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F6065F">
        <w:rPr>
          <w:b/>
          <w:noProof/>
        </w:rPr>
        <w:t>April 17,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F6065F"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85498384"/>
      <w:r>
        <w:lastRenderedPageBreak/>
        <w:t>Introduction</w:t>
      </w:r>
      <w:bookmarkEnd w:id="0"/>
    </w:p>
    <w:p w14:paraId="497FD52E" w14:textId="77777777" w:rsidR="006A0BC1" w:rsidRPr="00070A8D" w:rsidRDefault="006A0BC1" w:rsidP="006A0BC1">
      <w:pPr>
        <w:pStyle w:val="Heading2"/>
      </w:pPr>
      <w:bookmarkStart w:id="1" w:name="_Toc385498385"/>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2" w:author="Steve Maas" w:date="2013-12-14T22:01:00Z"/>
        </w:rPr>
      </w:pPr>
      <w:ins w:id="3"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85498386"/>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5" w:author="Steve Maas" w:date="2014-04-17T11:31:00Z"/>
        </w:rPr>
      </w:pPr>
      <w:bookmarkStart w:id="6" w:name="_Toc385498387"/>
      <w:ins w:id="7" w:author="Steve Maas" w:date="2014-04-17T11:31:00Z">
        <w:r>
          <w:t>Units in FEBio</w:t>
        </w:r>
        <w:bookmarkEnd w:id="6"/>
      </w:ins>
    </w:p>
    <w:p w14:paraId="4F8FF8A0" w14:textId="7EE1A082" w:rsidR="00A75DF0" w:rsidRDefault="00A75DF0" w:rsidP="00A75DF0">
      <w:pPr>
        <w:rPr>
          <w:ins w:id="8" w:author="Steve Maas" w:date="2014-04-17T11:31:00Z"/>
        </w:rPr>
      </w:pPr>
      <w:ins w:id="9" w:author="Steve Maas" w:date="2014-04-17T11:31:00Z">
        <w:r>
          <w:t xml:space="preserve">FEBio does not assume a specific unit system. It is up to the user to enter numbers that are defined in consistent units. For example, when entering material parameters in SI units, </w:t>
        </w:r>
      </w:ins>
      <w:ins w:id="10" w:author="Steve Maas" w:date="2014-04-17T11:43:00Z">
        <w:r w:rsidR="00BA5353">
          <w:t xml:space="preserve">the user must enter </w:t>
        </w:r>
      </w:ins>
      <w:ins w:id="11" w:author="Steve Maas" w:date="2014-04-17T11:31:00Z">
        <w:r>
          <w:t xml:space="preserve">all loads, contact parameters, and other boundary conditions in SI units as well. The units of all the parameters are given when they are defined in this manual. We use a non-specific designation of units for all the parameters using the following symbols. </w:t>
        </w:r>
      </w:ins>
    </w:p>
    <w:p w14:paraId="6141E4EB" w14:textId="77777777" w:rsidR="00A75DF0" w:rsidRDefault="00A75DF0" w:rsidP="00A75DF0">
      <w:pPr>
        <w:rPr>
          <w:ins w:id="12"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13" w:author="Steve Maas" w:date="2014-04-17T11:31:00Z"/>
        </w:trPr>
        <w:tc>
          <w:tcPr>
            <w:tcW w:w="3192" w:type="dxa"/>
          </w:tcPr>
          <w:p w14:paraId="37F8008F" w14:textId="77777777" w:rsidR="00A75DF0" w:rsidRPr="00A93565" w:rsidRDefault="00A75DF0" w:rsidP="00A75DF0">
            <w:pPr>
              <w:rPr>
                <w:ins w:id="14" w:author="Steve Maas" w:date="2014-04-17T11:31:00Z"/>
                <w:b/>
                <w:i/>
              </w:rPr>
            </w:pPr>
            <w:ins w:id="15" w:author="Steve Maas" w:date="2014-04-17T11:31:00Z">
              <w:r w:rsidRPr="00A93565">
                <w:rPr>
                  <w:b/>
                  <w:i/>
                </w:rPr>
                <w:t>Symbol</w:t>
              </w:r>
            </w:ins>
          </w:p>
        </w:tc>
        <w:tc>
          <w:tcPr>
            <w:tcW w:w="3192" w:type="dxa"/>
          </w:tcPr>
          <w:p w14:paraId="403A4B16" w14:textId="539A48BA" w:rsidR="00A75DF0" w:rsidRPr="00A93565" w:rsidRDefault="00A75DF0" w:rsidP="00A75DF0">
            <w:pPr>
              <w:rPr>
                <w:ins w:id="16" w:author="Steve Maas" w:date="2014-04-17T11:31:00Z"/>
                <w:b/>
                <w:i/>
              </w:rPr>
            </w:pPr>
            <w:ins w:id="17" w:author="Steve Maas" w:date="2014-04-17T11:33:00Z">
              <w:r>
                <w:rPr>
                  <w:b/>
                  <w:i/>
                </w:rPr>
                <w:t>Name</w:t>
              </w:r>
            </w:ins>
          </w:p>
        </w:tc>
        <w:tc>
          <w:tcPr>
            <w:tcW w:w="3192" w:type="dxa"/>
          </w:tcPr>
          <w:p w14:paraId="175F5C5E" w14:textId="5A5AB8BF" w:rsidR="00A75DF0" w:rsidRPr="00A93565" w:rsidRDefault="00A75DF0" w:rsidP="00A75DF0">
            <w:pPr>
              <w:rPr>
                <w:ins w:id="18" w:author="Steve Maas" w:date="2014-04-17T11:31:00Z"/>
                <w:b/>
                <w:i/>
              </w:rPr>
            </w:pPr>
            <w:ins w:id="19" w:author="Steve Maas" w:date="2014-04-17T11:33:00Z">
              <w:r>
                <w:rPr>
                  <w:b/>
                  <w:i/>
                </w:rPr>
                <w:t>SI unit</w:t>
              </w:r>
            </w:ins>
          </w:p>
        </w:tc>
      </w:tr>
      <w:tr w:rsidR="00A75DF0" w14:paraId="375B31EB" w14:textId="77777777" w:rsidTr="00A75DF0">
        <w:trPr>
          <w:ins w:id="20" w:author="Steve Maas" w:date="2014-04-17T11:31:00Z"/>
        </w:trPr>
        <w:tc>
          <w:tcPr>
            <w:tcW w:w="3192" w:type="dxa"/>
          </w:tcPr>
          <w:p w14:paraId="54023B77" w14:textId="77777777" w:rsidR="00A75DF0" w:rsidRPr="00A93565" w:rsidRDefault="00A75DF0" w:rsidP="00A75DF0">
            <w:pPr>
              <w:rPr>
                <w:ins w:id="21" w:author="Steve Maas" w:date="2014-04-17T11:31:00Z"/>
                <w:b/>
              </w:rPr>
            </w:pPr>
            <w:ins w:id="22" w:author="Steve Maas" w:date="2014-04-17T11:31:00Z">
              <w:r>
                <w:rPr>
                  <w:b/>
                </w:rPr>
                <w:t>L</w:t>
              </w:r>
            </w:ins>
          </w:p>
        </w:tc>
        <w:tc>
          <w:tcPr>
            <w:tcW w:w="3192" w:type="dxa"/>
          </w:tcPr>
          <w:p w14:paraId="74B034D8" w14:textId="77777777" w:rsidR="00A75DF0" w:rsidRDefault="00A75DF0" w:rsidP="00A75DF0">
            <w:pPr>
              <w:rPr>
                <w:ins w:id="23" w:author="Steve Maas" w:date="2014-04-17T11:31:00Z"/>
              </w:rPr>
            </w:pPr>
            <w:ins w:id="24" w:author="Steve Maas" w:date="2014-04-17T11:31:00Z">
              <w:r>
                <w:t>Length</w:t>
              </w:r>
            </w:ins>
          </w:p>
        </w:tc>
        <w:tc>
          <w:tcPr>
            <w:tcW w:w="3192" w:type="dxa"/>
          </w:tcPr>
          <w:p w14:paraId="26E842E6" w14:textId="77777777" w:rsidR="00A75DF0" w:rsidRPr="00A93565" w:rsidRDefault="00A75DF0" w:rsidP="00A75DF0">
            <w:pPr>
              <w:rPr>
                <w:ins w:id="25" w:author="Steve Maas" w:date="2014-04-17T11:31:00Z"/>
              </w:rPr>
            </w:pPr>
            <w:ins w:id="26" w:author="Steve Maas" w:date="2014-04-17T11:31:00Z">
              <w:r>
                <w:t>meter (</w:t>
              </w:r>
              <w:r w:rsidRPr="00A75DF0">
                <w:rPr>
                  <w:rPrChange w:id="27" w:author="Steve Maas" w:date="2014-04-17T11:40:00Z">
                    <w:rPr>
                      <w:i/>
                    </w:rPr>
                  </w:rPrChange>
                </w:rPr>
                <w:t>m</w:t>
              </w:r>
              <w:r>
                <w:t>)</w:t>
              </w:r>
            </w:ins>
          </w:p>
        </w:tc>
      </w:tr>
      <w:tr w:rsidR="00A75DF0" w14:paraId="56B475B2" w14:textId="77777777" w:rsidTr="00A75DF0">
        <w:trPr>
          <w:ins w:id="28" w:author="Steve Maas" w:date="2014-04-17T11:31:00Z"/>
        </w:trPr>
        <w:tc>
          <w:tcPr>
            <w:tcW w:w="3192" w:type="dxa"/>
          </w:tcPr>
          <w:p w14:paraId="4096DF56" w14:textId="77777777" w:rsidR="00A75DF0" w:rsidRPr="00A93565" w:rsidRDefault="00A75DF0" w:rsidP="00A75DF0">
            <w:pPr>
              <w:rPr>
                <w:ins w:id="29" w:author="Steve Maas" w:date="2014-04-17T11:31:00Z"/>
                <w:b/>
              </w:rPr>
            </w:pPr>
            <w:ins w:id="30" w:author="Steve Maas" w:date="2014-04-17T11:31:00Z">
              <w:r w:rsidRPr="00A93565">
                <w:rPr>
                  <w:b/>
                </w:rPr>
                <w:t>M</w:t>
              </w:r>
            </w:ins>
          </w:p>
        </w:tc>
        <w:tc>
          <w:tcPr>
            <w:tcW w:w="3192" w:type="dxa"/>
          </w:tcPr>
          <w:p w14:paraId="7702AD59" w14:textId="77777777" w:rsidR="00A75DF0" w:rsidRDefault="00A75DF0" w:rsidP="00A75DF0">
            <w:pPr>
              <w:rPr>
                <w:ins w:id="31" w:author="Steve Maas" w:date="2014-04-17T11:31:00Z"/>
              </w:rPr>
            </w:pPr>
            <w:ins w:id="32" w:author="Steve Maas" w:date="2014-04-17T11:31:00Z">
              <w:r>
                <w:t>Mass</w:t>
              </w:r>
            </w:ins>
          </w:p>
        </w:tc>
        <w:tc>
          <w:tcPr>
            <w:tcW w:w="3192" w:type="dxa"/>
          </w:tcPr>
          <w:p w14:paraId="3CC117A2" w14:textId="77777777" w:rsidR="00A75DF0" w:rsidRPr="00A93565" w:rsidRDefault="00A75DF0" w:rsidP="00A75DF0">
            <w:pPr>
              <w:rPr>
                <w:ins w:id="33" w:author="Steve Maas" w:date="2014-04-17T11:31:00Z"/>
              </w:rPr>
            </w:pPr>
            <w:ins w:id="34" w:author="Steve Maas" w:date="2014-04-17T11:31:00Z">
              <w:r>
                <w:t>kilogram (</w:t>
              </w:r>
              <w:r w:rsidRPr="00A75DF0">
                <w:rPr>
                  <w:rPrChange w:id="35" w:author="Steve Maas" w:date="2014-04-17T11:40:00Z">
                    <w:rPr>
                      <w:i/>
                    </w:rPr>
                  </w:rPrChange>
                </w:rPr>
                <w:t>kg</w:t>
              </w:r>
              <w:r>
                <w:t>)</w:t>
              </w:r>
            </w:ins>
          </w:p>
        </w:tc>
      </w:tr>
      <w:tr w:rsidR="00A75DF0" w14:paraId="5BCE33AE" w14:textId="77777777" w:rsidTr="00A75DF0">
        <w:trPr>
          <w:ins w:id="36" w:author="Steve Maas" w:date="2014-04-17T11:31:00Z"/>
        </w:trPr>
        <w:tc>
          <w:tcPr>
            <w:tcW w:w="3192" w:type="dxa"/>
          </w:tcPr>
          <w:p w14:paraId="64141151" w14:textId="77777777" w:rsidR="00A75DF0" w:rsidRPr="00A75DF0" w:rsidRDefault="00A75DF0" w:rsidP="00A75DF0">
            <w:pPr>
              <w:rPr>
                <w:ins w:id="37" w:author="Steve Maas" w:date="2014-04-17T11:31:00Z"/>
                <w:b/>
              </w:rPr>
            </w:pPr>
            <w:ins w:id="38" w:author="Steve Maas" w:date="2014-04-17T11:31:00Z">
              <w:r w:rsidRPr="00A75DF0">
                <w:rPr>
                  <w:b/>
                  <w:rPrChange w:id="39" w:author="Steve Maas" w:date="2014-04-17T11:40:00Z">
                    <w:rPr>
                      <w:b/>
                      <w:i/>
                    </w:rPr>
                  </w:rPrChange>
                </w:rPr>
                <w:t>t</w:t>
              </w:r>
            </w:ins>
          </w:p>
        </w:tc>
        <w:tc>
          <w:tcPr>
            <w:tcW w:w="3192" w:type="dxa"/>
          </w:tcPr>
          <w:p w14:paraId="70E94097" w14:textId="77777777" w:rsidR="00A75DF0" w:rsidRDefault="00A75DF0" w:rsidP="00A75DF0">
            <w:pPr>
              <w:rPr>
                <w:ins w:id="40" w:author="Steve Maas" w:date="2014-04-17T11:31:00Z"/>
              </w:rPr>
            </w:pPr>
            <w:ins w:id="41" w:author="Steve Maas" w:date="2014-04-17T11:31:00Z">
              <w:r>
                <w:t>Time</w:t>
              </w:r>
            </w:ins>
          </w:p>
        </w:tc>
        <w:tc>
          <w:tcPr>
            <w:tcW w:w="3192" w:type="dxa"/>
          </w:tcPr>
          <w:p w14:paraId="3F5FDDD6" w14:textId="77777777" w:rsidR="00A75DF0" w:rsidRPr="00A93565" w:rsidRDefault="00A75DF0" w:rsidP="00A75DF0">
            <w:pPr>
              <w:rPr>
                <w:ins w:id="42" w:author="Steve Maas" w:date="2014-04-17T11:31:00Z"/>
              </w:rPr>
            </w:pPr>
            <w:ins w:id="43" w:author="Steve Maas" w:date="2014-04-17T11:31:00Z">
              <w:r>
                <w:t>second (</w:t>
              </w:r>
              <w:r w:rsidRPr="00A75DF0">
                <w:rPr>
                  <w:rPrChange w:id="44" w:author="Steve Maas" w:date="2014-04-17T11:40:00Z">
                    <w:rPr>
                      <w:i/>
                    </w:rPr>
                  </w:rPrChange>
                </w:rPr>
                <w:t>s</w:t>
              </w:r>
              <w:r>
                <w:t>)</w:t>
              </w:r>
            </w:ins>
          </w:p>
        </w:tc>
      </w:tr>
      <w:tr w:rsidR="00A75DF0" w14:paraId="350C2E8A" w14:textId="77777777" w:rsidTr="00A75DF0">
        <w:trPr>
          <w:ins w:id="45" w:author="Steve Maas" w:date="2014-04-17T11:33:00Z"/>
        </w:trPr>
        <w:tc>
          <w:tcPr>
            <w:tcW w:w="3192" w:type="dxa"/>
          </w:tcPr>
          <w:p w14:paraId="20E7C08E" w14:textId="2F622938" w:rsidR="00A75DF0" w:rsidRPr="000E48F1" w:rsidRDefault="00A75DF0" w:rsidP="00A75DF0">
            <w:pPr>
              <w:rPr>
                <w:ins w:id="46" w:author="Steve Maas" w:date="2014-04-17T11:33:00Z"/>
                <w:b/>
                <w:rPrChange w:id="47" w:author="Steve Maas" w:date="2014-04-17T12:18:00Z">
                  <w:rPr>
                    <w:ins w:id="48" w:author="Steve Maas" w:date="2014-04-17T11:33:00Z"/>
                    <w:b/>
                    <w:i/>
                  </w:rPr>
                </w:rPrChange>
              </w:rPr>
            </w:pPr>
            <w:ins w:id="49" w:author="Steve Maas" w:date="2014-04-17T11:33:00Z">
              <w:r w:rsidRPr="000E48F1">
                <w:rPr>
                  <w:b/>
                  <w:rPrChange w:id="50" w:author="Steve Maas" w:date="2014-04-17T12:18:00Z">
                    <w:rPr>
                      <w:b/>
                      <w:i/>
                    </w:rPr>
                  </w:rPrChange>
                </w:rPr>
                <w:t>T</w:t>
              </w:r>
            </w:ins>
          </w:p>
        </w:tc>
        <w:tc>
          <w:tcPr>
            <w:tcW w:w="3192" w:type="dxa"/>
          </w:tcPr>
          <w:p w14:paraId="75D2D522" w14:textId="63D40EF3" w:rsidR="00A75DF0" w:rsidRDefault="00A75DF0" w:rsidP="00A75DF0">
            <w:pPr>
              <w:rPr>
                <w:ins w:id="51" w:author="Steve Maas" w:date="2014-04-17T11:33:00Z"/>
              </w:rPr>
            </w:pPr>
            <w:ins w:id="52" w:author="Steve Maas" w:date="2014-04-17T11:33:00Z">
              <w:r>
                <w:t>Temperature</w:t>
              </w:r>
            </w:ins>
          </w:p>
        </w:tc>
        <w:tc>
          <w:tcPr>
            <w:tcW w:w="3192" w:type="dxa"/>
          </w:tcPr>
          <w:p w14:paraId="3447797B" w14:textId="594E76AA" w:rsidR="00A75DF0" w:rsidRDefault="00A75DF0" w:rsidP="00A75DF0">
            <w:pPr>
              <w:rPr>
                <w:ins w:id="53" w:author="Steve Maas" w:date="2014-04-17T11:33:00Z"/>
              </w:rPr>
            </w:pPr>
            <w:ins w:id="54" w:author="Steve Maas" w:date="2014-04-17T11:33:00Z">
              <w:r>
                <w:t>Kelvin (</w:t>
              </w:r>
              <w:r w:rsidRPr="00A75DF0">
                <w:t>K</w:t>
              </w:r>
              <w:r>
                <w:t>)</w:t>
              </w:r>
            </w:ins>
          </w:p>
        </w:tc>
      </w:tr>
      <w:tr w:rsidR="00A75DF0" w14:paraId="6E812F91" w14:textId="77777777" w:rsidTr="00A75DF0">
        <w:trPr>
          <w:ins w:id="55" w:author="Steve Maas" w:date="2014-04-17T11:37:00Z"/>
        </w:trPr>
        <w:tc>
          <w:tcPr>
            <w:tcW w:w="3192" w:type="dxa"/>
          </w:tcPr>
          <w:p w14:paraId="0FAE7AC8" w14:textId="1AF5D438" w:rsidR="00A75DF0" w:rsidRPr="00A75DF0" w:rsidRDefault="000E48F1" w:rsidP="00A75DF0">
            <w:pPr>
              <w:rPr>
                <w:ins w:id="56" w:author="Steve Maas" w:date="2014-04-17T11:37:00Z"/>
                <w:b/>
                <w:rPrChange w:id="57" w:author="Steve Maas" w:date="2014-04-17T11:40:00Z">
                  <w:rPr>
                    <w:ins w:id="58" w:author="Steve Maas" w:date="2014-04-17T11:37:00Z"/>
                    <w:b/>
                    <w:i/>
                  </w:rPr>
                </w:rPrChange>
              </w:rPr>
            </w:pPr>
            <w:ins w:id="59" w:author="Steve Maas" w:date="2014-04-17T12:18:00Z">
              <w:r>
                <w:rPr>
                  <w:b/>
                </w:rPr>
                <w:t>n</w:t>
              </w:r>
            </w:ins>
          </w:p>
        </w:tc>
        <w:tc>
          <w:tcPr>
            <w:tcW w:w="3192" w:type="dxa"/>
          </w:tcPr>
          <w:p w14:paraId="33A8FE22" w14:textId="0B82BF04" w:rsidR="00A75DF0" w:rsidRDefault="00A75DF0" w:rsidP="00A75DF0">
            <w:pPr>
              <w:rPr>
                <w:ins w:id="60" w:author="Steve Maas" w:date="2014-04-17T11:37:00Z"/>
              </w:rPr>
            </w:pPr>
            <w:ins w:id="61" w:author="Steve Maas" w:date="2014-04-17T11:37:00Z">
              <w:r>
                <w:t>Amount of substance</w:t>
              </w:r>
            </w:ins>
          </w:p>
        </w:tc>
        <w:tc>
          <w:tcPr>
            <w:tcW w:w="3192" w:type="dxa"/>
          </w:tcPr>
          <w:p w14:paraId="752A3005" w14:textId="31E6BDDE" w:rsidR="00A75DF0" w:rsidRDefault="00A75DF0" w:rsidP="00A75DF0">
            <w:pPr>
              <w:rPr>
                <w:ins w:id="62" w:author="Steve Maas" w:date="2014-04-17T11:37:00Z"/>
              </w:rPr>
            </w:pPr>
            <w:ins w:id="63" w:author="Steve Maas" w:date="2014-04-17T11:37:00Z">
              <w:r>
                <w:t>Mole (</w:t>
              </w:r>
              <w:r w:rsidRPr="00A75DF0">
                <w:t>mol</w:t>
              </w:r>
              <w:r>
                <w:t>)</w:t>
              </w:r>
            </w:ins>
          </w:p>
        </w:tc>
      </w:tr>
      <w:tr w:rsidR="00A75DF0" w14:paraId="472B88FF" w14:textId="77777777" w:rsidTr="00A75DF0">
        <w:trPr>
          <w:ins w:id="64" w:author="Steve Maas" w:date="2014-04-17T11:38:00Z"/>
        </w:trPr>
        <w:tc>
          <w:tcPr>
            <w:tcW w:w="3192" w:type="dxa"/>
          </w:tcPr>
          <w:p w14:paraId="44120C82" w14:textId="19351F90" w:rsidR="00A75DF0" w:rsidRPr="00A75DF0" w:rsidRDefault="00A75DF0" w:rsidP="00A75DF0">
            <w:pPr>
              <w:rPr>
                <w:ins w:id="65" w:author="Steve Maas" w:date="2014-04-17T11:38:00Z"/>
                <w:b/>
                <w:rPrChange w:id="66" w:author="Steve Maas" w:date="2014-04-17T11:38:00Z">
                  <w:rPr>
                    <w:ins w:id="67" w:author="Steve Maas" w:date="2014-04-17T11:38:00Z"/>
                    <w:b/>
                    <w:i/>
                  </w:rPr>
                </w:rPrChange>
              </w:rPr>
            </w:pPr>
            <w:ins w:id="68" w:author="Steve Maas" w:date="2014-04-17T11:38:00Z">
              <w:r>
                <w:rPr>
                  <w:b/>
                </w:rPr>
                <w:t>F</w:t>
              </w:r>
            </w:ins>
          </w:p>
        </w:tc>
        <w:tc>
          <w:tcPr>
            <w:tcW w:w="3192" w:type="dxa"/>
          </w:tcPr>
          <w:p w14:paraId="0376A2D5" w14:textId="26089581" w:rsidR="00A75DF0" w:rsidRDefault="00A75DF0" w:rsidP="00A75DF0">
            <w:pPr>
              <w:rPr>
                <w:ins w:id="69" w:author="Steve Maas" w:date="2014-04-17T11:38:00Z"/>
              </w:rPr>
            </w:pPr>
            <w:ins w:id="70" w:author="Steve Maas" w:date="2014-04-17T11:38:00Z">
              <w:r>
                <w:t>Force</w:t>
              </w:r>
            </w:ins>
          </w:p>
        </w:tc>
        <w:tc>
          <w:tcPr>
            <w:tcW w:w="3192" w:type="dxa"/>
          </w:tcPr>
          <w:p w14:paraId="7951836B" w14:textId="6BCFFC28" w:rsidR="00A75DF0" w:rsidRPr="00A75DF0" w:rsidRDefault="00A75DF0" w:rsidP="00A75DF0">
            <w:pPr>
              <w:rPr>
                <w:ins w:id="71" w:author="Steve Maas" w:date="2014-04-17T11:38:00Z"/>
              </w:rPr>
            </w:pPr>
            <w:ins w:id="72" w:author="Steve Maas" w:date="2014-04-17T11:38:00Z">
              <w:r>
                <w:t>Newton (</w:t>
              </w:r>
            </w:ins>
            <w:ins w:id="73" w:author="Steve Maas" w:date="2014-04-17T11:39:00Z">
              <w:r>
                <w:t xml:space="preserve">N = </w:t>
              </w:r>
            </w:ins>
            <w:ins w:id="74" w:author="Steve Maas" w:date="2014-04-17T11:38:00Z">
              <w:r>
                <w:t>kg</w:t>
              </w:r>
            </w:ins>
            <w:ins w:id="75" w:author="Steve Maas" w:date="2014-04-17T11:39:00Z">
              <w:r>
                <w:t>.</w:t>
              </w:r>
            </w:ins>
            <w:ins w:id="76" w:author="Steve Maas" w:date="2014-04-17T11:38:00Z">
              <w:r>
                <w:t>m</w:t>
              </w:r>
            </w:ins>
            <w:ins w:id="77" w:author="Steve Maas" w:date="2014-04-17T11:39:00Z">
              <w:r>
                <w:t>/s</w:t>
              </w:r>
              <w:r>
                <w:rPr>
                  <w:vertAlign w:val="superscript"/>
                </w:rPr>
                <w:t>2</w:t>
              </w:r>
              <w:r>
                <w:t>)</w:t>
              </w:r>
            </w:ins>
          </w:p>
        </w:tc>
      </w:tr>
      <w:tr w:rsidR="00A75DF0" w14:paraId="7FA490CC" w14:textId="77777777" w:rsidTr="00A75DF0">
        <w:trPr>
          <w:ins w:id="78" w:author="Steve Maas" w:date="2014-04-17T11:39:00Z"/>
        </w:trPr>
        <w:tc>
          <w:tcPr>
            <w:tcW w:w="3192" w:type="dxa"/>
          </w:tcPr>
          <w:p w14:paraId="5CEE0ABF" w14:textId="6753CC81" w:rsidR="00A75DF0" w:rsidRDefault="00A75DF0" w:rsidP="00A75DF0">
            <w:pPr>
              <w:rPr>
                <w:ins w:id="79" w:author="Steve Maas" w:date="2014-04-17T11:39:00Z"/>
                <w:b/>
              </w:rPr>
            </w:pPr>
            <w:ins w:id="80" w:author="Steve Maas" w:date="2014-04-17T11:39:00Z">
              <w:r>
                <w:rPr>
                  <w:b/>
                </w:rPr>
                <w:t>P</w:t>
              </w:r>
            </w:ins>
          </w:p>
        </w:tc>
        <w:tc>
          <w:tcPr>
            <w:tcW w:w="3192" w:type="dxa"/>
          </w:tcPr>
          <w:p w14:paraId="331F3035" w14:textId="14D96E5F" w:rsidR="00A75DF0" w:rsidRDefault="00A75DF0" w:rsidP="00A75DF0">
            <w:pPr>
              <w:rPr>
                <w:ins w:id="81" w:author="Steve Maas" w:date="2014-04-17T11:39:00Z"/>
              </w:rPr>
            </w:pPr>
            <w:ins w:id="82" w:author="Steve Maas" w:date="2014-04-17T11:39:00Z">
              <w:r>
                <w:t>Pressure, stress</w:t>
              </w:r>
            </w:ins>
          </w:p>
        </w:tc>
        <w:tc>
          <w:tcPr>
            <w:tcW w:w="3192" w:type="dxa"/>
          </w:tcPr>
          <w:p w14:paraId="4E892D88" w14:textId="4427FEDF" w:rsidR="00A75DF0" w:rsidRPr="00A75DF0" w:rsidRDefault="00A75DF0" w:rsidP="00A75DF0">
            <w:pPr>
              <w:rPr>
                <w:ins w:id="83" w:author="Steve Maas" w:date="2014-04-17T11:39:00Z"/>
              </w:rPr>
            </w:pPr>
            <w:ins w:id="84" w:author="Steve Maas" w:date="2014-04-17T11:39:00Z">
              <w:r>
                <w:t>Pascal (Pa = N/m</w:t>
              </w:r>
              <w:r>
                <w:rPr>
                  <w:vertAlign w:val="superscript"/>
                </w:rPr>
                <w:t>2</w:t>
              </w:r>
              <w:r>
                <w:t>)</w:t>
              </w:r>
            </w:ins>
          </w:p>
        </w:tc>
      </w:tr>
      <w:tr w:rsidR="00BA5353" w14:paraId="71035A9F" w14:textId="77777777" w:rsidTr="00A75DF0">
        <w:trPr>
          <w:ins w:id="85" w:author="Steve Maas" w:date="2014-04-17T11:41:00Z"/>
        </w:trPr>
        <w:tc>
          <w:tcPr>
            <w:tcW w:w="3192" w:type="dxa"/>
          </w:tcPr>
          <w:p w14:paraId="0062FACC" w14:textId="28B873E8" w:rsidR="00BA5353" w:rsidRPr="00BA5353" w:rsidRDefault="00BA5353" w:rsidP="00A75DF0">
            <w:pPr>
              <w:rPr>
                <w:ins w:id="86" w:author="Steve Maas" w:date="2014-04-17T11:41:00Z"/>
                <w:b/>
              </w:rPr>
            </w:pPr>
            <w:ins w:id="87" w:author="Steve Maas" w:date="2014-04-17T11:41:00Z">
              <w:r>
                <w:rPr>
                  <w:b/>
                </w:rPr>
                <w:t>Q</w:t>
              </w:r>
            </w:ins>
          </w:p>
        </w:tc>
        <w:tc>
          <w:tcPr>
            <w:tcW w:w="3192" w:type="dxa"/>
          </w:tcPr>
          <w:p w14:paraId="703C15DC" w14:textId="486DEEE7" w:rsidR="00BA5353" w:rsidRDefault="00BA5353" w:rsidP="00A75DF0">
            <w:pPr>
              <w:rPr>
                <w:ins w:id="88" w:author="Steve Maas" w:date="2014-04-17T11:41:00Z"/>
              </w:rPr>
            </w:pPr>
            <w:ins w:id="89" w:author="Steve Maas" w:date="2014-04-17T11:41:00Z">
              <w:r>
                <w:t>Electric charge</w:t>
              </w:r>
            </w:ins>
          </w:p>
        </w:tc>
        <w:tc>
          <w:tcPr>
            <w:tcW w:w="3192" w:type="dxa"/>
          </w:tcPr>
          <w:p w14:paraId="4C1F8A24" w14:textId="644A48B3" w:rsidR="00BA5353" w:rsidRDefault="00BA5353" w:rsidP="00A75DF0">
            <w:pPr>
              <w:rPr>
                <w:ins w:id="90" w:author="Steve Maas" w:date="2014-04-17T11:41:00Z"/>
              </w:rPr>
            </w:pPr>
            <w:ins w:id="91" w:author="Steve Maas" w:date="2014-04-17T11:41:00Z">
              <w:r>
                <w:t>Coulomb (C</w:t>
              </w:r>
            </w:ins>
            <w:ins w:id="92" w:author="Steve Maas" w:date="2014-04-17T11:42:00Z">
              <w:r>
                <w:t xml:space="preserve"> </w:t>
              </w:r>
            </w:ins>
            <w:ins w:id="93" w:author="Steve Maas" w:date="2014-04-17T11:41:00Z">
              <w:r>
                <w:t>=</w:t>
              </w:r>
            </w:ins>
            <w:ins w:id="94" w:author="Steve Maas" w:date="2014-04-17T11:42:00Z">
              <w:r>
                <w:t xml:space="preserve"> </w:t>
              </w:r>
            </w:ins>
            <w:ins w:id="95" w:author="Steve Maas" w:date="2014-04-17T11:41:00Z">
              <w:r>
                <w:t>s.A)</w:t>
              </w:r>
            </w:ins>
          </w:p>
        </w:tc>
      </w:tr>
    </w:tbl>
    <w:p w14:paraId="4834E944" w14:textId="77777777" w:rsidR="00A75DF0" w:rsidRDefault="00A75DF0" w:rsidP="00A75DF0">
      <w:pPr>
        <w:rPr>
          <w:ins w:id="96" w:author="Steve Maas" w:date="2014-04-17T11:31:00Z"/>
        </w:rPr>
      </w:pPr>
    </w:p>
    <w:p w14:paraId="10A433B7" w14:textId="77777777" w:rsidR="000E48F1" w:rsidRDefault="00A75DF0" w:rsidP="00A75DF0">
      <w:pPr>
        <w:rPr>
          <w:ins w:id="97" w:author="Steve Maas" w:date="2014-04-17T12:18:00Z"/>
        </w:rPr>
      </w:pPr>
      <w:ins w:id="98" w:author="Steve Maas" w:date="2014-04-17T11:31:00Z">
        <w:r>
          <w:t>Units will be given using the bracket notation. For instance, the unit for density is [</w:t>
        </w:r>
        <w:r>
          <w:rPr>
            <w:b/>
          </w:rPr>
          <w:t>M/</w:t>
        </w:r>
      </w:ins>
      <w:ins w:id="99" w:author="Steve Maas" w:date="2014-04-17T11:42:00Z">
        <w:r w:rsidR="00BA5353">
          <w:rPr>
            <w:b/>
          </w:rPr>
          <w:t>L</w:t>
        </w:r>
        <w:r w:rsidR="00BA5353">
          <w:rPr>
            <w:b/>
            <w:vertAlign w:val="superscript"/>
          </w:rPr>
          <w:t>3</w:t>
        </w:r>
      </w:ins>
      <w:ins w:id="100" w:author="Steve Maas" w:date="2014-04-17T11:31:00Z">
        <w:r>
          <w:t>] and the unit for permeability is [</w:t>
        </w:r>
        <w:r>
          <w:rPr>
            <w:b/>
          </w:rPr>
          <w:t>L</w:t>
        </w:r>
        <w:r>
          <w:rPr>
            <w:b/>
            <w:vertAlign w:val="superscript"/>
          </w:rPr>
          <w:t>4</w:t>
        </w:r>
        <w:r>
          <w:rPr>
            <w:b/>
          </w:rPr>
          <w:t>/F.</w:t>
        </w:r>
        <w:r>
          <w:rPr>
            <w:b/>
            <w:i/>
          </w:rPr>
          <w:t>t</w:t>
        </w:r>
        <w:r>
          <w:rPr>
            <w:b/>
          </w:rPr>
          <w:t>].</w:t>
        </w:r>
        <w:r>
          <w:t xml:space="preserve"> When using SI units, this corresponds to a unit of [kg/m</w:t>
        </w:r>
        <w:r>
          <w:rPr>
            <w:vertAlign w:val="superscript"/>
          </w:rPr>
          <w:t>3</w:t>
        </w:r>
        <w:r>
          <w:t>] for density and [m</w:t>
        </w:r>
        <w:r>
          <w:rPr>
            <w:vertAlign w:val="superscript"/>
          </w:rPr>
          <w:t>4</w:t>
        </w:r>
        <w:r>
          <w:t>/N.s] for permeability.</w:t>
        </w:r>
      </w:ins>
    </w:p>
    <w:p w14:paraId="46AF62A1" w14:textId="77777777" w:rsidR="000E48F1" w:rsidRDefault="000E48F1" w:rsidP="00A75DF0">
      <w:pPr>
        <w:rPr>
          <w:ins w:id="101" w:author="Steve Maas" w:date="2014-04-17T12:18:00Z"/>
        </w:rPr>
      </w:pPr>
    </w:p>
    <w:p w14:paraId="30E5A427" w14:textId="11473384" w:rsidR="00A75DF0" w:rsidRPr="00CF0159" w:rsidRDefault="000E48F1" w:rsidP="00A75DF0">
      <w:pPr>
        <w:rPr>
          <w:ins w:id="102" w:author="Steve Maas" w:date="2014-04-17T11:31:00Z"/>
        </w:rPr>
      </w:pPr>
      <w:ins w:id="103" w:author="Steve Maas" w:date="2014-04-17T12:19:00Z">
        <w:r>
          <w:t>The unit for a unitless parameter will be designated by empty brackets (</w:t>
        </w:r>
        <w:r w:rsidRPr="000E48F1">
          <w:rPr>
            <w:b/>
            <w:rPrChange w:id="104" w:author="Steve Maas" w:date="2014-04-17T12:19:00Z">
              <w:rPr/>
            </w:rPrChange>
          </w:rPr>
          <w:t>[ ]</w:t>
        </w:r>
        <w:r>
          <w:t>). The units for angles will be either [deg] for degrees o</w:t>
        </w:r>
      </w:ins>
      <w:ins w:id="105" w:author="Steve Maas" w:date="2014-04-17T12:20:00Z">
        <w:r w:rsidR="00645169">
          <w:t>r</w:t>
        </w:r>
      </w:ins>
      <w:ins w:id="106" w:author="Steve Maas" w:date="2014-04-17T12:19:00Z">
        <w:r>
          <w:t xml:space="preserve"> [rad] for radians.</w:t>
        </w:r>
      </w:ins>
    </w:p>
    <w:p w14:paraId="4273A2B7" w14:textId="77777777" w:rsidR="006A0BC1" w:rsidRPr="00B27FE9" w:rsidRDefault="006A0BC1" w:rsidP="006A0BC1">
      <w:r>
        <w:br w:type="page"/>
      </w:r>
    </w:p>
    <w:p w14:paraId="69361A66" w14:textId="77777777" w:rsidR="006A0BC1" w:rsidRDefault="006A0BC1" w:rsidP="006A0BC1">
      <w:pPr>
        <w:pStyle w:val="Heading1"/>
      </w:pPr>
      <w:bookmarkStart w:id="107" w:name="_Ref293568163"/>
      <w:bookmarkStart w:id="108" w:name="_Toc385498388"/>
      <w:r>
        <w:lastRenderedPageBreak/>
        <w:t>Running FEBio</w:t>
      </w:r>
      <w:bookmarkEnd w:id="107"/>
      <w:bookmarkEnd w:id="108"/>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09" w:name="_Toc385498389"/>
      <w:r>
        <w:t>Running FEBio on Windows</w:t>
      </w:r>
      <w:bookmarkEnd w:id="109"/>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10" w:name="_Toc385498390"/>
      <w:r>
        <w:t>Windows XP</w:t>
      </w:r>
      <w:bookmarkEnd w:id="110"/>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11" w:name="_Toc385498391"/>
      <w:r>
        <w:t>Windows 7</w:t>
      </w:r>
      <w:bookmarkEnd w:id="111"/>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2" w:name="_Toc385498392"/>
      <w:r>
        <w:t>Running FEBio from Explorer</w:t>
      </w:r>
      <w:bookmarkEnd w:id="112"/>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3" w:name="_Toc385498393"/>
      <w:r>
        <w:t>Running FEBio on Linux or MAC</w:t>
      </w:r>
      <w:bookmarkEnd w:id="113"/>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14" w:name="_Ref172430769"/>
      <w:bookmarkStart w:id="115" w:name="_Toc385498394"/>
      <w:r>
        <w:t>The Command Line</w:t>
      </w:r>
      <w:bookmarkEnd w:id="114"/>
      <w:bookmarkEnd w:id="115"/>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16" w:name="OLE_LINK1"/>
      <w:bookmarkStart w:id="117" w:name="OLE_LINK2"/>
      <w:r w:rsidRPr="00541457">
        <w:rPr>
          <w:rStyle w:val="codeChar"/>
        </w:rPr>
        <w:t>-</w:t>
      </w:r>
      <w:r>
        <w:rPr>
          <w:rStyle w:val="codeChar"/>
        </w:rPr>
        <w:t>o</w:t>
      </w:r>
      <w:r>
        <w:t>: log file name</w:t>
      </w:r>
      <w:bookmarkEnd w:id="116"/>
      <w:bookmarkEnd w:id="117"/>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18"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19" w:author="Steve Maas" w:date="2014-01-02T13:04:00Z">
        <w:r w:rsidR="00873D59">
          <w:t>3.4.1</w:t>
        </w:r>
      </w:ins>
      <w:del w:id="120"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121"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22" w:name="_Toc385498395"/>
      <w:r>
        <w:t xml:space="preserve">The FEBio </w:t>
      </w:r>
      <w:r w:rsidR="00D153DC">
        <w:t>P</w:t>
      </w:r>
      <w:r>
        <w:t>rompt</w:t>
      </w:r>
      <w:bookmarkEnd w:id="122"/>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123" w:name="_Ref230508346"/>
      <w:bookmarkStart w:id="124" w:name="_Toc385498396"/>
      <w:r>
        <w:t xml:space="preserve">The </w:t>
      </w:r>
      <w:r w:rsidR="00D153DC">
        <w:t>C</w:t>
      </w:r>
      <w:r w:rsidRPr="00DF311C">
        <w:t>onfiguration</w:t>
      </w:r>
      <w:r>
        <w:t xml:space="preserve"> </w:t>
      </w:r>
      <w:r w:rsidR="00D153DC">
        <w:t>F</w:t>
      </w:r>
      <w:r>
        <w:t>ile</w:t>
      </w:r>
      <w:bookmarkEnd w:id="123"/>
      <w:bookmarkEnd w:id="124"/>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25" w:name="_Ref376446157"/>
      <w:bookmarkStart w:id="126" w:name="_Toc385498397"/>
      <w:r>
        <w:t xml:space="preserve">Using </w:t>
      </w:r>
      <w:r w:rsidR="00D153DC">
        <w:t>M</w:t>
      </w:r>
      <w:r>
        <w:t xml:space="preserve">ultiple </w:t>
      </w:r>
      <w:r w:rsidR="00D153DC">
        <w:t>P</w:t>
      </w:r>
      <w:r>
        <w:t>rocessors</w:t>
      </w:r>
      <w:bookmarkEnd w:id="125"/>
      <w:bookmarkEnd w:id="126"/>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127" w:name="_Ref250284432"/>
      <w:bookmarkStart w:id="128" w:name="_Ref250285226"/>
      <w:bookmarkStart w:id="129" w:name="_Toc385498398"/>
      <w:r>
        <w:lastRenderedPageBreak/>
        <w:t xml:space="preserve">FEBio </w:t>
      </w:r>
      <w:r w:rsidR="00D153DC">
        <w:t>O</w:t>
      </w:r>
      <w:r>
        <w:t>utput</w:t>
      </w:r>
      <w:bookmarkEnd w:id="127"/>
      <w:bookmarkEnd w:id="128"/>
      <w:bookmarkEnd w:id="129"/>
    </w:p>
    <w:p w14:paraId="1792A476" w14:textId="77777777" w:rsidR="004F447E" w:rsidRDefault="006A0BC1" w:rsidP="006A0BC1">
      <w:pPr>
        <w:rPr>
          <w:ins w:id="130"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131" w:author="Steve Maas" w:date="2014-01-15T10:56:00Z"/>
        </w:rPr>
      </w:pPr>
    </w:p>
    <w:p w14:paraId="41A3CD4E" w14:textId="77777777" w:rsidR="004F447E" w:rsidRDefault="004F447E" w:rsidP="006A0BC1">
      <w:pPr>
        <w:rPr>
          <w:ins w:id="132" w:author="Steve Maas" w:date="2014-01-15T10:57:00Z"/>
        </w:rPr>
      </w:pPr>
      <w:ins w:id="133" w:author="Steve Maas" w:date="2014-01-15T10:56:00Z">
        <w:r>
          <w:rPr>
            <w:i/>
          </w:rPr>
          <w:t xml:space="preserve">Note 1: </w:t>
        </w:r>
        <w:r>
          <w:t xml:space="preserve">The name of the log and plot file can also be specified in the FEBio input file. See section </w:t>
        </w:r>
      </w:ins>
      <w:ins w:id="134" w:author="Steve Maas" w:date="2014-01-15T10:57:00Z">
        <w:r>
          <w:fldChar w:fldCharType="begin"/>
        </w:r>
        <w:r>
          <w:instrText xml:space="preserve"> REF _Ref377546765 \r \h </w:instrText>
        </w:r>
      </w:ins>
      <w:r>
        <w:fldChar w:fldCharType="separate"/>
      </w:r>
      <w:ins w:id="135" w:author="Steve Maas" w:date="2014-01-15T10:57:00Z">
        <w:r>
          <w:t>3.15</w:t>
        </w:r>
        <w:r>
          <w:fldChar w:fldCharType="end"/>
        </w:r>
        <w:r>
          <w:t xml:space="preserve"> for more information. </w:t>
        </w:r>
      </w:ins>
    </w:p>
    <w:p w14:paraId="021E2AA5" w14:textId="77777777" w:rsidR="004F447E" w:rsidRDefault="004F447E" w:rsidP="006A0BC1">
      <w:pPr>
        <w:rPr>
          <w:ins w:id="136" w:author="Steve Maas" w:date="2014-01-15T10:57:00Z"/>
        </w:rPr>
      </w:pPr>
    </w:p>
    <w:p w14:paraId="1962D1BE" w14:textId="46D5510D" w:rsidR="006A0BC1" w:rsidRDefault="004F447E" w:rsidP="006A0BC1">
      <w:ins w:id="137" w:author="Steve Maas" w:date="2014-01-15T10:57:00Z">
        <w:r>
          <w:rPr>
            <w:i/>
          </w:rPr>
          <w:t xml:space="preserve">Note 2: </w:t>
        </w:r>
        <w:r>
          <w:t xml:space="preserve">When running an optimization problem the name of the log file is derived from the optimization control file. See </w:t>
        </w:r>
      </w:ins>
      <w:ins w:id="138" w:author="Steve Maas" w:date="2014-01-15T10:58:00Z">
        <w:r>
          <w:fldChar w:fldCharType="begin"/>
        </w:r>
        <w:r>
          <w:instrText xml:space="preserve"> REF _Ref230581893 \r \h </w:instrText>
        </w:r>
      </w:ins>
      <w:r>
        <w:fldChar w:fldCharType="separate"/>
      </w:r>
      <w:ins w:id="139"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40" w:name="_Toc385498399"/>
      <w:r>
        <w:t>Advanced Options</w:t>
      </w:r>
      <w:bookmarkEnd w:id="140"/>
    </w:p>
    <w:p w14:paraId="123FE510" w14:textId="43FCB63B" w:rsidR="006A0BC1" w:rsidRDefault="006A0BC1" w:rsidP="006A0BC1">
      <w:pPr>
        <w:pStyle w:val="Heading3"/>
      </w:pPr>
      <w:bookmarkStart w:id="141" w:name="_Ref278195084"/>
      <w:bookmarkStart w:id="142" w:name="_Toc385498400"/>
      <w:r>
        <w:t xml:space="preserve">Interrupting a </w:t>
      </w:r>
      <w:r w:rsidR="00D153DC">
        <w:t>R</w:t>
      </w:r>
      <w:r>
        <w:t>un</w:t>
      </w:r>
      <w:r>
        <w:rPr>
          <w:rStyle w:val="FootnoteReference"/>
        </w:rPr>
        <w:footnoteReference w:id="2"/>
      </w:r>
      <w:bookmarkEnd w:id="141"/>
      <w:bookmarkEnd w:id="142"/>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43" w:name="_Ref230422001"/>
      <w:bookmarkStart w:id="144" w:name="_Toc385498401"/>
      <w:r>
        <w:t xml:space="preserve">Debugging a </w:t>
      </w:r>
      <w:r w:rsidR="00D153DC">
        <w:t>R</w:t>
      </w:r>
      <w:r>
        <w:t>un</w:t>
      </w:r>
      <w:bookmarkEnd w:id="143"/>
      <w:bookmarkEnd w:id="144"/>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45" w:name="_Ref254341727"/>
      <w:bookmarkStart w:id="146" w:name="_Ref254341812"/>
      <w:bookmarkStart w:id="147" w:name="_Toc385498402"/>
      <w:r>
        <w:t xml:space="preserve">Restarting a </w:t>
      </w:r>
      <w:r w:rsidR="00D153DC">
        <w:t>R</w:t>
      </w:r>
      <w:r>
        <w:t>un</w:t>
      </w:r>
      <w:bookmarkEnd w:id="145"/>
      <w:bookmarkEnd w:id="146"/>
      <w:bookmarkEnd w:id="147"/>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48" w:name="_Ref250285572"/>
      <w:bookmarkStart w:id="149" w:name="_Toc385498403"/>
      <w:r>
        <w:t xml:space="preserve">Input </w:t>
      </w:r>
      <w:r w:rsidR="00D153DC">
        <w:t>F</w:t>
      </w:r>
      <w:r>
        <w:t xml:space="preserve">ile </w:t>
      </w:r>
      <w:r w:rsidR="00D153DC">
        <w:t>C</w:t>
      </w:r>
      <w:r>
        <w:t>hecking</w:t>
      </w:r>
      <w:bookmarkEnd w:id="148"/>
      <w:bookmarkEnd w:id="149"/>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50" w:name="_Ref293568180"/>
      <w:bookmarkStart w:id="151" w:name="_Ref293568311"/>
      <w:bookmarkStart w:id="152" w:name="_Toc385498404"/>
      <w:r>
        <w:lastRenderedPageBreak/>
        <w:t>Free Format Input</w:t>
      </w:r>
      <w:bookmarkEnd w:id="150"/>
      <w:bookmarkEnd w:id="151"/>
      <w:bookmarkEnd w:id="152"/>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53" w:name="_Toc385498405"/>
      <w:r>
        <w:lastRenderedPageBreak/>
        <w:t xml:space="preserve">Free </w:t>
      </w:r>
      <w:r w:rsidR="00D153DC">
        <w:t>F</w:t>
      </w:r>
      <w:r>
        <w:t xml:space="preserve">ormat </w:t>
      </w:r>
      <w:r w:rsidR="00D153DC">
        <w:t>O</w:t>
      </w:r>
      <w:r>
        <w:t>verview</w:t>
      </w:r>
      <w:bookmarkEnd w:id="153"/>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154"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156" w:author="Steve Maas" w:date="2013-12-14T22:03:00Z"/>
        </w:rPr>
      </w:pPr>
      <w:bookmarkStart w:id="157" w:name="_Ref374797496"/>
      <w:bookmarkStart w:id="158" w:name="_Toc385498406"/>
      <w:ins w:id="159" w:author="Steve Maas" w:date="2013-12-14T22:03:00Z">
        <w:r>
          <w:t>Format Specification Versions</w:t>
        </w:r>
        <w:bookmarkEnd w:id="157"/>
        <w:bookmarkEnd w:id="158"/>
      </w:ins>
    </w:p>
    <w:p w14:paraId="24787915" w14:textId="39A1C1C9" w:rsidR="00EB23E8" w:rsidRDefault="00EB23E8" w:rsidP="00EB23E8">
      <w:pPr>
        <w:rPr>
          <w:ins w:id="160" w:author="Steve Maas" w:date="2013-12-14T22:03:00Z"/>
        </w:rPr>
      </w:pPr>
      <w:ins w:id="161"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162" w:author="Steve Maas" w:date="2013-12-14T22:03:00Z"/>
        </w:rPr>
      </w:pPr>
    </w:p>
    <w:p w14:paraId="3D159959" w14:textId="748E094D" w:rsidR="00891956" w:rsidRDefault="00EB23E8" w:rsidP="00EB23E8">
      <w:pPr>
        <w:pStyle w:val="ListParagraph"/>
        <w:numPr>
          <w:ilvl w:val="0"/>
          <w:numId w:val="59"/>
        </w:numPr>
        <w:rPr>
          <w:ins w:id="163" w:author="Steve Maas" w:date="2013-12-15T09:14:00Z"/>
        </w:rPr>
      </w:pPr>
      <w:ins w:id="164" w:author="Steve Maas" w:date="2013-12-14T22:03:00Z">
        <w:r w:rsidRPr="00181CF0">
          <w:rPr>
            <w:b/>
          </w:rPr>
          <w:lastRenderedPageBreak/>
          <w:t>Version 2.0</w:t>
        </w:r>
        <w:r>
          <w:t>: The latest and recommended version of the FEBio input specification</w:t>
        </w:r>
      </w:ins>
      <w:ins w:id="165" w:author="Steve Maas" w:date="2013-12-14T22:08:00Z">
        <w:r>
          <w:t xml:space="preserve"> described in this document.</w:t>
        </w:r>
      </w:ins>
      <w:ins w:id="166" w:author="Steve Maas" w:date="2013-12-14T22:03:00Z">
        <w:r>
          <w:t xml:space="preserve"> </w:t>
        </w:r>
      </w:ins>
      <w:ins w:id="167" w:author="Steve Maas" w:date="2013-12-16T10:25:00Z">
        <w:r w:rsidR="00BC30CE">
          <w:t xml:space="preserve">This is the first major revision of the input file format and redefines many of the file sections: The </w:t>
        </w:r>
      </w:ins>
      <w:ins w:id="168" w:author="Steve Maas" w:date="2013-12-16T10:26:00Z">
        <w:r w:rsidR="00BC30CE">
          <w:rPr>
            <w:i/>
          </w:rPr>
          <w:t xml:space="preserve">Elements </w:t>
        </w:r>
        <w:r w:rsidR="00BC30CE">
          <w:t xml:space="preserve">section uses a different organization. </w:t>
        </w:r>
      </w:ins>
      <w:ins w:id="169" w:author="Steve Maas" w:date="2013-12-14T22:03:00Z">
        <w:r>
          <w:t xml:space="preserve">Elements are </w:t>
        </w:r>
      </w:ins>
      <w:ins w:id="170" w:author="Steve Maas" w:date="2013-12-16T10:26:00Z">
        <w:r w:rsidR="00BC30CE">
          <w:t xml:space="preserve">now </w:t>
        </w:r>
      </w:ins>
      <w:ins w:id="171" w:author="Steve Maas" w:date="2013-12-14T22:03:00Z">
        <w:r>
          <w:t>grouped by material and element type.</w:t>
        </w:r>
      </w:ins>
      <w:ins w:id="172" w:author="Steve Maas" w:date="2013-12-16T10:26:00Z">
        <w:r w:rsidR="00BC30CE">
          <w:t xml:space="preserve"> Multiple </w:t>
        </w:r>
        <w:r w:rsidR="00BC30CE">
          <w:rPr>
            <w:i/>
          </w:rPr>
          <w:t>Elemen</w:t>
        </w:r>
      </w:ins>
      <w:ins w:id="173" w:author="Steve Maas" w:date="2013-12-16T10:29:00Z">
        <w:r w:rsidR="00BC30CE">
          <w:rPr>
            <w:i/>
          </w:rPr>
          <w:t>t</w:t>
        </w:r>
      </w:ins>
      <w:ins w:id="174" w:author="Steve Maas" w:date="2013-12-16T10:26:00Z">
        <w:r w:rsidR="00BC30CE">
          <w:rPr>
            <w:i/>
          </w:rPr>
          <w:t xml:space="preserve">s </w:t>
        </w:r>
        <w:r w:rsidR="00BC30CE">
          <w:t>sections can now be defined to create multiple parts.</w:t>
        </w:r>
      </w:ins>
      <w:ins w:id="175"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176" w:author="Steve Maas" w:date="2013-12-14T22:03:00Z">
        <w:r>
          <w:t xml:space="preserve">A new </w:t>
        </w:r>
        <w:r w:rsidRPr="00181CF0">
          <w:rPr>
            <w:i/>
          </w:rPr>
          <w:t>Contact</w:t>
        </w:r>
        <w:r>
          <w:t xml:space="preserve"> section contains all the contact definitions.</w:t>
        </w:r>
      </w:ins>
      <w:ins w:id="177" w:author="Steve Maas" w:date="2013-12-15T09:15:00Z">
        <w:r w:rsidR="00B82B9F">
          <w:t xml:space="preserve"> A new </w:t>
        </w:r>
      </w:ins>
      <w:ins w:id="178" w:author="Steve Maas" w:date="2013-12-15T09:16:00Z">
        <w:r w:rsidR="00B82B9F">
          <w:rPr>
            <w:i/>
          </w:rPr>
          <w:t xml:space="preserve">Discrete </w:t>
        </w:r>
        <w:r w:rsidR="00B82B9F">
          <w:t xml:space="preserve">section was defined that contains all the materials and definitions of the discrete elements (e.g. springs). </w:t>
        </w:r>
      </w:ins>
      <w:ins w:id="179"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180" w:author="Steve Maas" w:date="2013-12-14T22:03:00Z"/>
        </w:rPr>
      </w:pPr>
      <w:ins w:id="181"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182" w:author="Steve Maas" w:date="2013-12-15T09:15:00Z">
        <w:r>
          <w:t>version</w:t>
        </w:r>
      </w:ins>
      <w:ins w:id="183" w:author="Steve Maas" w:date="2013-12-15T09:14:00Z">
        <w:r>
          <w:t xml:space="preserve"> 2.0</w:t>
        </w:r>
      </w:ins>
      <w:ins w:id="184" w:author="Steve Maas" w:date="2013-12-15T09:15:00Z">
        <w:r>
          <w:t>.</w:t>
        </w:r>
        <w:r w:rsidR="00B82B9F">
          <w:t xml:space="preserve"> This version is </w:t>
        </w:r>
        <w:r w:rsidR="00B82B9F" w:rsidRPr="005F474E">
          <w:rPr>
            <w:b/>
            <w:rPrChange w:id="185"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186" w:author="Steve Maas" w:date="2013-12-14T22:03:00Z"/>
        </w:rPr>
      </w:pPr>
      <w:ins w:id="187"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188" w:author="Steve Maas" w:date="2013-12-15T11:37:00Z">
        <w:r w:rsidR="006E42CB">
          <w:t xml:space="preserve"> This version is </w:t>
        </w:r>
        <w:r w:rsidR="006E42CB" w:rsidRPr="005F474E">
          <w:rPr>
            <w:b/>
            <w:rPrChange w:id="189"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190" w:author="Steve Maas" w:date="2013-12-14T22:03:00Z"/>
        </w:rPr>
      </w:pPr>
      <w:ins w:id="191"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192"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193" w:author="Steve Maas" w:date="2013-12-14T22:03:00Z"/>
        </w:rPr>
      </w:pPr>
      <w:ins w:id="194" w:author="Steve Maas" w:date="2013-12-14T22:03:00Z">
        <w:r>
          <w:rPr>
            <w:b/>
          </w:rPr>
          <w:t>Version 1.0</w:t>
        </w:r>
        <w:r>
          <w:t xml:space="preserve">: The original input format specification. This version is </w:t>
        </w:r>
        <w:r w:rsidRPr="005F474E">
          <w:rPr>
            <w:b/>
            <w:rPrChange w:id="195" w:author="Steve Maas" w:date="2013-12-30T14:16:00Z">
              <w:rPr/>
            </w:rPrChange>
          </w:rPr>
          <w:t>no longer supported</w:t>
        </w:r>
        <w:r>
          <w:t>.</w:t>
        </w:r>
      </w:ins>
    </w:p>
    <w:p w14:paraId="70E2D220" w14:textId="77777777" w:rsidR="00EB23E8" w:rsidRDefault="00EB23E8" w:rsidP="00EB23E8">
      <w:pPr>
        <w:rPr>
          <w:ins w:id="196" w:author="Steve Maas" w:date="2013-12-14T22:03:00Z"/>
        </w:rPr>
      </w:pPr>
    </w:p>
    <w:p w14:paraId="72F2EA3D" w14:textId="3E5181AA" w:rsidR="00EB23E8" w:rsidRDefault="00EB23E8" w:rsidP="00EB23E8">
      <w:pPr>
        <w:rPr>
          <w:ins w:id="197" w:author="Steve Maas" w:date="2013-12-14T22:05:00Z"/>
        </w:rPr>
      </w:pPr>
      <w:ins w:id="198" w:author="Steve Maas" w:date="2013-12-14T22:03:00Z">
        <w:r>
          <w:t>As of FEBio 2.0, only versions 1.2, 2.0 and up are supported. Version 1.2 is considered obsolete and it is highly recommended to convert older files to the new 2.0 specification</w:t>
        </w:r>
      </w:ins>
      <w:ins w:id="199" w:author="Steve Maas" w:date="2013-12-14T22:08:00Z">
        <w:r>
          <w:t xml:space="preserve"> for use with newer versions of FEBio</w:t>
        </w:r>
      </w:ins>
      <w:ins w:id="200" w:author="Steve Maas" w:date="2013-12-14T22:03:00Z">
        <w:r>
          <w:t xml:space="preserve">. This can be done for instance using PreView. </w:t>
        </w:r>
      </w:ins>
    </w:p>
    <w:p w14:paraId="66F9E68D" w14:textId="77777777" w:rsidR="00EB23E8" w:rsidRDefault="00EB23E8" w:rsidP="00EB23E8">
      <w:pPr>
        <w:rPr>
          <w:ins w:id="201"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202" w:name="_Toc385498407"/>
      <w:r>
        <w:lastRenderedPageBreak/>
        <w:t>Module Section</w:t>
      </w:r>
      <w:bookmarkEnd w:id="20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203" w:author="Steve Maas" w:date="2013-12-30T14:47:00Z">
        <w:r w:rsidR="002D1B6A">
          <w:t>[</w:t>
        </w:r>
      </w:ins>
      <w:del w:id="204" w:author="Steve Maas" w:date="2013-12-30T14:47:00Z">
        <w:r w:rsidDel="002D1B6A">
          <w:delText>&lt;</w:delText>
        </w:r>
      </w:del>
      <w:r>
        <w:t>type</w:t>
      </w:r>
      <w:ins w:id="205" w:author="Steve Maas" w:date="2013-12-30T14:47:00Z">
        <w:r w:rsidR="002D1B6A">
          <w:t>]</w:t>
        </w:r>
      </w:ins>
      <w:del w:id="206"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207" w:author="Steve Maas" w:date="2013-12-30T14:47:00Z">
        <w:r w:rsidRPr="002D1B6A" w:rsidDel="002D1B6A">
          <w:rPr>
            <w:i/>
            <w:rPrChange w:id="208" w:author="Steve Maas" w:date="2013-12-30T14:47:00Z">
              <w:rPr/>
            </w:rPrChange>
          </w:rPr>
          <w:delText>&lt;</w:delText>
        </w:r>
      </w:del>
      <w:r w:rsidRPr="002D1B6A">
        <w:rPr>
          <w:i/>
          <w:rPrChange w:id="209" w:author="Steve Maas" w:date="2013-12-30T14:47:00Z">
            <w:rPr/>
          </w:rPrChange>
        </w:rPr>
        <w:t>type</w:t>
      </w:r>
      <w:del w:id="210" w:author="Steve Maas" w:date="2013-12-30T14:47:00Z">
        <w:r w:rsidRPr="002D1B6A" w:rsidDel="002D1B6A">
          <w:rPr>
            <w:i/>
            <w:rPrChange w:id="211"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212" w:author="Steve Maas" w:date="2013-12-15T16:39:00Z">
              <w:r w:rsidDel="009541D3">
                <w:delText>poro</w:delText>
              </w:r>
            </w:del>
            <w:ins w:id="213"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214" w:author="Steve Maas" w:date="2013-12-15T16:39:00Z">
              <w:r w:rsidDel="009541D3">
                <w:delText xml:space="preserve">Multiphasic </w:delText>
              </w:r>
            </w:del>
            <w:ins w:id="215"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216" w:author="Steve Maas" w:date="2013-12-15T16:39:00Z">
              <w:r w:rsidDel="009541D3">
                <w:delText>heat</w:delText>
              </w:r>
            </w:del>
            <w:ins w:id="217" w:author="Steve Maas" w:date="2013-12-15T16:39:00Z">
              <w:r w:rsidR="009541D3">
                <w:t>multiphasic</w:t>
              </w:r>
            </w:ins>
          </w:p>
        </w:tc>
        <w:tc>
          <w:tcPr>
            <w:tcW w:w="8208" w:type="dxa"/>
            <w:shd w:val="clear" w:color="auto" w:fill="auto"/>
          </w:tcPr>
          <w:p w14:paraId="60EF5467" w14:textId="23E639E4" w:rsidR="006A0BC1" w:rsidRDefault="006A0BC1" w:rsidP="006A0BC1">
            <w:del w:id="218" w:author="Steve Maas" w:date="2013-12-15T16:40:00Z">
              <w:r w:rsidDel="009541D3">
                <w:delText>Heat transfer analysis: steady-state or transient</w:delText>
              </w:r>
            </w:del>
            <w:ins w:id="219" w:author="Steve Maas" w:date="2013-12-15T16:40:00Z">
              <w:r w:rsidR="009541D3">
                <w:t>Multiphasic analysis including solute transport and chemical reactions.</w:t>
              </w:r>
            </w:ins>
          </w:p>
        </w:tc>
      </w:tr>
      <w:tr w:rsidR="009541D3" w14:paraId="6503E84C" w14:textId="77777777">
        <w:trPr>
          <w:ins w:id="220" w:author="Steve Maas" w:date="2013-12-15T16:39:00Z"/>
        </w:trPr>
        <w:tc>
          <w:tcPr>
            <w:tcW w:w="1368" w:type="dxa"/>
            <w:shd w:val="clear" w:color="auto" w:fill="auto"/>
          </w:tcPr>
          <w:p w14:paraId="597ED790" w14:textId="23998194" w:rsidR="009541D3" w:rsidRDefault="009541D3" w:rsidP="006A0BC1">
            <w:pPr>
              <w:pStyle w:val="PlainText"/>
              <w:rPr>
                <w:ins w:id="221" w:author="Steve Maas" w:date="2013-12-15T16:39:00Z"/>
              </w:rPr>
            </w:pPr>
            <w:ins w:id="222" w:author="Steve Maas" w:date="2013-12-15T16:39:00Z">
              <w:r>
                <w:t>heat</w:t>
              </w:r>
            </w:ins>
          </w:p>
        </w:tc>
        <w:tc>
          <w:tcPr>
            <w:tcW w:w="8208" w:type="dxa"/>
            <w:shd w:val="clear" w:color="auto" w:fill="auto"/>
          </w:tcPr>
          <w:p w14:paraId="722087BA" w14:textId="587384B0" w:rsidR="009541D3" w:rsidRDefault="009541D3" w:rsidP="006A0BC1">
            <w:pPr>
              <w:rPr>
                <w:ins w:id="223" w:author="Steve Maas" w:date="2013-12-15T16:39:00Z"/>
              </w:rPr>
            </w:pPr>
            <w:ins w:id="224" w:author="Steve Maas" w:date="2013-12-15T16:39:00Z">
              <w:r>
                <w:t>Heat transfer analysis: steady-state or transient</w:t>
              </w:r>
            </w:ins>
          </w:p>
        </w:tc>
      </w:tr>
    </w:tbl>
    <w:p w14:paraId="2195DDD7" w14:textId="77777777" w:rsidR="006A0BC1" w:rsidRDefault="006A0BC1" w:rsidP="006A0BC1">
      <w:pPr>
        <w:rPr>
          <w:ins w:id="225" w:author="Steve Maas" w:date="2013-12-15T16:40:00Z"/>
        </w:rPr>
      </w:pPr>
    </w:p>
    <w:p w14:paraId="617B5D7A" w14:textId="1A17DA56" w:rsidR="00F2162C" w:rsidRDefault="00F2162C" w:rsidP="006A0BC1">
      <w:pPr>
        <w:rPr>
          <w:ins w:id="226" w:author="Steve Maas" w:date="2013-12-15T16:40:00Z"/>
        </w:rPr>
      </w:pPr>
      <w:ins w:id="227" w:author="Steve Maas" w:date="2013-12-15T16:40:00Z">
        <w:r>
          <w:t>For example:</w:t>
        </w:r>
      </w:ins>
    </w:p>
    <w:p w14:paraId="54BE0D7A" w14:textId="77777777" w:rsidR="00F2162C" w:rsidRDefault="00F2162C" w:rsidP="006A0BC1">
      <w:pPr>
        <w:rPr>
          <w:ins w:id="228" w:author="Steve Maas" w:date="2013-12-15T16:41:00Z"/>
        </w:rPr>
      </w:pPr>
    </w:p>
    <w:p w14:paraId="4CDD2CFE" w14:textId="77777777" w:rsidR="00F2162C" w:rsidRDefault="00F2162C" w:rsidP="00F2162C">
      <w:pPr>
        <w:pStyle w:val="code"/>
        <w:rPr>
          <w:ins w:id="229" w:author="Steve Maas" w:date="2013-12-15T16:41:00Z"/>
        </w:rPr>
      </w:pPr>
      <w:ins w:id="230" w:author="Steve Maas" w:date="2013-12-15T16:41:00Z">
        <w:r>
          <w:t>&lt;febio_spec version="2.0"&gt;</w:t>
        </w:r>
      </w:ins>
    </w:p>
    <w:p w14:paraId="615E2C34" w14:textId="538F8222" w:rsidR="00F2162C" w:rsidRDefault="00F2162C" w:rsidP="00F2162C">
      <w:pPr>
        <w:pStyle w:val="code"/>
        <w:rPr>
          <w:ins w:id="231" w:author="Steve Maas" w:date="2013-12-15T16:41:00Z"/>
        </w:rPr>
      </w:pPr>
      <w:ins w:id="232" w:author="Steve Maas" w:date="2013-12-15T16:41:00Z">
        <w:r>
          <w:tab/>
          <w:t>&lt;Module type="solid"/&gt;</w:t>
        </w:r>
      </w:ins>
    </w:p>
    <w:p w14:paraId="7C3D37B8" w14:textId="09E35445" w:rsidR="00F2162C" w:rsidRDefault="00F2162C" w:rsidP="00F2162C">
      <w:pPr>
        <w:pStyle w:val="code"/>
        <w:rPr>
          <w:ins w:id="233" w:author="Steve Maas" w:date="2013-12-15T16:41:00Z"/>
        </w:rPr>
      </w:pPr>
      <w:ins w:id="234" w:author="Steve Maas" w:date="2013-12-15T16:41:00Z">
        <w:r>
          <w:tab/>
          <w:t>&lt;!</w:t>
        </w:r>
      </w:ins>
      <w:ins w:id="235" w:author="Steve Maas" w:date="2013-12-16T10:30:00Z">
        <w:r w:rsidR="00BC30CE">
          <w:t xml:space="preserve">-- </w:t>
        </w:r>
      </w:ins>
      <w:ins w:id="236" w:author="Steve Maas" w:date="2013-12-15T16:41:00Z">
        <w:r>
          <w:t>rest of file --&gt;</w:t>
        </w:r>
      </w:ins>
    </w:p>
    <w:p w14:paraId="08BD7FB0" w14:textId="483982DD" w:rsidR="00F2162C" w:rsidRDefault="00F2162C" w:rsidP="00F2162C">
      <w:pPr>
        <w:pStyle w:val="code"/>
        <w:rPr>
          <w:ins w:id="237" w:author="Steve Maas" w:date="2013-12-15T16:41:00Z"/>
        </w:rPr>
      </w:pPr>
      <w:ins w:id="238"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239" w:author="Steve Maas" w:date="2013-12-16T10:31:00Z"/>
        </w:rPr>
      </w:pPr>
      <w:ins w:id="240"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241" w:author="Steve Maas" w:date="2013-12-16T10:31:00Z"/>
        </w:rPr>
      </w:pPr>
      <w:del w:id="242"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243" w:author="Steve Maas" w:date="2013-12-16T10:31:00Z">
        <w:r w:rsidDel="004D4718">
          <w:rPr>
            <w:b/>
          </w:rPr>
          <w:delText xml:space="preserve">Important </w:delText>
        </w:r>
      </w:del>
      <w:r>
        <w:rPr>
          <w:b/>
        </w:rPr>
        <w:t>Note</w:t>
      </w:r>
      <w:ins w:id="244"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245" w:author="Steve Maas" w:date="2013-12-15T16:40:00Z">
        <w:r w:rsidDel="009541D3">
          <w:delText>1.</w:delText>
        </w:r>
      </w:del>
      <w:r w:rsidR="0041246E">
        <w:t>2</w:t>
      </w:r>
      <w:ins w:id="246"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247" w:author="Steve Maas" w:date="2013-12-15T16:40:00Z">
        <w:r w:rsidDel="009541D3">
          <w:delText>poro</w:delText>
        </w:r>
      </w:del>
      <w:ins w:id="248"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249" w:name="_Toc385498408"/>
      <w:r>
        <w:lastRenderedPageBreak/>
        <w:t>Control Section</w:t>
      </w:r>
      <w:bookmarkEnd w:id="249"/>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50" w:name="_Toc293572196"/>
      <w:bookmarkStart w:id="251" w:name="_Toc293572206"/>
      <w:bookmarkStart w:id="252" w:name="_Toc293572208"/>
      <w:bookmarkStart w:id="253" w:name="_Ref250285979"/>
      <w:bookmarkStart w:id="254" w:name="_Ref292527008"/>
      <w:bookmarkStart w:id="255" w:name="_Toc385498409"/>
      <w:bookmarkEnd w:id="250"/>
      <w:bookmarkEnd w:id="251"/>
      <w:bookmarkEnd w:id="252"/>
      <w:r>
        <w:t>Common Parameters</w:t>
      </w:r>
      <w:bookmarkEnd w:id="253"/>
      <w:bookmarkEnd w:id="254"/>
      <w:bookmarkEnd w:id="255"/>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59244035"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59244036"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59244037"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56" w:name="_Toc385498410"/>
      <w:r>
        <w:t xml:space="preserve">Parameters for </w:t>
      </w:r>
      <w:r w:rsidR="00D153DC">
        <w:rPr>
          <w:i/>
        </w:rPr>
        <w:t>B</w:t>
      </w:r>
      <w:r w:rsidR="00EA184D">
        <w:rPr>
          <w:i/>
        </w:rPr>
        <w:t>iphasic</w:t>
      </w:r>
      <w:r w:rsidR="00EA184D">
        <w:t xml:space="preserve"> </w:t>
      </w:r>
      <w:r w:rsidR="00D153DC">
        <w:t>A</w:t>
      </w:r>
      <w:r>
        <w:t>nalysis</w:t>
      </w:r>
      <w:bookmarkEnd w:id="256"/>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57" w:name="_Toc385498411"/>
      <w:r>
        <w:t xml:space="preserve">Parameters for </w:t>
      </w:r>
      <w:r w:rsidR="00D153DC">
        <w:rPr>
          <w:i/>
        </w:rPr>
        <w:t>S</w:t>
      </w:r>
      <w:r w:rsidRPr="007D6F0D">
        <w:rPr>
          <w:i/>
        </w:rPr>
        <w:t>olute</w:t>
      </w:r>
      <w:r>
        <w:t xml:space="preserve"> </w:t>
      </w:r>
      <w:r w:rsidR="00D153DC">
        <w:t>A</w:t>
      </w:r>
      <w:r>
        <w:t>nalysis</w:t>
      </w:r>
      <w:bookmarkEnd w:id="257"/>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58" w:name="_Toc385498412"/>
      <w:r>
        <w:t xml:space="preserve">Parameters for </w:t>
      </w:r>
      <w:r w:rsidR="00D153DC">
        <w:rPr>
          <w:i/>
        </w:rPr>
        <w:t>H</w:t>
      </w:r>
      <w:r w:rsidRPr="007D6F0D">
        <w:rPr>
          <w:i/>
        </w:rPr>
        <w:t>eat</w:t>
      </w:r>
      <w:r>
        <w:t xml:space="preserve"> </w:t>
      </w:r>
      <w:r w:rsidR="00D153DC">
        <w:t>A</w:t>
      </w:r>
      <w:r>
        <w:t>nalysis</w:t>
      </w:r>
      <w:bookmarkEnd w:id="258"/>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59" w:author="Steve Maas" w:date="2014-01-02T13:04:00Z">
        <w:r w:rsidR="00873D59">
          <w:t>3.4.1</w:t>
        </w:r>
      </w:ins>
      <w:del w:id="260"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61" w:name="_Toc385498413"/>
      <w:r>
        <w:lastRenderedPageBreak/>
        <w:t>Globals Section</w:t>
      </w:r>
      <w:bookmarkEnd w:id="261"/>
    </w:p>
    <w:p w14:paraId="3EA28A47" w14:textId="12191AB3" w:rsidR="0091444A" w:rsidRDefault="0091444A" w:rsidP="0091444A">
      <w:r>
        <w:t xml:space="preserve">The </w:t>
      </w:r>
      <w:r w:rsidRPr="008B6298">
        <w:rPr>
          <w:i/>
        </w:rPr>
        <w:t>Globals</w:t>
      </w:r>
      <w:r>
        <w:t xml:space="preserve"> section is used to define some global variables, such </w:t>
      </w:r>
      <w:ins w:id="262" w:author="Steve Maas" w:date="2014-01-15T10:39:00Z">
        <w:r>
          <w:t xml:space="preserve">as </w:t>
        </w:r>
      </w:ins>
      <w:del w:id="263" w:author="Steve Maas" w:date="2014-01-15T10:39:00Z">
        <w:r w:rsidDel="0091444A">
          <w:delText xml:space="preserve">as body forces and </w:delText>
        </w:r>
      </w:del>
      <w:r>
        <w:t>global constants</w:t>
      </w:r>
      <w:ins w:id="264" w:author="Steve Maas" w:date="2014-01-15T10:39:00Z">
        <w:r>
          <w:t>, solute data and solid bound molecule data</w:t>
        </w:r>
      </w:ins>
      <w:r>
        <w:t>.</w:t>
      </w:r>
    </w:p>
    <w:p w14:paraId="7C9FA480" w14:textId="77777777" w:rsidR="0091444A" w:rsidRDefault="0091444A" w:rsidP="0091444A">
      <w:pPr>
        <w:pStyle w:val="Heading3"/>
      </w:pPr>
      <w:bookmarkStart w:id="265" w:name="_Toc385498414"/>
      <w:r>
        <w:t>Constants</w:t>
      </w:r>
      <w:bookmarkEnd w:id="265"/>
    </w:p>
    <w:p w14:paraId="1376B31F" w14:textId="77777777" w:rsidR="0091444A" w:rsidRDefault="0091444A" w:rsidP="0091444A">
      <w:r>
        <w:t xml:space="preserve">Global constants currently include the universal gas constant </w:t>
      </w:r>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59244038" r:id="rId36"/>
        </w:object>
      </w:r>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59244039" r:id="rId38"/>
        </w:object>
      </w:r>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59244040" r:id="rId40"/>
        </w:objec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66" w:name="_Ref188932792"/>
      <w:bookmarkStart w:id="267" w:name="_Toc385498415"/>
      <w:r>
        <w:t>Solutes</w:t>
      </w:r>
      <w:bookmarkEnd w:id="266"/>
      <w:bookmarkEnd w:id="267"/>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59244041"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59244042"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59244043"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68" w:name="_Ref240797992"/>
      <w:bookmarkStart w:id="269" w:name="_Toc385498416"/>
      <w:r>
        <w:t>Solid-Bound Molecules</w:t>
      </w:r>
      <w:bookmarkEnd w:id="268"/>
      <w:bookmarkEnd w:id="269"/>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70" w:name="_Ref174185715"/>
      <w:bookmarkStart w:id="271" w:name="_Toc385498417"/>
      <w:r>
        <w:lastRenderedPageBreak/>
        <w:t>Material Section</w:t>
      </w:r>
      <w:bookmarkEnd w:id="270"/>
      <w:bookmarkEnd w:id="271"/>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72" w:name="_Ref178490824"/>
      <w:bookmarkStart w:id="273" w:name="_Ref178491142"/>
      <w:bookmarkStart w:id="274" w:name="_Toc385498418"/>
      <w:r>
        <w:lastRenderedPageBreak/>
        <w:t>Geometry Section</w:t>
      </w:r>
      <w:bookmarkEnd w:id="272"/>
      <w:bookmarkEnd w:id="273"/>
      <w:bookmarkEnd w:id="274"/>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75" w:name="_Toc385498419"/>
      <w:r>
        <w:t>Nodes Section</w:t>
      </w:r>
      <w:bookmarkEnd w:id="275"/>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76" w:name="_Ref376432008"/>
      <w:bookmarkStart w:id="277" w:name="_Toc385498420"/>
      <w:r w:rsidRPr="00EF5020">
        <w:t>Elements</w:t>
      </w:r>
      <w:r>
        <w:t xml:space="preserve"> Section</w:t>
      </w:r>
      <w:bookmarkEnd w:id="276"/>
      <w:bookmarkEnd w:id="27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278"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79" w:name="_Toc350354842"/>
      <w:bookmarkStart w:id="280" w:name="_Toc350439800"/>
      <w:bookmarkStart w:id="281" w:name="_Toc352596206"/>
      <w:bookmarkStart w:id="282" w:name="_Toc363724979"/>
      <w:bookmarkStart w:id="283" w:name="_Toc385498421"/>
      <w:bookmarkEnd w:id="279"/>
      <w:bookmarkEnd w:id="280"/>
      <w:bookmarkEnd w:id="281"/>
      <w:bookmarkEnd w:id="282"/>
      <w:r>
        <w:t>Solid Elements</w:t>
      </w:r>
      <w:bookmarkEnd w:id="283"/>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75DF0" w:rsidRDefault="00A75DF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A75DF0" w:rsidRDefault="00A75DF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A75DF0" w:rsidRDefault="00A75DF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A75DF0" w:rsidRDefault="00A75DF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A75DF0" w:rsidRDefault="00A75DF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A75DF0" w:rsidRDefault="00A75DF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A75DF0" w:rsidRDefault="00A75DF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A75DF0" w:rsidRDefault="00A75DF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A75DF0" w:rsidRDefault="00A75DF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75DF0" w:rsidRDefault="00A75DF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A75DF0" w:rsidRDefault="00A75DF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A75DF0" w:rsidRDefault="00A75DF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A75DF0" w:rsidRDefault="00A75DF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A75DF0" w:rsidRDefault="00A75DF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A75DF0" w:rsidRDefault="00A75DF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A75DF0" w:rsidRDefault="00A75DF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A75DF0" w:rsidRDefault="00A75DF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A75DF0" w:rsidRDefault="00A75DF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A75DF0" w:rsidRDefault="00A75DF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A75DF0" w:rsidRDefault="00A75DF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75DF0" w:rsidRDefault="00A75DF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75DF0" w:rsidRDefault="00A75DF0"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75DF0" w:rsidRDefault="00A75DF0"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75DF0" w:rsidRDefault="00A75DF0"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75DF0" w:rsidRDefault="00A75DF0"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75DF0" w:rsidRDefault="00A75DF0"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75DF0" w:rsidRDefault="00A75DF0"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75DF0" w:rsidRDefault="00A75DF0"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75DF0" w:rsidRDefault="00A75DF0"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75DF0" w:rsidRDefault="00A75DF0"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75DF0" w:rsidRDefault="00A75DF0"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75DF0" w:rsidRDefault="00A75DF0"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75DF0" w:rsidRDefault="00A75DF0"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75DF0" w:rsidRDefault="00A75DF0"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75DF0" w:rsidRDefault="00A75DF0"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75DF0" w:rsidRDefault="00A75DF0"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75DF0" w:rsidRDefault="00A75DF0"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75DF0" w:rsidRDefault="00A75DF0"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75DF0" w:rsidRDefault="00A75DF0"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75DF0" w:rsidRDefault="00A75DF0"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75DF0" w:rsidRDefault="00A75DF0"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75DF0" w:rsidRDefault="00A75DF0"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84" w:name="_Toc385498422"/>
      <w:r>
        <w:t>Shell Elements</w:t>
      </w:r>
      <w:bookmarkEnd w:id="28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A75DF0" w:rsidRDefault="00A75DF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A75DF0" w:rsidRDefault="00A75DF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A75DF0" w:rsidRDefault="00A75DF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A75DF0" w:rsidRDefault="00A75DF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A75DF0" w:rsidRDefault="00A75DF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A75DF0" w:rsidRDefault="00A75DF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A75DF0" w:rsidRDefault="00A75DF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75DF0" w:rsidRDefault="00A75DF0"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75DF0" w:rsidRDefault="00A75DF0"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75DF0" w:rsidRDefault="00A75DF0"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75DF0" w:rsidRDefault="00A75DF0"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75DF0" w:rsidRDefault="00A75DF0"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75DF0" w:rsidRDefault="00A75DF0"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75DF0" w:rsidRDefault="00A75DF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85" w:name="_Ref376174920"/>
      <w:bookmarkStart w:id="286" w:name="_Toc385498423"/>
      <w:r w:rsidRPr="007A75DE">
        <w:lastRenderedPageBreak/>
        <w:t>Surface Elements</w:t>
      </w:r>
      <w:bookmarkEnd w:id="285"/>
      <w:bookmarkEnd w:id="286"/>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287" w:author="Steve Maas" w:date="2013-12-30T13:56:00Z">
        <w:r w:rsidDel="00884C42">
          <w:delText>w</w:delText>
        </w:r>
      </w:del>
      <w:ins w:id="288" w:author="Steve Maas" w:date="2013-12-30T13:56:00Z">
        <w:r w:rsidR="00884C42">
          <w:t>he</w:t>
        </w:r>
      </w:ins>
      <w:del w:id="289" w:author="Steve Maas" w:date="2013-12-30T13:56:00Z">
        <w:r w:rsidDel="00884C42">
          <w:delText>o</w:delText>
        </w:r>
      </w:del>
      <w:ins w:id="290"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291" w:author="Steve Maas" w:date="2013-12-30T13:56:00Z"/>
        </w:rPr>
      </w:pPr>
      <w:r>
        <w:rPr>
          <w:i/>
        </w:rPr>
        <w:t>quad4</w:t>
      </w:r>
      <w:r>
        <w:t>: 4-node quadrilateral element</w:t>
      </w:r>
    </w:p>
    <w:p w14:paraId="2BF6AEA1" w14:textId="5FDC3215" w:rsidR="00884C42" w:rsidRDefault="00884C42" w:rsidP="006A0BC1">
      <w:pPr>
        <w:numPr>
          <w:ilvl w:val="0"/>
          <w:numId w:val="13"/>
        </w:numPr>
      </w:pPr>
      <w:ins w:id="292"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293"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294" w:author="Steve Maas" w:date="2013-12-30T13:56:00Z">
        <w:r>
          <w:rPr>
            <w:i/>
          </w:rPr>
          <w:t>tri6</w:t>
        </w:r>
        <w:r w:rsidRPr="00884C42">
          <w:rPr>
            <w:rPrChange w:id="295"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96" w:name="_Ref230518438"/>
      <w:bookmarkStart w:id="297" w:name="_Toc385498424"/>
      <w:r>
        <w:t>Element</w:t>
      </w:r>
      <w:r w:rsidR="00D153DC">
        <w:t xml:space="preserve"> </w:t>
      </w:r>
      <w:r>
        <w:t>Data Section</w:t>
      </w:r>
      <w:bookmarkEnd w:id="296"/>
      <w:bookmarkEnd w:id="297"/>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298"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299"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300" w:author="Steve Maas" w:date="2013-12-30T13:49:00Z"/>
        </w:rPr>
      </w:pPr>
    </w:p>
    <w:p w14:paraId="5760EC2F" w14:textId="458E94C2" w:rsidR="00AE6184" w:rsidRDefault="00AE6184">
      <w:pPr>
        <w:pStyle w:val="Heading3"/>
        <w:rPr>
          <w:ins w:id="301" w:author="Steve Maas" w:date="2013-12-30T13:49:00Z"/>
        </w:rPr>
        <w:pPrChange w:id="302" w:author="Steve Maas" w:date="2013-12-30T13:49:00Z">
          <w:pPr/>
        </w:pPrChange>
      </w:pPr>
      <w:bookmarkStart w:id="303" w:name="_Ref376175517"/>
      <w:bookmarkStart w:id="304" w:name="_Toc385498425"/>
      <w:ins w:id="305" w:author="Steve Maas" w:date="2013-12-30T13:49:00Z">
        <w:r>
          <w:t>Surface Section</w:t>
        </w:r>
        <w:bookmarkEnd w:id="303"/>
        <w:bookmarkEnd w:id="304"/>
      </w:ins>
    </w:p>
    <w:p w14:paraId="3E1BA4D0" w14:textId="65EE2763" w:rsidR="00AE6184" w:rsidRDefault="00AE6184">
      <w:pPr>
        <w:rPr>
          <w:ins w:id="306" w:author="Steve Maas" w:date="2013-12-30T13:54:00Z"/>
        </w:rPr>
      </w:pPr>
      <w:ins w:id="307"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308" w:author="Steve Maas" w:date="2013-12-30T13:51:00Z">
        <w:r>
          <w:t xml:space="preserve"> </w:t>
        </w:r>
      </w:ins>
      <w:ins w:id="309" w:author="Steve Maas" w:date="2013-12-30T13:52:00Z">
        <w:r>
          <w:t xml:space="preserve">A surface definition is followed by a list of surface elements, following the format described in section </w:t>
        </w:r>
      </w:ins>
      <w:ins w:id="310" w:author="Steve Maas" w:date="2013-12-30T13:53:00Z">
        <w:r>
          <w:fldChar w:fldCharType="begin"/>
        </w:r>
        <w:r>
          <w:instrText xml:space="preserve"> REF _Ref376174920 \r \h </w:instrText>
        </w:r>
      </w:ins>
      <w:r>
        <w:fldChar w:fldCharType="separate"/>
      </w:r>
      <w:ins w:id="311" w:author="Steve Maas" w:date="2014-01-02T13:04:00Z">
        <w:r w:rsidR="00873D59">
          <w:t xml:space="preserve">3.6.2.3. </w:t>
        </w:r>
      </w:ins>
      <w:ins w:id="312" w:author="Steve Maas" w:date="2013-12-30T13:53:00Z">
        <w:r>
          <w:fldChar w:fldCharType="end"/>
        </w:r>
      </w:ins>
      <w:ins w:id="313" w:author="Steve Maas" w:date="2013-12-30T13:52:00Z">
        <w:r>
          <w:t>.</w:t>
        </w:r>
      </w:ins>
    </w:p>
    <w:p w14:paraId="7C69F76C" w14:textId="77777777" w:rsidR="00AE6184" w:rsidRDefault="00AE6184">
      <w:pPr>
        <w:rPr>
          <w:ins w:id="314" w:author="Steve Maas" w:date="2013-12-30T13:54:00Z"/>
        </w:rPr>
      </w:pPr>
    </w:p>
    <w:p w14:paraId="18520E2B" w14:textId="7DC48CEE" w:rsidR="00AE6184" w:rsidRDefault="00AE6184" w:rsidP="00AE6184">
      <w:pPr>
        <w:pStyle w:val="code"/>
        <w:rPr>
          <w:ins w:id="315" w:author="Steve Maas" w:date="2013-12-30T13:54:00Z"/>
        </w:rPr>
      </w:pPr>
      <w:ins w:id="316" w:author="Steve Maas" w:date="2013-12-30T13:54:00Z">
        <w:r>
          <w:t>&lt;Surface name="named_surface"&gt;</w:t>
        </w:r>
      </w:ins>
    </w:p>
    <w:p w14:paraId="785F7A00" w14:textId="32C99888" w:rsidR="00AE6184" w:rsidRDefault="00AE6184" w:rsidP="00AE6184">
      <w:pPr>
        <w:pStyle w:val="code"/>
        <w:rPr>
          <w:ins w:id="317" w:author="Steve Maas" w:date="2013-12-30T13:54:00Z"/>
        </w:rPr>
      </w:pPr>
      <w:ins w:id="318" w:author="Steve Maas" w:date="2013-12-30T13:54:00Z">
        <w:r>
          <w:tab/>
          <w:t>&lt;quad4 id="1"&gt;1,2,3,4&lt;/quad4&gt;</w:t>
        </w:r>
      </w:ins>
    </w:p>
    <w:p w14:paraId="1EF65660" w14:textId="6C78EE70" w:rsidR="00AE6184" w:rsidRPr="0097532C" w:rsidRDefault="00AE6184" w:rsidP="00AE6184">
      <w:pPr>
        <w:rPr>
          <w:ins w:id="319" w:author="Steve Maas" w:date="2013-12-30T13:54:00Z"/>
        </w:rPr>
      </w:pPr>
      <w:ins w:id="320" w:author="Steve Maas" w:date="2013-12-30T13:54:00Z">
        <w:r w:rsidRPr="0097532C">
          <w:tab/>
        </w:r>
        <w:r>
          <w:rPr>
            <w:rFonts w:ascii="Courier New" w:hAnsi="Courier New"/>
            <w:sz w:val="22"/>
          </w:rPr>
          <w:t>&lt;...</w:t>
        </w:r>
      </w:ins>
      <w:ins w:id="321" w:author="Steve Maas" w:date="2013-12-30T13:55:00Z">
        <w:r>
          <w:rPr>
            <w:rFonts w:ascii="Courier New" w:hAnsi="Courier New"/>
            <w:sz w:val="22"/>
          </w:rPr>
          <w:t>&gt;</w:t>
        </w:r>
      </w:ins>
    </w:p>
    <w:p w14:paraId="6B5C50AD" w14:textId="00E57C9E" w:rsidR="00AE6184" w:rsidRDefault="00AE6184" w:rsidP="00AE6184">
      <w:pPr>
        <w:pStyle w:val="code"/>
        <w:rPr>
          <w:ins w:id="322" w:author="Steve Maas" w:date="2013-12-30T13:54:00Z"/>
        </w:rPr>
      </w:pPr>
      <w:ins w:id="323" w:author="Steve Maas" w:date="2013-12-30T13:54:00Z">
        <w:r>
          <w:t>&lt;/</w:t>
        </w:r>
      </w:ins>
      <w:ins w:id="324" w:author="Steve Maas" w:date="2013-12-30T13:55:00Z">
        <w:r>
          <w:t>Surface</w:t>
        </w:r>
      </w:ins>
      <w:ins w:id="325" w:author="Steve Maas" w:date="2013-12-30T13:54:00Z">
        <w:r>
          <w:t>&gt;</w:t>
        </w:r>
      </w:ins>
    </w:p>
    <w:p w14:paraId="3E8A31FC" w14:textId="77777777" w:rsidR="00AE6184" w:rsidRDefault="00AE6184" w:rsidP="00C72BAD">
      <w:pPr>
        <w:rPr>
          <w:ins w:id="326" w:author="Steve Maas" w:date="2013-12-30T13:54:00Z"/>
        </w:rPr>
      </w:pPr>
    </w:p>
    <w:p w14:paraId="0845F11C" w14:textId="3944D9E1" w:rsidR="00AE6184" w:rsidRDefault="00AE6184" w:rsidP="00BB02DD">
      <w:ins w:id="327"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328" w:name="_Ref378149880"/>
      <w:bookmarkStart w:id="329" w:name="_Toc385498426"/>
      <w:r>
        <w:t>NodeSet Section</w:t>
      </w:r>
      <w:bookmarkEnd w:id="328"/>
      <w:bookmarkEnd w:id="329"/>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330"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331" w:name="_Toc385498427"/>
      <w:r>
        <w:lastRenderedPageBreak/>
        <w:t>Initial Section</w:t>
      </w:r>
      <w:bookmarkEnd w:id="331"/>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332" w:name="_Toc385498428"/>
      <w:r>
        <w:t>Initial Nodal Velocities</w:t>
      </w:r>
      <w:bookmarkEnd w:id="332"/>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333" w:author="Steve Maas" w:date="2014-01-02T13:04:00Z">
        <w:r w:rsidR="00873D59">
          <w:t>3.4.1</w:t>
        </w:r>
      </w:ins>
      <w:del w:id="334"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335" w:name="_Toc385498429"/>
      <w:r>
        <w:t>Initial Nodal Effective Fluid Pressure</w:t>
      </w:r>
      <w:bookmarkEnd w:id="335"/>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336" w:name="_Toc385498430"/>
      <w:r>
        <w:t>Initial Nodal Effective Concentration</w:t>
      </w:r>
      <w:bookmarkEnd w:id="336"/>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337" w:author="Steve Maas" w:date="2014-01-02T13:04:00Z">
        <w:r w:rsidR="00873D59">
          <w:t>3.12.2</w:t>
        </w:r>
      </w:ins>
      <w:del w:id="338"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339" w:name="_Ref172095122"/>
      <w:bookmarkStart w:id="340" w:name="_Toc385498431"/>
      <w:r>
        <w:lastRenderedPageBreak/>
        <w:t>Boundary Section</w:t>
      </w:r>
      <w:bookmarkEnd w:id="339"/>
      <w:bookmarkEnd w:id="340"/>
    </w:p>
    <w:p w14:paraId="72C5517E" w14:textId="176A54EC" w:rsidR="006A0BC1" w:rsidRDefault="006A0BC1" w:rsidP="006A0BC1">
      <w:r>
        <w:t xml:space="preserve">The </w:t>
      </w:r>
      <w:r>
        <w:rPr>
          <w:i/>
        </w:rPr>
        <w:t>Boundary</w:t>
      </w:r>
      <w:r>
        <w:t xml:space="preserve"> section defines all </w:t>
      </w:r>
      <w:r w:rsidR="0098023B">
        <w:t>fixed</w:t>
      </w:r>
      <w:ins w:id="341" w:author="Steve Maas" w:date="2013-12-16T10:05:00Z">
        <w:r w:rsidR="00C80F4A">
          <w:t xml:space="preserve"> and</w:t>
        </w:r>
      </w:ins>
      <w:del w:id="342" w:author="Steve Maas" w:date="2013-12-16T10:05:00Z">
        <w:r w:rsidR="0098023B" w:rsidDel="00C80F4A">
          <w:delText>,</w:delText>
        </w:r>
      </w:del>
      <w:r w:rsidR="0098023B">
        <w:t xml:space="preserve"> prescribed </w:t>
      </w:r>
      <w:ins w:id="343" w:author="Steve Maas" w:date="2013-12-16T10:05:00Z">
        <w:r w:rsidR="00C80F4A">
          <w:t xml:space="preserve">boundary conditions </w:t>
        </w:r>
      </w:ins>
      <w:del w:id="344"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345" w:name="_Ref172095051"/>
      <w:bookmarkStart w:id="346" w:name="_Toc385498432"/>
      <w:r>
        <w:t>Prescribed Nodal Degrees of Freedom</w:t>
      </w:r>
      <w:bookmarkEnd w:id="345"/>
      <w:bookmarkEnd w:id="346"/>
    </w:p>
    <w:p w14:paraId="16E2CAE1" w14:textId="5055D971" w:rsidR="006A0BC1" w:rsidRDefault="006A0BC1" w:rsidP="006A0BC1">
      <w:r>
        <w:t xml:space="preserve">Nodal degrees of freedom (dof) can be prescribed using the </w:t>
      </w:r>
      <w:r>
        <w:rPr>
          <w:i/>
        </w:rPr>
        <w:t>prescribe</w:t>
      </w:r>
      <w:r>
        <w:t xml:space="preserve"> sub-element.</w:t>
      </w:r>
      <w:ins w:id="347" w:author="Steve Maas" w:date="2013-12-16T10:07:00Z">
        <w:r w:rsidR="00C80F4A">
          <w:t xml:space="preserve"> This element has two required attributes (</w:t>
        </w:r>
        <w:r w:rsidR="00C80F4A" w:rsidRPr="00C80F4A">
          <w:rPr>
            <w:i/>
            <w:rPrChange w:id="348" w:author="Steve Maas" w:date="2013-12-16T10:08:00Z">
              <w:rPr/>
            </w:rPrChange>
          </w:rPr>
          <w:t>bc</w:t>
        </w:r>
        <w:r w:rsidR="00C80F4A">
          <w:t xml:space="preserve"> and </w:t>
        </w:r>
        <w:r w:rsidR="00C80F4A" w:rsidRPr="00C80F4A">
          <w:rPr>
            <w:i/>
            <w:rPrChange w:id="349" w:author="Steve Maas" w:date="2013-12-16T10:08:00Z">
              <w:rPr/>
            </w:rPrChange>
          </w:rPr>
          <w:t>lc</w:t>
        </w:r>
        <w:r w:rsidR="00C80F4A">
          <w:t>) and one optional attribute (</w:t>
        </w:r>
        <w:r w:rsidR="00C80F4A">
          <w:rPr>
            <w:i/>
          </w:rPr>
          <w:t>relative</w:t>
        </w:r>
      </w:ins>
      <w:ins w:id="350" w:author="Steve Maas" w:date="2013-12-16T10:08:00Z">
        <w:r w:rsidR="00C80F4A">
          <w:t>)</w:t>
        </w:r>
      </w:ins>
      <w:ins w:id="351" w:author="Steve Maas" w:date="2013-12-16T10:07:00Z">
        <w:r w:rsidR="00C80F4A">
          <w:t>.</w:t>
        </w:r>
      </w:ins>
      <w:ins w:id="352"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353"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354"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355" w:author="Steve Maas" w:date="2013-12-16T10:08:00Z"/>
        </w:rPr>
      </w:pPr>
    </w:p>
    <w:p w14:paraId="6EE2AFDB" w14:textId="1222FCB3" w:rsidR="00C80F4A" w:rsidRDefault="00C80F4A" w:rsidP="00C80F4A">
      <w:moveToRangeStart w:id="356" w:author="Steve Maas" w:date="2013-12-16T10:08:00Z" w:name="move374951847"/>
      <w:moveTo w:id="357" w:author="Steve Maas" w:date="2013-12-16T10:08:00Z">
        <w:r>
          <w:t xml:space="preserve">The </w:t>
        </w:r>
        <w:r>
          <w:rPr>
            <w:i/>
          </w:rPr>
          <w:t>bc</w:t>
        </w:r>
        <w:r>
          <w:t xml:space="preserve"> attribute </w:t>
        </w:r>
        <w:del w:id="358"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359"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360"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361" w:author="Steve Maas" w:date="2013-12-16T10:09:00Z"/>
        </w:rPr>
      </w:pPr>
      <w:moveTo w:id="362"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363" w:author="Steve Maas" w:date="2013-12-16T10:09:00Z"/>
        </w:rPr>
      </w:pPr>
      <w:ins w:id="364"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365" w:author="Steve Maas" w:date="2013-12-16T10:09:00Z"/>
        </w:rPr>
      </w:pPr>
      <w:ins w:id="366" w:author="Steve Maas" w:date="2013-12-16T10:09:00Z">
        <w:r>
          <w:rPr>
            <w:rStyle w:val="codeChar"/>
          </w:rPr>
          <w:t>v</w:t>
        </w:r>
        <w:r w:rsidRPr="0015798D">
          <w:t>:</w:t>
        </w:r>
        <w:r>
          <w:t xml:space="preserve"> apply </w:t>
        </w:r>
      </w:ins>
      <w:ins w:id="367" w:author="Steve Maas" w:date="2013-12-16T10:10:00Z">
        <w:r>
          <w:t>rotation about y</w:t>
        </w:r>
      </w:ins>
      <w:ins w:id="368" w:author="Steve Maas" w:date="2013-12-16T10:09:00Z">
        <w:r>
          <w:t>-direction</w:t>
        </w:r>
      </w:ins>
    </w:p>
    <w:p w14:paraId="013CCC55" w14:textId="3614221C" w:rsidR="00C80F4A" w:rsidRDefault="00C80F4A" w:rsidP="00C80F4A">
      <w:pPr>
        <w:tabs>
          <w:tab w:val="num" w:pos="720"/>
        </w:tabs>
        <w:ind w:left="720" w:hanging="360"/>
        <w:rPr>
          <w:ins w:id="369" w:author="Steve Maas" w:date="2013-12-16T10:10:00Z"/>
        </w:rPr>
      </w:pPr>
      <w:ins w:id="370"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371" w:author="Steve Maas" w:date="2013-12-16T10:09:00Z"/>
        </w:rPr>
      </w:pPr>
    </w:p>
    <w:p w14:paraId="0656D8BA" w14:textId="77777777" w:rsidR="00C80F4A" w:rsidRDefault="00C80F4A" w:rsidP="00C80F4A">
      <w:pPr>
        <w:tabs>
          <w:tab w:val="num" w:pos="720"/>
        </w:tabs>
        <w:ind w:left="720" w:hanging="360"/>
        <w:rPr>
          <w:ins w:id="372" w:author="Steve Maas" w:date="2013-12-16T10:10:00Z"/>
        </w:rPr>
      </w:pPr>
      <w:moveTo w:id="373"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374" w:author="Steve Maas" w:date="2013-12-16T10:10:00Z"/>
        </w:rPr>
      </w:pPr>
      <w:ins w:id="375"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376"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377" w:author="Steve Maas" w:date="2013-12-16T10:08:00Z">
        <w:r w:rsidRPr="00B27FE9">
          <w:rPr>
            <w:rStyle w:val="codeChar"/>
          </w:rPr>
          <w:t>c</w:t>
        </w:r>
      </w:moveTo>
      <w:ins w:id="378" w:author="Steve Maas" w:date="2013-12-16T10:10:00Z">
        <w:r>
          <w:rPr>
            <w:rStyle w:val="codeChar"/>
          </w:rPr>
          <w:t>[</w:t>
        </w:r>
      </w:ins>
      <w:moveTo w:id="379" w:author="Steve Maas" w:date="2013-12-16T10:08:00Z">
        <w:r w:rsidRPr="00C849CE">
          <w:rPr>
            <w:rStyle w:val="codeChar"/>
            <w:i/>
          </w:rPr>
          <w:t>n</w:t>
        </w:r>
      </w:moveTo>
      <w:ins w:id="380" w:author="Steve Maas" w:date="2013-12-16T10:10:00Z">
        <w:r w:rsidRPr="00C80F4A">
          <w:rPr>
            <w:rStyle w:val="codeChar"/>
            <w:rPrChange w:id="381" w:author="Steve Maas" w:date="2013-12-16T10:10:00Z">
              <w:rPr>
                <w:rStyle w:val="codeChar"/>
                <w:i/>
              </w:rPr>
            </w:rPrChange>
          </w:rPr>
          <w:t>]</w:t>
        </w:r>
      </w:ins>
      <w:moveTo w:id="382"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383" w:author="Steve Maas" w:date="2013-12-16T10:08:00Z">
        <w:del w:id="384"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385" w:author="Steve Maas" w:date="2013-12-16T10:11:00Z"/>
        </w:rPr>
      </w:pPr>
      <w:moveTo w:id="386"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387" w:author="Steve Maas" w:date="2013-12-16T10:08:00Z">
        <w:r>
          <w:fldChar w:fldCharType="separate"/>
        </w:r>
      </w:moveTo>
      <w:ins w:id="388" w:author="Steve Maas" w:date="2014-01-02T13:04:00Z">
        <w:r w:rsidR="00873D59">
          <w:t>3.12.2</w:t>
        </w:r>
      </w:ins>
      <w:moveTo w:id="389" w:author="Steve Maas" w:date="2013-12-16T10:08:00Z">
        <w:del w:id="390"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391" w:author="Steve Maas" w:date="2013-12-16T10:11:00Z"/>
        </w:rPr>
      </w:pPr>
    </w:p>
    <w:p w14:paraId="1F8CFD03" w14:textId="3364BFCA" w:rsidR="00C80F4A" w:rsidRDefault="00C80F4A" w:rsidP="00C80F4A">
      <w:ins w:id="392" w:author="Steve Maas" w:date="2013-12-16T10:11:00Z">
        <w:r>
          <w:t>The</w:t>
        </w:r>
      </w:ins>
      <w:moveTo w:id="393" w:author="Steve Maas" w:date="2013-12-16T10:08:00Z">
        <w:del w:id="394" w:author="Steve Maas" w:date="2013-12-16T10:11:00Z">
          <w:r w:rsidDel="00C80F4A">
            <w:delText>An</w:delText>
          </w:r>
        </w:del>
        <w:r>
          <w:t xml:space="preserve"> </w:t>
        </w:r>
        <w:del w:id="395" w:author="Steve Maas" w:date="2013-12-16T10:11:00Z">
          <w:r w:rsidDel="00C80F4A">
            <w:delText xml:space="preserve">optional </w:delText>
          </w:r>
        </w:del>
        <w:r>
          <w:t xml:space="preserve">loadcurve </w:t>
        </w:r>
        <w:del w:id="396" w:author="Steve Maas" w:date="2013-12-16T10:11:00Z">
          <w:r w:rsidDel="00C80F4A">
            <w:delText>can</w:delText>
          </w:r>
        </w:del>
      </w:moveTo>
      <w:ins w:id="397" w:author="Steve Maas" w:date="2013-12-16T10:11:00Z">
        <w:r>
          <w:t>is</w:t>
        </w:r>
      </w:ins>
      <w:moveTo w:id="398" w:author="Steve Maas" w:date="2013-12-16T10:08:00Z">
        <w:r>
          <w:t xml:space="preserve"> </w:t>
        </w:r>
        <w:del w:id="399" w:author="Steve Maas" w:date="2013-12-16T10:11:00Z">
          <w:r w:rsidDel="00C80F4A">
            <w:delText xml:space="preserve">be </w:delText>
          </w:r>
        </w:del>
        <w:r>
          <w:t xml:space="preserve">specified with the </w:t>
        </w:r>
        <w:r>
          <w:rPr>
            <w:i/>
          </w:rPr>
          <w:t>lc</w:t>
        </w:r>
        <w:r>
          <w:t xml:space="preserve"> attribute</w:t>
        </w:r>
        <w:del w:id="400"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401"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356"/>
    <w:p w14:paraId="3E9ED874" w14:textId="77777777" w:rsidR="00C80F4A" w:rsidRDefault="00C80F4A" w:rsidP="006A0BC1">
      <w:pPr>
        <w:pStyle w:val="code"/>
        <w:rPr>
          <w:ins w:id="402" w:author="Steve Maas" w:date="2013-12-16T10:08:00Z"/>
        </w:rPr>
      </w:pPr>
    </w:p>
    <w:p w14:paraId="088399C6" w14:textId="3BAF039E" w:rsidR="00C80F4A" w:rsidDel="00C80F4A" w:rsidRDefault="00C80F4A" w:rsidP="006A0BC1">
      <w:pPr>
        <w:pStyle w:val="code"/>
        <w:rPr>
          <w:del w:id="403"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404"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405" w:author="Steve Maas" w:date="2013-12-16T10:08:00Z" w:name="move374951847"/>
      <w:moveFrom w:id="406"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405"/>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407"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08" w:name="_Toc385498433"/>
      <w:r>
        <w:t>Fixed Nodal Degrees of Freedom</w:t>
      </w:r>
      <w:bookmarkEnd w:id="40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409" w:author="Steve Maas" w:date="2013-12-16T10:12:00Z">
        <w:r w:rsidR="00C80F4A">
          <w:t xml:space="preserve"> bc="</w:t>
        </w:r>
      </w:ins>
      <w:ins w:id="410"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411"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412" w:author="Steve Maas" w:date="2013-12-16T10:13:00Z">
        <w:r w:rsidR="00C80F4A">
          <w:t xml:space="preserve">This results in fewer equations that need to be solved for and </w:t>
        </w:r>
      </w:ins>
      <w:del w:id="413" w:author="Steve Maas" w:date="2013-12-16T10:13:00Z">
        <w:r w:rsidDel="00C80F4A">
          <w:delText>T</w:delText>
        </w:r>
      </w:del>
      <w:ins w:id="414" w:author="Steve Maas" w:date="2013-12-16T10:13:00Z">
        <w:r w:rsidR="00C80F4A">
          <w:t>t</w:t>
        </w:r>
      </w:ins>
      <w:r>
        <w:t>h</w:t>
      </w:r>
      <w:del w:id="415" w:author="Steve Maas" w:date="2013-12-16T10:13:00Z">
        <w:r w:rsidDel="00C80F4A">
          <w:delText>i</w:delText>
        </w:r>
      </w:del>
      <w:ins w:id="416"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417" w:author="Steve Maas" w:date="2013-12-16T10:16:00Z"/>
          <w:rFonts w:cs="Arial"/>
          <w:b/>
          <w:bCs/>
          <w:iCs/>
          <w:sz w:val="36"/>
          <w:szCs w:val="28"/>
        </w:rPr>
      </w:pPr>
      <w:bookmarkStart w:id="418" w:name="_Toc315942749"/>
      <w:bookmarkStart w:id="419" w:name="_Toc315943013"/>
      <w:bookmarkStart w:id="420" w:name="_Toc315943277"/>
      <w:bookmarkStart w:id="421" w:name="_Toc315942751"/>
      <w:bookmarkStart w:id="422" w:name="_Toc315943015"/>
      <w:bookmarkStart w:id="423" w:name="_Toc315943279"/>
      <w:bookmarkStart w:id="424" w:name="_Toc315942753"/>
      <w:bookmarkStart w:id="425" w:name="_Toc315943017"/>
      <w:bookmarkStart w:id="426" w:name="_Toc315943281"/>
      <w:bookmarkStart w:id="427" w:name="_Toc315942755"/>
      <w:bookmarkStart w:id="428" w:name="_Toc315943019"/>
      <w:bookmarkStart w:id="429" w:name="_Toc315943283"/>
      <w:bookmarkStart w:id="430" w:name="_Toc315942758"/>
      <w:bookmarkStart w:id="431" w:name="_Toc315943022"/>
      <w:bookmarkStart w:id="432" w:name="_Toc315943286"/>
      <w:bookmarkStart w:id="433" w:name="_Toc315942763"/>
      <w:bookmarkStart w:id="434" w:name="_Toc315943027"/>
      <w:bookmarkStart w:id="435" w:name="_Toc315943291"/>
      <w:bookmarkStart w:id="436" w:name="_Toc315942764"/>
      <w:bookmarkStart w:id="437" w:name="_Toc315943028"/>
      <w:bookmarkStart w:id="438" w:name="_Toc315943292"/>
      <w:bookmarkStart w:id="439" w:name="_Toc315942765"/>
      <w:bookmarkStart w:id="440" w:name="_Toc315943029"/>
      <w:bookmarkStart w:id="441" w:name="_Toc315943293"/>
      <w:bookmarkStart w:id="442" w:name="_Toc315942768"/>
      <w:bookmarkStart w:id="443" w:name="_Toc315943032"/>
      <w:bookmarkStart w:id="444" w:name="_Toc315943296"/>
      <w:bookmarkStart w:id="445" w:name="_Toc315942770"/>
      <w:bookmarkStart w:id="446" w:name="_Toc315943034"/>
      <w:bookmarkStart w:id="447" w:name="_Toc315943298"/>
      <w:bookmarkStart w:id="448" w:name="_Toc315942775"/>
      <w:bookmarkStart w:id="449" w:name="_Toc315943039"/>
      <w:bookmarkStart w:id="450" w:name="_Toc315943303"/>
      <w:bookmarkStart w:id="451" w:name="_Toc315942777"/>
      <w:bookmarkStart w:id="452" w:name="_Toc315943041"/>
      <w:bookmarkStart w:id="453" w:name="_Toc315943305"/>
      <w:bookmarkStart w:id="454" w:name="_Toc315942782"/>
      <w:bookmarkStart w:id="455" w:name="_Toc315943046"/>
      <w:bookmarkStart w:id="456" w:name="_Toc315943310"/>
      <w:bookmarkStart w:id="457" w:name="_Toc315942784"/>
      <w:bookmarkStart w:id="458" w:name="_Toc315943048"/>
      <w:bookmarkStart w:id="459" w:name="_Toc315943312"/>
      <w:bookmarkStart w:id="460" w:name="_Toc315942786"/>
      <w:bookmarkStart w:id="461" w:name="_Toc315943050"/>
      <w:bookmarkStart w:id="462" w:name="_Toc315943314"/>
      <w:bookmarkStart w:id="463" w:name="_Toc315942806"/>
      <w:bookmarkStart w:id="464" w:name="_Toc315943070"/>
      <w:bookmarkStart w:id="465" w:name="_Toc315943334"/>
      <w:bookmarkStart w:id="466" w:name="_Toc315942809"/>
      <w:bookmarkStart w:id="467" w:name="_Toc315943073"/>
      <w:bookmarkStart w:id="468" w:name="_Toc315943337"/>
      <w:bookmarkStart w:id="469" w:name="_Toc315942810"/>
      <w:bookmarkStart w:id="470" w:name="_Toc315943074"/>
      <w:bookmarkStart w:id="471" w:name="_Toc315943338"/>
      <w:bookmarkStart w:id="472" w:name="_Toc315942811"/>
      <w:bookmarkStart w:id="473" w:name="_Toc315943075"/>
      <w:bookmarkStart w:id="474" w:name="_Toc315943339"/>
      <w:bookmarkStart w:id="475" w:name="_Toc315942816"/>
      <w:bookmarkStart w:id="476" w:name="_Toc315943080"/>
      <w:bookmarkStart w:id="477" w:name="_Toc315943344"/>
      <w:bookmarkStart w:id="478" w:name="_Toc315942818"/>
      <w:bookmarkStart w:id="479" w:name="_Toc315943082"/>
      <w:bookmarkStart w:id="480" w:name="_Toc315943346"/>
      <w:bookmarkStart w:id="481" w:name="_Toc315942820"/>
      <w:bookmarkStart w:id="482" w:name="_Toc315943084"/>
      <w:bookmarkStart w:id="483" w:name="_Toc315943348"/>
      <w:bookmarkStart w:id="484" w:name="_Toc315942822"/>
      <w:bookmarkStart w:id="485" w:name="_Toc315943086"/>
      <w:bookmarkStart w:id="486" w:name="_Toc315943350"/>
      <w:bookmarkStart w:id="487" w:name="_Toc315942824"/>
      <w:bookmarkStart w:id="488" w:name="_Toc315943088"/>
      <w:bookmarkStart w:id="489" w:name="_Toc315943352"/>
      <w:bookmarkStart w:id="490" w:name="_Toc315942829"/>
      <w:bookmarkStart w:id="491" w:name="_Toc315943093"/>
      <w:bookmarkStart w:id="492" w:name="_Toc315943357"/>
      <w:bookmarkStart w:id="493" w:name="_Toc315942831"/>
      <w:bookmarkStart w:id="494" w:name="_Toc315943095"/>
      <w:bookmarkStart w:id="495" w:name="_Toc315943359"/>
      <w:bookmarkStart w:id="496" w:name="_Toc315942833"/>
      <w:bookmarkStart w:id="497" w:name="_Toc315943097"/>
      <w:bookmarkStart w:id="498" w:name="_Toc315943361"/>
      <w:bookmarkStart w:id="499" w:name="_Toc315942834"/>
      <w:bookmarkStart w:id="500" w:name="_Toc315943098"/>
      <w:bookmarkStart w:id="501" w:name="_Toc315943362"/>
      <w:bookmarkStart w:id="502" w:name="_Toc315942839"/>
      <w:bookmarkStart w:id="503" w:name="_Toc315943103"/>
      <w:bookmarkStart w:id="504" w:name="_Toc315943367"/>
      <w:bookmarkStart w:id="505" w:name="_Toc315942840"/>
      <w:bookmarkStart w:id="506" w:name="_Toc315943104"/>
      <w:bookmarkStart w:id="507" w:name="_Toc315943368"/>
      <w:bookmarkStart w:id="508" w:name="_Toc315942841"/>
      <w:bookmarkStart w:id="509" w:name="_Toc315943105"/>
      <w:bookmarkStart w:id="510" w:name="_Toc315943369"/>
      <w:bookmarkStart w:id="511" w:name="_Toc315942843"/>
      <w:bookmarkStart w:id="512" w:name="_Toc315943107"/>
      <w:bookmarkStart w:id="513" w:name="_Toc315943371"/>
      <w:bookmarkStart w:id="514" w:name="_Toc315942845"/>
      <w:bookmarkStart w:id="515" w:name="_Toc315943109"/>
      <w:bookmarkStart w:id="516" w:name="_Toc315943373"/>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ins w:id="517" w:author="Steve Maas" w:date="2013-12-16T10:16:00Z">
        <w:r>
          <w:br w:type="page"/>
        </w:r>
      </w:ins>
    </w:p>
    <w:p w14:paraId="4FC9CF1B" w14:textId="38A0E96E" w:rsidR="006A0BC1" w:rsidRDefault="0098023B" w:rsidP="0098023B">
      <w:pPr>
        <w:pStyle w:val="Heading2"/>
      </w:pPr>
      <w:bookmarkStart w:id="518" w:name="_Toc385498434"/>
      <w:r>
        <w:lastRenderedPageBreak/>
        <w:t>Loads Section</w:t>
      </w:r>
      <w:bookmarkEnd w:id="518"/>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19" w:name="_Toc385498435"/>
      <w:r>
        <w:t>Nodal Loads</w:t>
      </w:r>
      <w:bookmarkEnd w:id="519"/>
    </w:p>
    <w:p w14:paraId="343663AC" w14:textId="7DCC6CA5" w:rsidR="00525EB6" w:rsidRDefault="00525EB6" w:rsidP="00525EB6">
      <w:r>
        <w:t xml:space="preserve">Nodal loads are applied by the </w:t>
      </w:r>
      <w:del w:id="520" w:author="Steve Maas" w:date="2013-12-16T17:56:00Z">
        <w:r w:rsidDel="00DB09C5">
          <w:rPr>
            <w:i/>
          </w:rPr>
          <w:delText xml:space="preserve">force </w:delText>
        </w:r>
      </w:del>
      <w:ins w:id="521"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522" w:author="Steve Maas" w:date="2013-12-16T17:57:00Z">
        <w:r w:rsidDel="00DB09C5">
          <w:delText>force</w:delText>
        </w:r>
      </w:del>
      <w:ins w:id="523"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524"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525" w:author="Steve Maas" w:date="2014-01-02T13:04:00Z">
        <w:r w:rsidR="00873D59">
          <w:t>3.12.2</w:t>
        </w:r>
      </w:ins>
      <w:del w:id="526"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527" w:author="Steve Maas" w:date="2014-01-06T15:53:00Z"/>
        </w:rPr>
      </w:pPr>
    </w:p>
    <w:p w14:paraId="7A39DBF8" w14:textId="441D1546" w:rsidR="002528E9" w:rsidRDefault="002528E9">
      <w:pPr>
        <w:pStyle w:val="Heading3"/>
        <w:rPr>
          <w:ins w:id="528" w:author="Steve Maas" w:date="2014-01-06T15:53:00Z"/>
        </w:rPr>
        <w:pPrChange w:id="529" w:author="Steve Maas" w:date="2014-01-06T15:53:00Z">
          <w:pPr/>
        </w:pPrChange>
      </w:pPr>
      <w:bookmarkStart w:id="530" w:name="_Toc385498436"/>
      <w:ins w:id="531" w:author="Steve Maas" w:date="2014-01-06T15:53:00Z">
        <w:r>
          <w:t>Surface Loads</w:t>
        </w:r>
        <w:bookmarkEnd w:id="530"/>
      </w:ins>
    </w:p>
    <w:p w14:paraId="75C93C59" w14:textId="528F5B83" w:rsidR="002528E9" w:rsidRDefault="002528E9">
      <w:pPr>
        <w:rPr>
          <w:ins w:id="532" w:author="Steve Maas" w:date="2014-01-06T17:06:00Z"/>
        </w:rPr>
      </w:pPr>
      <w:ins w:id="533"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534" w:author="Steve Maas" w:date="2014-01-06T15:54:00Z">
        <w:r>
          <w:t>different</w:t>
        </w:r>
      </w:ins>
      <w:ins w:id="535" w:author="Steve Maas" w:date="2014-01-06T15:53:00Z">
        <w:r>
          <w:t xml:space="preserve"> </w:t>
        </w:r>
      </w:ins>
      <w:ins w:id="536" w:author="Steve Maas" w:date="2014-01-06T15:54:00Z">
        <w:r>
          <w:t>surface loads that can be applied in FEBio.</w:t>
        </w:r>
      </w:ins>
    </w:p>
    <w:p w14:paraId="0AFFC133" w14:textId="77777777" w:rsidR="00CF5CFC" w:rsidRDefault="00CF5CFC">
      <w:pPr>
        <w:rPr>
          <w:ins w:id="537" w:author="Steve Maas" w:date="2014-01-06T17:06:00Z"/>
        </w:rPr>
      </w:pPr>
    </w:p>
    <w:p w14:paraId="10A36D37" w14:textId="51F1DD00" w:rsidR="00CF5CFC" w:rsidRDefault="00CF5CFC">
      <w:pPr>
        <w:rPr>
          <w:ins w:id="538" w:author="Steve Maas" w:date="2014-01-06T17:07:00Z"/>
        </w:rPr>
      </w:pPr>
      <w:ins w:id="539"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540" w:author="Steve Maas" w:date="2014-01-06T17:07:00Z">
        <w:r>
          <w:rPr>
            <w:i/>
          </w:rPr>
          <w:t xml:space="preserve">Geometry </w:t>
        </w:r>
        <w:r>
          <w:t>section.</w:t>
        </w:r>
      </w:ins>
    </w:p>
    <w:p w14:paraId="554EFAA1" w14:textId="77777777" w:rsidR="00CF5CFC" w:rsidRDefault="00CF5CFC">
      <w:pPr>
        <w:rPr>
          <w:ins w:id="541" w:author="Steve Maas" w:date="2014-01-06T17:07:00Z"/>
        </w:rPr>
      </w:pPr>
    </w:p>
    <w:p w14:paraId="46B81760" w14:textId="0E6947B0" w:rsidR="00CF5CFC" w:rsidRDefault="00CF5CFC">
      <w:pPr>
        <w:rPr>
          <w:ins w:id="542" w:author="Steve Maas" w:date="2014-01-06T17:07:00Z"/>
        </w:rPr>
      </w:pPr>
      <w:ins w:id="543"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544" w:author="Steve Maas" w:date="2014-01-06T17:09:00Z"/>
        </w:rPr>
      </w:pPr>
    </w:p>
    <w:p w14:paraId="70058AC5" w14:textId="6C67F699" w:rsidR="00CF5CFC" w:rsidRDefault="009A35E3">
      <w:pPr>
        <w:pStyle w:val="Code0"/>
        <w:rPr>
          <w:ins w:id="545" w:author="Steve Maas" w:date="2014-01-06T17:09:00Z"/>
        </w:rPr>
        <w:pPrChange w:id="546" w:author="Steve Maas" w:date="2014-01-06T17:09:00Z">
          <w:pPr/>
        </w:pPrChange>
      </w:pPr>
      <w:ins w:id="547" w:author="Steve Maas" w:date="2014-01-06T17:09:00Z">
        <w:r>
          <w:t>&lt;surface&gt;</w:t>
        </w:r>
      </w:ins>
    </w:p>
    <w:p w14:paraId="34707218" w14:textId="52F01A09" w:rsidR="009A35E3" w:rsidRDefault="009A35E3">
      <w:pPr>
        <w:pStyle w:val="Code0"/>
        <w:rPr>
          <w:ins w:id="548" w:author="Steve Maas" w:date="2014-01-06T17:09:00Z"/>
        </w:rPr>
        <w:pPrChange w:id="549" w:author="Steve Maas" w:date="2014-01-06T17:09:00Z">
          <w:pPr/>
        </w:pPrChange>
      </w:pPr>
      <w:ins w:id="550" w:author="Steve Maas" w:date="2014-01-06T17:09:00Z">
        <w:r>
          <w:tab/>
          <w:t>&lt;quad4 id="1"&gt;1,2,3,4&lt;/quad&gt;</w:t>
        </w:r>
      </w:ins>
    </w:p>
    <w:p w14:paraId="0EA7B5A4" w14:textId="77F83592" w:rsidR="009A35E3" w:rsidRDefault="009A35E3">
      <w:pPr>
        <w:pStyle w:val="Code0"/>
        <w:rPr>
          <w:ins w:id="551" w:author="Steve Maas" w:date="2014-01-06T17:09:00Z"/>
        </w:rPr>
        <w:pPrChange w:id="552" w:author="Steve Maas" w:date="2014-01-06T17:09:00Z">
          <w:pPr/>
        </w:pPrChange>
      </w:pPr>
      <w:ins w:id="553" w:author="Steve Maas" w:date="2014-01-06T17:09:00Z">
        <w:r>
          <w:tab/>
          <w:t>...</w:t>
        </w:r>
      </w:ins>
    </w:p>
    <w:p w14:paraId="72BD8A1A" w14:textId="6B6C4A6F" w:rsidR="009A35E3" w:rsidRDefault="009A35E3">
      <w:pPr>
        <w:pStyle w:val="Code0"/>
        <w:rPr>
          <w:ins w:id="554" w:author="Steve Maas" w:date="2014-01-06T17:09:00Z"/>
        </w:rPr>
        <w:pPrChange w:id="555" w:author="Steve Maas" w:date="2014-01-06T17:09:00Z">
          <w:pPr/>
        </w:pPrChange>
      </w:pPr>
      <w:ins w:id="556" w:author="Steve Maas" w:date="2014-01-06T17:09:00Z">
        <w:r>
          <w:t>&lt;/surface&gt;</w:t>
        </w:r>
      </w:ins>
    </w:p>
    <w:p w14:paraId="1850D4EF" w14:textId="77777777" w:rsidR="00CF5CFC" w:rsidRDefault="00CF5CFC">
      <w:pPr>
        <w:rPr>
          <w:ins w:id="557" w:author="Steve Maas" w:date="2014-01-06T17:07:00Z"/>
        </w:rPr>
      </w:pPr>
    </w:p>
    <w:p w14:paraId="77EFE8AD" w14:textId="5CE3C79C" w:rsidR="00CF5CFC" w:rsidRDefault="00CF5CFC">
      <w:pPr>
        <w:rPr>
          <w:ins w:id="558" w:author="Steve Maas" w:date="2014-01-06T17:08:00Z"/>
        </w:rPr>
      </w:pPr>
      <w:ins w:id="559"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560" w:author="Steve Maas" w:date="2014-01-06T17:09:00Z"/>
        </w:rPr>
      </w:pPr>
    </w:p>
    <w:p w14:paraId="7C493E88" w14:textId="71004548" w:rsidR="009A35E3" w:rsidRDefault="009A35E3">
      <w:pPr>
        <w:pStyle w:val="Code0"/>
        <w:rPr>
          <w:ins w:id="561" w:author="Steve Maas" w:date="2014-01-06T17:09:00Z"/>
        </w:rPr>
        <w:pPrChange w:id="562" w:author="Steve Maas" w:date="2014-01-06T17:09:00Z">
          <w:pPr/>
        </w:pPrChange>
      </w:pPr>
      <w:ins w:id="563" w:author="Steve Maas" w:date="2014-01-06T17:09:00Z">
        <w:r>
          <w:t>&lt;surface set="surface_name"/&gt;</w:t>
        </w:r>
      </w:ins>
    </w:p>
    <w:p w14:paraId="10C1F7B9" w14:textId="77777777" w:rsidR="009A35E3" w:rsidRDefault="009A35E3">
      <w:pPr>
        <w:rPr>
          <w:ins w:id="564" w:author="Steve Maas" w:date="2014-01-06T17:08:00Z"/>
        </w:rPr>
      </w:pPr>
    </w:p>
    <w:p w14:paraId="296DA0F0" w14:textId="4684389C" w:rsidR="00CF5CFC" w:rsidRPr="009A35E3" w:rsidRDefault="00CF5CFC">
      <w:ins w:id="565" w:author="Steve Maas" w:date="2014-01-06T17:08:00Z">
        <w:r>
          <w:t xml:space="preserve">Here, the </w:t>
        </w:r>
        <w:r>
          <w:rPr>
            <w:i/>
          </w:rPr>
          <w:t xml:space="preserve">surface_name </w:t>
        </w:r>
        <w:r>
          <w:t xml:space="preserve">is the name of a surface that is defined in the </w:t>
        </w:r>
        <w:r w:rsidRPr="00CF5CFC">
          <w:rPr>
            <w:i/>
            <w:rPrChange w:id="566" w:author="Steve Maas" w:date="2014-01-06T17:09:00Z">
              <w:rPr/>
            </w:rPrChange>
          </w:rPr>
          <w:t>Geometry</w:t>
        </w:r>
        <w:r>
          <w:t xml:space="preserve"> </w:t>
        </w:r>
      </w:ins>
      <w:ins w:id="567" w:author="Steve Maas" w:date="2014-01-06T17:09:00Z">
        <w:r>
          <w:t>section</w:t>
        </w:r>
      </w:ins>
      <w:ins w:id="568"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569" w:author="Steve Maas" w:date="2014-01-06T17:10:00Z">
        <w:r w:rsidR="00B515AA">
          <w:t>3.6.4</w:t>
        </w:r>
        <w:r w:rsidR="00B515AA">
          <w:fldChar w:fldCharType="end"/>
        </w:r>
        <w:r w:rsidR="00B515AA">
          <w:t>)</w:t>
        </w:r>
      </w:ins>
      <w:ins w:id="570" w:author="Steve Maas" w:date="2014-01-06T17:09:00Z">
        <w:r>
          <w:t>.</w:t>
        </w:r>
        <w:r w:rsidR="009A35E3">
          <w:t xml:space="preserve"> Note that in this case the </w:t>
        </w:r>
        <w:r w:rsidR="009A35E3">
          <w:rPr>
            <w:i/>
          </w:rPr>
          <w:t xml:space="preserve">surface </w:t>
        </w:r>
      </w:ins>
      <w:ins w:id="571"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572" w:author="Steve Maas" w:date="2014-01-06T15:54:00Z">
          <w:pPr>
            <w:pStyle w:val="Heading3"/>
          </w:pPr>
        </w:pPrChange>
      </w:pPr>
      <w:bookmarkStart w:id="573" w:name="_Toc385498437"/>
      <w:r>
        <w:t xml:space="preserve">Pressure </w:t>
      </w:r>
      <w:del w:id="574" w:author="Steve Maas" w:date="2014-01-07T11:40:00Z">
        <w:r w:rsidR="00D153DC" w:rsidDel="004B0FC6">
          <w:delText>F</w:delText>
        </w:r>
        <w:r w:rsidDel="004B0FC6">
          <w:delText>orces</w:delText>
        </w:r>
      </w:del>
      <w:ins w:id="575" w:author="Steve Maas" w:date="2014-01-07T11:40:00Z">
        <w:r w:rsidR="004B0FC6">
          <w:t>Load</w:t>
        </w:r>
      </w:ins>
      <w:bookmarkEnd w:id="573"/>
    </w:p>
    <w:p w14:paraId="663FF250" w14:textId="766004DC" w:rsidR="00525EB6" w:rsidRDefault="00525EB6" w:rsidP="00525EB6">
      <w:r>
        <w:t xml:space="preserve">Pressure forces are applied to the surface of the geometry and are defined by the </w:t>
      </w:r>
      <w:del w:id="576" w:author="Steve Maas" w:date="2013-12-16T17:58:00Z">
        <w:r w:rsidDel="001E58E6">
          <w:rPr>
            <w:i/>
          </w:rPr>
          <w:delText xml:space="preserve">pressure </w:delText>
        </w:r>
      </w:del>
      <w:ins w:id="577" w:author="Steve Maas" w:date="2013-12-16T17:58:00Z">
        <w:r w:rsidR="001E58E6">
          <w:rPr>
            <w:i/>
          </w:rPr>
          <w:t xml:space="preserve">surface_load </w:t>
        </w:r>
      </w:ins>
      <w:r>
        <w:t>element</w:t>
      </w:r>
      <w:ins w:id="578"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579" w:author="Steve Maas" w:date="2014-01-06T21:54:00Z"/>
        </w:rPr>
      </w:pPr>
      <w:r>
        <w:t>&lt;</w:t>
      </w:r>
      <w:del w:id="580" w:author="Steve Maas" w:date="2013-12-16T17:58:00Z">
        <w:r w:rsidDel="001E58E6">
          <w:delText>pressure</w:delText>
        </w:r>
      </w:del>
      <w:ins w:id="581" w:author="Steve Maas" w:date="2013-12-16T17:58:00Z">
        <w:r w:rsidR="001E58E6">
          <w:t>surface_load type="pressure"</w:t>
        </w:r>
      </w:ins>
      <w:r>
        <w:t>&gt;</w:t>
      </w:r>
    </w:p>
    <w:p w14:paraId="245253BB" w14:textId="387931E6" w:rsidR="006424ED" w:rsidRDefault="006424ED" w:rsidP="00525EB6">
      <w:pPr>
        <w:pStyle w:val="code"/>
        <w:rPr>
          <w:ins w:id="582" w:author="Steve Maas" w:date="2013-12-16T17:58:00Z"/>
        </w:rPr>
      </w:pPr>
      <w:ins w:id="583" w:author="Steve Maas" w:date="2014-01-06T21:54:00Z">
        <w:r>
          <w:tab/>
          <w:t>&lt;pressure [lc="1"]&gt;1.0&lt;/pressure&gt;</w:t>
        </w:r>
      </w:ins>
    </w:p>
    <w:p w14:paraId="3BF286E8" w14:textId="219EBBCD" w:rsidR="00DE723C" w:rsidRDefault="00DE723C" w:rsidP="00525EB6">
      <w:pPr>
        <w:pStyle w:val="code"/>
      </w:pPr>
      <w:ins w:id="584" w:author="Steve Maas" w:date="2013-12-16T17:58:00Z">
        <w:r>
          <w:tab/>
          <w:t>&lt;surface&gt;</w:t>
        </w:r>
      </w:ins>
    </w:p>
    <w:p w14:paraId="4FBD7965" w14:textId="3FAABAE9" w:rsidR="00525EB6" w:rsidDel="006424ED" w:rsidRDefault="00525EB6" w:rsidP="00525EB6">
      <w:pPr>
        <w:pStyle w:val="code"/>
        <w:rPr>
          <w:del w:id="585" w:author="Steve Maas" w:date="2014-01-06T21:55:00Z"/>
        </w:rPr>
      </w:pPr>
      <w:del w:id="586"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587" w:author="Steve Maas" w:date="2013-12-16T17:58:00Z"/>
        </w:rPr>
      </w:pPr>
      <w:r>
        <w:tab/>
      </w:r>
      <w:ins w:id="588" w:author="Steve Maas" w:date="2013-12-16T17:58:00Z">
        <w:r w:rsidR="00DE723C">
          <w:tab/>
        </w:r>
      </w:ins>
      <w:r>
        <w:t>...</w:t>
      </w:r>
    </w:p>
    <w:p w14:paraId="35971468" w14:textId="32AF7677" w:rsidR="00DE723C" w:rsidRDefault="00DE723C" w:rsidP="00525EB6">
      <w:pPr>
        <w:pStyle w:val="code"/>
      </w:pPr>
      <w:ins w:id="589" w:author="Steve Maas" w:date="2013-12-16T17:58:00Z">
        <w:r>
          <w:tab/>
        </w:r>
      </w:ins>
      <w:ins w:id="590" w:author="Steve Maas" w:date="2013-12-16T17:59:00Z">
        <w:r>
          <w:t>&lt;/surface&gt;</w:t>
        </w:r>
      </w:ins>
    </w:p>
    <w:p w14:paraId="62E36806" w14:textId="4FDCE72F" w:rsidR="00525EB6" w:rsidRDefault="00525EB6" w:rsidP="00525EB6">
      <w:pPr>
        <w:pStyle w:val="code"/>
      </w:pPr>
      <w:r>
        <w:t>&lt;/</w:t>
      </w:r>
      <w:del w:id="591" w:author="Steve Maas" w:date="2013-12-16T17:58:00Z">
        <w:r w:rsidDel="001E58E6">
          <w:delText>pressure</w:delText>
        </w:r>
      </w:del>
      <w:ins w:id="592"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Default="00525EB6" w:rsidP="00525EB6">
      <w:pPr>
        <w:rPr>
          <w:ins w:id="593" w:author="Steve Maas" w:date="2014-01-07T11:40:00Z"/>
        </w:rPr>
      </w:pPr>
      <w:del w:id="594"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595"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596"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597" w:author="Steve Maas" w:date="2014-01-06T21:55:00Z">
        <w:r w:rsidDel="006424ED">
          <w:delText xml:space="preserve">The default scale factor is 1.0 and </w:delText>
        </w:r>
      </w:del>
      <w:ins w:id="598" w:author="Steve Maas" w:date="2014-01-06T21:55:00Z">
        <w:r w:rsidR="006424ED">
          <w:t>I</w:t>
        </w:r>
      </w:ins>
      <w:del w:id="599" w:author="Steve Maas" w:date="2014-01-06T21:55:00Z">
        <w:r w:rsidDel="006424ED">
          <w:delText>i</w:delText>
        </w:r>
      </w:del>
      <w:r>
        <w:t xml:space="preserve">f </w:t>
      </w:r>
      <w:r>
        <w:rPr>
          <w:i/>
        </w:rPr>
        <w:t>lc</w:t>
      </w:r>
      <w:r>
        <w:t xml:space="preserve"> is not defined </w:t>
      </w:r>
      <w:del w:id="600"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601" w:author="Steve Maas" w:date="2014-01-06T21:56:00Z">
        <w:r w:rsidR="006424ED">
          <w:t>a constant pressure is applied</w:t>
        </w:r>
      </w:ins>
      <w:r>
        <w:t>.</w:t>
      </w:r>
    </w:p>
    <w:p w14:paraId="745A026E" w14:textId="77777777" w:rsidR="004B0FC6" w:rsidRDefault="004B0FC6" w:rsidP="00525EB6">
      <w:pPr>
        <w:rPr>
          <w:ins w:id="602" w:author="Steve Maas" w:date="2014-01-07T11:40:00Z"/>
        </w:rPr>
      </w:pPr>
    </w:p>
    <w:p w14:paraId="3C1C381D" w14:textId="5AEFF902" w:rsidR="004B0FC6" w:rsidRDefault="004B0FC6">
      <w:pPr>
        <w:pStyle w:val="Heading4"/>
        <w:rPr>
          <w:ins w:id="603" w:author="Steve Maas" w:date="2014-01-07T11:40:00Z"/>
        </w:rPr>
        <w:pPrChange w:id="604" w:author="Steve Maas" w:date="2014-01-07T11:40:00Z">
          <w:pPr/>
        </w:pPrChange>
      </w:pPr>
      <w:bookmarkStart w:id="605" w:name="_Toc385498438"/>
      <w:ins w:id="606" w:author="Steve Maas" w:date="2014-01-07T11:40:00Z">
        <w:r>
          <w:t>Traction Load</w:t>
        </w:r>
        <w:bookmarkEnd w:id="605"/>
      </w:ins>
    </w:p>
    <w:p w14:paraId="16D094FA" w14:textId="7F8D19DB" w:rsidR="004B0FC6" w:rsidRDefault="004B0FC6">
      <w:pPr>
        <w:rPr>
          <w:ins w:id="607" w:author="Steve Maas" w:date="2014-01-07T11:41:00Z"/>
        </w:rPr>
      </w:pPr>
      <w:ins w:id="608"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609" w:author="Steve Maas" w:date="2014-01-07T11:41:00Z"/>
        </w:rPr>
      </w:pPr>
    </w:p>
    <w:p w14:paraId="1F0CE3E4" w14:textId="0F0810E5" w:rsidR="004B0FC6" w:rsidRDefault="004B0FC6">
      <w:pPr>
        <w:pStyle w:val="Code0"/>
        <w:rPr>
          <w:ins w:id="610" w:author="Steve Maas" w:date="2014-01-07T11:41:00Z"/>
        </w:rPr>
        <w:pPrChange w:id="611" w:author="Steve Maas" w:date="2014-01-07T11:41:00Z">
          <w:pPr/>
        </w:pPrChange>
      </w:pPr>
      <w:ins w:id="612" w:author="Steve Maas" w:date="2014-01-07T11:41:00Z">
        <w:r>
          <w:t>&lt;surface_load type="traction"&gt;</w:t>
        </w:r>
      </w:ins>
    </w:p>
    <w:p w14:paraId="68FEB8E5" w14:textId="1296B25B" w:rsidR="004B0FC6" w:rsidRDefault="004B0FC6">
      <w:pPr>
        <w:pStyle w:val="Code0"/>
        <w:rPr>
          <w:ins w:id="613" w:author="Steve Maas" w:date="2014-01-07T11:41:00Z"/>
        </w:rPr>
        <w:pPrChange w:id="614" w:author="Steve Maas" w:date="2014-01-07T11:41:00Z">
          <w:pPr/>
        </w:pPrChange>
      </w:pPr>
      <w:ins w:id="615" w:author="Steve Maas" w:date="2014-01-07T11:41:00Z">
        <w:r>
          <w:tab/>
          <w:t>&lt;scale [lc="1"]&gt;1.0&lt;/scale&gt;</w:t>
        </w:r>
      </w:ins>
    </w:p>
    <w:p w14:paraId="03313A50" w14:textId="05E7A4CC" w:rsidR="004B0FC6" w:rsidRDefault="004B0FC6">
      <w:pPr>
        <w:pStyle w:val="Code0"/>
        <w:rPr>
          <w:ins w:id="616" w:author="Steve Maas" w:date="2014-01-07T11:41:00Z"/>
        </w:rPr>
        <w:pPrChange w:id="617" w:author="Steve Maas" w:date="2014-01-07T11:41:00Z">
          <w:pPr/>
        </w:pPrChange>
      </w:pPr>
      <w:ins w:id="618" w:author="Steve Maas" w:date="2014-01-07T11:41:00Z">
        <w:r>
          <w:tab/>
          <w:t>&lt;traction&gt;0,0,1&lt;/traction&gt;</w:t>
        </w:r>
      </w:ins>
    </w:p>
    <w:p w14:paraId="075FEBD9" w14:textId="2AE048FA" w:rsidR="004B0FC6" w:rsidRDefault="004B0FC6">
      <w:pPr>
        <w:pStyle w:val="Code0"/>
        <w:rPr>
          <w:ins w:id="619" w:author="Steve Maas" w:date="2014-01-07T11:42:00Z"/>
        </w:rPr>
        <w:pPrChange w:id="620" w:author="Steve Maas" w:date="2014-01-07T11:41:00Z">
          <w:pPr/>
        </w:pPrChange>
      </w:pPr>
      <w:ins w:id="621" w:author="Steve Maas" w:date="2014-01-07T11:41:00Z">
        <w:r>
          <w:tab/>
          <w:t>&lt;surface [set="</w:t>
        </w:r>
      </w:ins>
      <w:ins w:id="622" w:author="Steve Maas" w:date="2014-01-07T11:42:00Z">
        <w:r>
          <w:t>surface_name"]&gt;</w:t>
        </w:r>
      </w:ins>
    </w:p>
    <w:p w14:paraId="34C5FF4F" w14:textId="6F8880B4" w:rsidR="004B0FC6" w:rsidRDefault="004B0FC6">
      <w:pPr>
        <w:pStyle w:val="Code0"/>
        <w:rPr>
          <w:ins w:id="623" w:author="Steve Maas" w:date="2014-01-07T11:42:00Z"/>
        </w:rPr>
        <w:pPrChange w:id="624" w:author="Steve Maas" w:date="2014-01-07T11:41:00Z">
          <w:pPr/>
        </w:pPrChange>
      </w:pPr>
      <w:ins w:id="625" w:author="Steve Maas" w:date="2014-01-07T11:42:00Z">
        <w:r>
          <w:tab/>
        </w:r>
        <w:r>
          <w:tab/>
          <w:t>...</w:t>
        </w:r>
      </w:ins>
    </w:p>
    <w:p w14:paraId="34F5FADF" w14:textId="119F98CD" w:rsidR="004B0FC6" w:rsidRDefault="004B0FC6">
      <w:pPr>
        <w:pStyle w:val="Code0"/>
        <w:rPr>
          <w:ins w:id="626" w:author="Steve Maas" w:date="2014-01-07T11:42:00Z"/>
        </w:rPr>
        <w:pPrChange w:id="627" w:author="Steve Maas" w:date="2014-01-07T11:41:00Z">
          <w:pPr/>
        </w:pPrChange>
      </w:pPr>
      <w:ins w:id="628" w:author="Steve Maas" w:date="2014-01-07T11:42:00Z">
        <w:r>
          <w:tab/>
          <w:t>&lt;/surface&gt;</w:t>
        </w:r>
      </w:ins>
    </w:p>
    <w:p w14:paraId="0C436C54" w14:textId="32B5B27C" w:rsidR="004B0FC6" w:rsidRDefault="004B0FC6">
      <w:pPr>
        <w:pStyle w:val="Code0"/>
        <w:rPr>
          <w:ins w:id="629" w:author="Steve Maas" w:date="2014-01-07T11:40:00Z"/>
        </w:rPr>
        <w:pPrChange w:id="630" w:author="Steve Maas" w:date="2014-01-07T11:41:00Z">
          <w:pPr/>
        </w:pPrChange>
      </w:pPr>
      <w:ins w:id="631" w:author="Steve Maas" w:date="2014-01-07T11:42:00Z">
        <w:r>
          <w:t>&lt;/surface_load&gt;</w:t>
        </w:r>
      </w:ins>
    </w:p>
    <w:p w14:paraId="7542C0FB" w14:textId="5B600C18" w:rsidR="004B0FC6" w:rsidRDefault="004B0FC6">
      <w:pPr>
        <w:rPr>
          <w:ins w:id="632" w:author="Steve Maas" w:date="2014-01-07T11:41:00Z"/>
        </w:rPr>
      </w:pPr>
    </w:p>
    <w:p w14:paraId="19E9C5A6" w14:textId="3310C747" w:rsidR="004B0FC6" w:rsidRPr="004B0FC6" w:rsidRDefault="004B0FC6">
      <w:ins w:id="633"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634"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635" w:author="Steve Maas" w:date="2014-01-06T15:54:00Z">
          <w:pPr>
            <w:pStyle w:val="Heading3"/>
          </w:pPr>
        </w:pPrChange>
      </w:pPr>
      <w:r>
        <w:t xml:space="preserve"> </w:t>
      </w:r>
      <w:bookmarkStart w:id="636" w:name="_Ref194576511"/>
      <w:bookmarkStart w:id="637" w:name="_Ref194576545"/>
      <w:bookmarkStart w:id="638" w:name="_Toc385498439"/>
      <w:r>
        <w:t>Mixture Normal Traction</w:t>
      </w:r>
      <w:bookmarkEnd w:id="636"/>
      <w:bookmarkEnd w:id="637"/>
      <w:bookmarkEnd w:id="638"/>
    </w:p>
    <w:p w14:paraId="115ABB42" w14:textId="745D830C" w:rsidR="00525EB6" w:rsidRPr="00C64641" w:rsidRDefault="00525EB6" w:rsidP="00525EB6">
      <w:r>
        <w:t>This section applies to biphasic, biphasic-solute</w:t>
      </w:r>
      <w:ins w:id="639" w:author="Steve Maas" w:date="2014-01-06T15:28:00Z">
        <w:r w:rsidR="00F10F62">
          <w:t xml:space="preserve">, </w:t>
        </w:r>
      </w:ins>
      <w:del w:id="640" w:author="Steve Maas" w:date="2014-01-06T15:28:00Z">
        <w:r w:rsidDel="00F10F62">
          <w:delText xml:space="preserve"> and </w:delText>
        </w:r>
      </w:del>
      <w:r>
        <w:t xml:space="preserve">triphasic </w:t>
      </w:r>
      <w:ins w:id="641"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642"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643"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59244044" r:id="rId49"/>
        </w:object>
      </w:r>
      <w:r w:rsidRPr="00C64641">
        <w:t xml:space="preserve"> is the traction vector corresponding to the mixture (or total) stress </w:t>
      </w:r>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59244045"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59244046"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59244047" r:id="rId55"/>
        </w:object>
      </w:r>
      <w:r w:rsidRPr="00C64641">
        <w:t xml:space="preserve"> is the outward unit normal to the boundary surface.  Since </w:t>
      </w:r>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59244048"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59244049"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59244050"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59244051"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59244052"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59244053"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59244054" r:id="rId69"/>
        </w:object>
      </w:r>
      <w:r w:rsidRPr="00C64641">
        <w:t xml:space="preserve"> (the normal component of the effective traction):</w:t>
      </w:r>
    </w:p>
    <w:p w14:paraId="42795327" w14:textId="77777777" w:rsidR="00F10F62" w:rsidRDefault="00F10F62" w:rsidP="00525EB6">
      <w:pPr>
        <w:rPr>
          <w:ins w:id="644" w:author="Steve Maas" w:date="2014-01-06T15:29:00Z"/>
        </w:rPr>
      </w:pPr>
    </w:p>
    <w:p w14:paraId="4377D94F" w14:textId="3311E6E3" w:rsidR="00F10F62" w:rsidRPr="002528E9" w:rsidRDefault="00F10F62" w:rsidP="00525EB6">
      <w:ins w:id="645" w:author="Steve Maas" w:date="2014-01-06T15:29:00Z">
        <w:r>
          <w:t xml:space="preserve">A mixture normal traction is defined </w:t>
        </w:r>
      </w:ins>
      <w:ins w:id="646" w:author="Steve Maas" w:date="2014-01-06T15:30:00Z">
        <w:r>
          <w:t xml:space="preserve">by </w:t>
        </w:r>
      </w:ins>
      <w:ins w:id="647" w:author="Steve Maas" w:date="2014-01-06T15:29:00Z">
        <w:r>
          <w:t xml:space="preserve">the </w:t>
        </w:r>
        <w:r>
          <w:rPr>
            <w:i/>
          </w:rPr>
          <w:t xml:space="preserve">surface_load </w:t>
        </w:r>
      </w:ins>
      <w:ins w:id="648"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649" w:author="Steve Maas" w:date="2014-01-06T22:16:00Z"/>
        </w:rPr>
      </w:pPr>
      <w:r>
        <w:t>&lt;</w:t>
      </w:r>
      <w:del w:id="650" w:author="Steve Maas" w:date="2014-01-06T15:30:00Z">
        <w:r w:rsidDel="00F10F62">
          <w:delText xml:space="preserve">normal_traction </w:delText>
        </w:r>
      </w:del>
      <w:ins w:id="651" w:author="Steve Maas" w:date="2014-01-06T15:30:00Z">
        <w:r w:rsidR="00F10F62">
          <w:t xml:space="preserve">surface_load </w:t>
        </w:r>
      </w:ins>
      <w:del w:id="652" w:author="Steve Maas" w:date="2014-01-06T15:30:00Z">
        <w:r w:rsidDel="00F10F62">
          <w:delText>traction</w:delText>
        </w:r>
      </w:del>
      <w:ins w:id="653" w:author="Steve Maas" w:date="2014-01-06T15:30:00Z">
        <w:r w:rsidR="00F10F62">
          <w:t>type</w:t>
        </w:r>
      </w:ins>
      <w:r>
        <w:t>=</w:t>
      </w:r>
      <w:r w:rsidR="00C90979">
        <w:t>"</w:t>
      </w:r>
      <w:del w:id="654" w:author="Steve Maas" w:date="2014-01-06T15:30:00Z">
        <w:r w:rsidDel="00F10F62">
          <w:delText>mixture</w:delText>
        </w:r>
      </w:del>
      <w:ins w:id="655" w:author="Steve Maas" w:date="2014-01-06T15:30:00Z">
        <w:r w:rsidR="00F10F62">
          <w:t>normal_traction</w:t>
        </w:r>
      </w:ins>
      <w:r w:rsidR="00C90979">
        <w:t>"</w:t>
      </w:r>
      <w:r>
        <w:t>&gt;</w:t>
      </w:r>
    </w:p>
    <w:p w14:paraId="476B69D1" w14:textId="4D821051" w:rsidR="00BD3F86" w:rsidRDefault="00BD3F86" w:rsidP="00525EB6">
      <w:pPr>
        <w:pStyle w:val="code"/>
        <w:rPr>
          <w:ins w:id="656" w:author="Steve Maas" w:date="2014-01-06T15:30:00Z"/>
        </w:rPr>
      </w:pPr>
      <w:ins w:id="657" w:author="Steve Maas" w:date="2014-01-06T22:16:00Z">
        <w:r>
          <w:tab/>
          <w:t xml:space="preserve">&lt;traction </w:t>
        </w:r>
      </w:ins>
      <w:ins w:id="658" w:author="Steve Maas" w:date="2014-01-06T22:17:00Z">
        <w:r>
          <w:t>[</w:t>
        </w:r>
      </w:ins>
      <w:ins w:id="659" w:author="Steve Maas" w:date="2014-01-06T22:16:00Z">
        <w:r>
          <w:t>lc="1"</w:t>
        </w:r>
      </w:ins>
      <w:ins w:id="660" w:author="Steve Maas" w:date="2014-01-06T22:17:00Z">
        <w:r>
          <w:t>]</w:t>
        </w:r>
      </w:ins>
      <w:ins w:id="661" w:author="Steve Maas" w:date="2014-01-06T22:16:00Z">
        <w:r>
          <w:t>&gt;1.0&lt;/traction&gt;</w:t>
        </w:r>
      </w:ins>
    </w:p>
    <w:p w14:paraId="1AEA86B6" w14:textId="66C7D745" w:rsidR="00F10F62" w:rsidRDefault="00F10F62" w:rsidP="00525EB6">
      <w:pPr>
        <w:pStyle w:val="code"/>
        <w:rPr>
          <w:ins w:id="662" w:author="Steve Maas" w:date="2014-01-06T15:30:00Z"/>
        </w:rPr>
      </w:pPr>
      <w:ins w:id="663" w:author="Steve Maas" w:date="2014-01-06T15:30:00Z">
        <w:r>
          <w:tab/>
          <w:t>&lt;effective&gt;1&lt;/effective&gt;</w:t>
        </w:r>
      </w:ins>
    </w:p>
    <w:p w14:paraId="2D02FD9A" w14:textId="40FDEEC8" w:rsidR="00F10F62" w:rsidRDefault="00F10F62" w:rsidP="00525EB6">
      <w:pPr>
        <w:pStyle w:val="code"/>
        <w:rPr>
          <w:ins w:id="664" w:author="Steve Maas" w:date="2014-01-06T15:30:00Z"/>
        </w:rPr>
      </w:pPr>
      <w:ins w:id="665" w:author="Steve Maas" w:date="2014-01-06T15:30:00Z">
        <w:r>
          <w:tab/>
          <w:t>&lt;linear&gt;0&lt;/linear&gt;</w:t>
        </w:r>
      </w:ins>
    </w:p>
    <w:p w14:paraId="0C0F4605" w14:textId="3FA680BD" w:rsidR="00F10F62" w:rsidRDefault="00F10F62" w:rsidP="00525EB6">
      <w:pPr>
        <w:pStyle w:val="code"/>
      </w:pPr>
      <w:ins w:id="666" w:author="Steve Maas" w:date="2014-01-06T15:31:00Z">
        <w:r>
          <w:tab/>
          <w:t>&lt;surface</w:t>
        </w:r>
      </w:ins>
      <w:ins w:id="667" w:author="Steve Maas" w:date="2014-01-06T22:17:00Z">
        <w:r w:rsidR="00BD3F86">
          <w:t xml:space="preserve"> [set="surface_name"</w:t>
        </w:r>
      </w:ins>
      <w:ins w:id="668" w:author="Steve Maas" w:date="2014-01-06T22:18:00Z">
        <w:r w:rsidR="00BD3F86">
          <w:t>]</w:t>
        </w:r>
      </w:ins>
      <w:ins w:id="669" w:author="Steve Maas" w:date="2014-01-06T15:31:00Z">
        <w:r>
          <w:t>&gt;</w:t>
        </w:r>
      </w:ins>
    </w:p>
    <w:p w14:paraId="2CD53174" w14:textId="35E4F629" w:rsidR="00F10F62" w:rsidRDefault="00525EB6" w:rsidP="00F10F62">
      <w:pPr>
        <w:pStyle w:val="code"/>
      </w:pPr>
      <w:del w:id="670" w:author="Steve Maas" w:date="2014-01-06T22:17:00Z">
        <w:r w:rsidDel="00BD3F86">
          <w:tab/>
          <w:delText>&lt;quad4 id=</w:delText>
        </w:r>
        <w:r w:rsidR="00C90979" w:rsidDel="00BD3F86">
          <w:delText>"</w:delText>
        </w:r>
        <w:r w:rsidDel="00BD3F86">
          <w:delText>n</w:delText>
        </w:r>
        <w:r w:rsidR="00C90979" w:rsidDel="00BD3F86">
          <w:delText>"</w:delText>
        </w:r>
      </w:del>
      <w:del w:id="671" w:author="Steve Maas" w:date="2014-01-06T22:16:00Z">
        <w:r w:rsidDel="00BD3F86">
          <w:delText xml:space="preserve"> </w:delText>
        </w:r>
      </w:del>
      <w:del w:id="672" w:author="Steve Maas" w:date="2014-01-06T15:35:00Z">
        <w:r w:rsidDel="009632B3">
          <w:delText>[</w:delText>
        </w:r>
      </w:del>
      <w:del w:id="673"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674" w:author="Steve Maas" w:date="2014-01-06T15:35:00Z">
        <w:r w:rsidDel="009632B3">
          <w:delText>]</w:delText>
        </w:r>
      </w:del>
      <w:del w:id="675" w:author="Steve Maas" w:date="2014-01-06T22:17:00Z">
        <w:r w:rsidDel="00BD3F86">
          <w:delText>&gt;n1,n2,n3,n4&lt;/quad4&gt;</w:delText>
        </w:r>
      </w:del>
      <w:moveToRangeStart w:id="676" w:author="Steve Maas" w:date="2014-01-06T15:31:00Z" w:name="move376785608"/>
      <w:moveTo w:id="677" w:author="Steve Maas" w:date="2014-01-06T15:31:00Z">
        <w:r w:rsidR="00F10F62">
          <w:tab/>
        </w:r>
      </w:moveTo>
      <w:ins w:id="678" w:author="Steve Maas" w:date="2014-01-06T15:31:00Z">
        <w:r w:rsidR="00F10F62">
          <w:tab/>
        </w:r>
      </w:ins>
      <w:moveTo w:id="679" w:author="Steve Maas" w:date="2014-01-06T15:31:00Z">
        <w:r w:rsidR="00F10F62">
          <w:t>...</w:t>
        </w:r>
      </w:moveTo>
    </w:p>
    <w:moveToRangeEnd w:id="676"/>
    <w:p w14:paraId="5535D859" w14:textId="263BF43F" w:rsidR="00F10F62" w:rsidDel="009519C2" w:rsidRDefault="00F10F62" w:rsidP="00525EB6">
      <w:pPr>
        <w:pStyle w:val="code"/>
        <w:rPr>
          <w:del w:id="680" w:author="Steve Maas" w:date="2014-01-06T22:26:00Z"/>
        </w:rPr>
      </w:pPr>
      <w:ins w:id="681" w:author="Steve Maas" w:date="2014-01-06T15:31:00Z">
        <w:r>
          <w:tab/>
          <w:t>&lt;/surface&gt;</w:t>
        </w:r>
      </w:ins>
    </w:p>
    <w:p w14:paraId="7A6737E9" w14:textId="3BA7BB9C" w:rsidR="00525EB6" w:rsidDel="00F10F62" w:rsidRDefault="00525EB6" w:rsidP="00525EB6">
      <w:pPr>
        <w:pStyle w:val="code"/>
      </w:pPr>
      <w:moveFromRangeStart w:id="682" w:author="Steve Maas" w:date="2014-01-06T15:31:00Z" w:name="move376785608"/>
      <w:moveFrom w:id="683" w:author="Steve Maas" w:date="2014-01-06T15:31:00Z">
        <w:r w:rsidDel="00F10F62">
          <w:tab/>
          <w:t>...</w:t>
        </w:r>
      </w:moveFrom>
    </w:p>
    <w:moveFromRangeEnd w:id="682"/>
    <w:p w14:paraId="64D8D057" w14:textId="775798A6" w:rsidR="00525EB6" w:rsidRDefault="00525EB6" w:rsidP="00525EB6">
      <w:pPr>
        <w:pStyle w:val="code"/>
      </w:pPr>
      <w:r>
        <w:t>&lt;/</w:t>
      </w:r>
      <w:del w:id="684" w:author="Steve Maas" w:date="2014-01-06T15:31:00Z">
        <w:r w:rsidDel="00F10F62">
          <w:delText>normal_traction</w:delText>
        </w:r>
      </w:del>
      <w:ins w:id="685" w:author="Steve Maas" w:date="2014-01-06T15:31:00Z">
        <w:r w:rsidR="00F10F62">
          <w:t>surface_load</w:t>
        </w:r>
      </w:ins>
      <w:r>
        <w:t>&gt;</w:t>
      </w:r>
    </w:p>
    <w:p w14:paraId="6CBD8C9E" w14:textId="77777777" w:rsidR="00525EB6" w:rsidRDefault="00525EB6" w:rsidP="00525EB6">
      <w:pPr>
        <w:rPr>
          <w:ins w:id="686" w:author="Steve Maas" w:date="2014-01-06T22:16:00Z"/>
        </w:rPr>
      </w:pPr>
    </w:p>
    <w:p w14:paraId="34842F1A" w14:textId="784353AA" w:rsidR="00BD3F86" w:rsidRPr="009519C2" w:rsidRDefault="00BD3F86" w:rsidP="00525EB6">
      <w:pPr>
        <w:rPr>
          <w:ins w:id="687" w:author="Steve Maas" w:date="2014-01-06T22:16:00Z"/>
        </w:rPr>
      </w:pPr>
      <w:ins w:id="688" w:author="Steve Maas" w:date="2014-01-06T22:16:00Z">
        <w:r>
          <w:t xml:space="preserve">The </w:t>
        </w:r>
        <w:r>
          <w:rPr>
            <w:i/>
          </w:rPr>
          <w:t xml:space="preserve">traction </w:t>
        </w:r>
        <w:r>
          <w:t>element defines the magnitude of the traction force.</w:t>
        </w:r>
      </w:ins>
      <w:ins w:id="689"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690" w:author="Steve Maas" w:date="2014-01-06T15:32:00Z"/>
        </w:rPr>
      </w:pPr>
    </w:p>
    <w:p w14:paraId="4C0FB4AC" w14:textId="77777777" w:rsidR="00FA354B" w:rsidRDefault="00FA354B" w:rsidP="00525EB6">
      <w:pPr>
        <w:rPr>
          <w:ins w:id="691" w:author="Steve Maas" w:date="2014-01-06T15:33:00Z"/>
        </w:rPr>
      </w:pPr>
      <w:ins w:id="692"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693" w:author="Steve Maas" w:date="2014-01-06T15:33:00Z"/>
        </w:rPr>
      </w:pPr>
    </w:p>
    <w:p w14:paraId="36B5C557" w14:textId="0350D1E6" w:rsidR="00FA354B" w:rsidRPr="002528E9" w:rsidRDefault="00FA354B" w:rsidP="00525EB6">
      <w:ins w:id="694" w:author="Steve Maas" w:date="2014-01-06T15:32:00Z">
        <w:r>
          <w:t xml:space="preserve">The </w:t>
        </w:r>
        <w:r>
          <w:rPr>
            <w:i/>
          </w:rPr>
          <w:t xml:space="preserve">linear </w:t>
        </w:r>
      </w:ins>
      <w:ins w:id="695" w:author="Steve Maas" w:date="2014-01-06T15:33:00Z">
        <w:r>
          <w:t xml:space="preserve">element defines whether the traction remains normal to the deformed surface or the reference surface. If set to true the traction remains normal to the reference surface. </w:t>
        </w:r>
      </w:ins>
      <w:ins w:id="696" w:author="Steve Maas" w:date="2014-01-06T15:34:00Z">
        <w:r>
          <w:t>When false it defines a follower force that remains normal to the deformed surface.</w:t>
        </w:r>
      </w:ins>
    </w:p>
    <w:p w14:paraId="3A9ACFB1" w14:textId="77777777" w:rsidR="009632B3" w:rsidRDefault="009632B3" w:rsidP="00525EB6">
      <w:pPr>
        <w:rPr>
          <w:ins w:id="697" w:author="Steve Maas" w:date="2014-01-06T15:34:00Z"/>
        </w:rPr>
      </w:pPr>
    </w:p>
    <w:p w14:paraId="3EC882A2" w14:textId="66671D49" w:rsidR="00525EB6" w:rsidRPr="00C64641" w:rsidDel="00F10F62" w:rsidRDefault="009632B3" w:rsidP="00525EB6">
      <w:pPr>
        <w:rPr>
          <w:del w:id="698" w:author="Steve Maas" w:date="2014-01-06T15:31:00Z"/>
        </w:rPr>
      </w:pPr>
      <w:ins w:id="699" w:author="Steve Maas" w:date="2014-01-06T15:34:00Z">
        <w:r>
          <w:t xml:space="preserve">The </w:t>
        </w:r>
        <w:r>
          <w:rPr>
            <w:i/>
          </w:rPr>
          <w:t xml:space="preserve">surface </w:t>
        </w:r>
        <w:r>
          <w:t xml:space="preserve">element defines the surface </w:t>
        </w:r>
      </w:ins>
      <w:ins w:id="700" w:author="Steve Maas" w:date="2014-01-06T15:35:00Z">
        <w:r>
          <w:t xml:space="preserve">to </w:t>
        </w:r>
      </w:ins>
      <w:ins w:id="701" w:author="Steve Maas" w:date="2014-01-06T15:34:00Z">
        <w:r>
          <w:t xml:space="preserve">which </w:t>
        </w:r>
      </w:ins>
      <w:ins w:id="702" w:author="Steve Maas" w:date="2014-01-06T15:35:00Z">
        <w:r>
          <w:t xml:space="preserve">the traction is applied. It consists of child elements defining the individual surface facets. </w:t>
        </w:r>
      </w:ins>
      <w:del w:id="703" w:author="Steve Maas" w:date="2014-01-06T15:31:00Z">
        <w:r w:rsidR="00525EB6" w:rsidRPr="00C64641" w:rsidDel="00F10F62">
          <w:delText>or</w:delText>
        </w:r>
      </w:del>
    </w:p>
    <w:p w14:paraId="2D4856CC" w14:textId="5D914B70" w:rsidR="00525EB6" w:rsidRPr="00C64641" w:rsidDel="00F10F62" w:rsidRDefault="00525EB6" w:rsidP="00525EB6">
      <w:pPr>
        <w:rPr>
          <w:del w:id="704" w:author="Steve Maas" w:date="2014-01-06T15:31:00Z"/>
        </w:rPr>
      </w:pPr>
    </w:p>
    <w:p w14:paraId="4B3690B2" w14:textId="6B8A9F7E" w:rsidR="00525EB6" w:rsidDel="00F10F62" w:rsidRDefault="00525EB6" w:rsidP="00525EB6">
      <w:pPr>
        <w:pStyle w:val="code"/>
        <w:rPr>
          <w:del w:id="705" w:author="Steve Maas" w:date="2014-01-06T15:31:00Z"/>
        </w:rPr>
      </w:pPr>
      <w:del w:id="706"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707" w:author="Steve Maas" w:date="2014-01-06T15:31:00Z"/>
        </w:rPr>
      </w:pPr>
      <w:del w:id="708"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709" w:author="Steve Maas" w:date="2014-01-06T15:31:00Z"/>
        </w:rPr>
      </w:pPr>
      <w:del w:id="710" w:author="Steve Maas" w:date="2014-01-06T15:31:00Z">
        <w:r w:rsidDel="00F10F62">
          <w:tab/>
          <w:delText>...</w:delText>
        </w:r>
      </w:del>
    </w:p>
    <w:p w14:paraId="22D7D104" w14:textId="0BC5B309" w:rsidR="00525EB6" w:rsidDel="00F10F62" w:rsidRDefault="00525EB6" w:rsidP="00525EB6">
      <w:pPr>
        <w:pStyle w:val="code"/>
        <w:rPr>
          <w:del w:id="711" w:author="Steve Maas" w:date="2014-01-06T15:31:00Z"/>
        </w:rPr>
      </w:pPr>
      <w:del w:id="712" w:author="Steve Maas" w:date="2014-01-06T15:31:00Z">
        <w:r w:rsidDel="00F10F62">
          <w:delText>&lt;/normal_traction&gt;</w:delText>
        </w:r>
      </w:del>
    </w:p>
    <w:p w14:paraId="4C7A4FBC" w14:textId="3A72061C" w:rsidR="00525EB6" w:rsidRPr="00C64641" w:rsidDel="00F10F62" w:rsidRDefault="00525EB6" w:rsidP="00525EB6">
      <w:pPr>
        <w:rPr>
          <w:del w:id="713" w:author="Steve Maas" w:date="2014-01-06T15:31:00Z"/>
        </w:rPr>
      </w:pPr>
    </w:p>
    <w:p w14:paraId="0B51AB81" w14:textId="2BBD469D" w:rsidR="00525EB6" w:rsidRDefault="00525EB6" w:rsidP="009519C2">
      <w:del w:id="714" w:author="Steve Maas" w:date="2014-01-06T22:17:00Z">
        <w:r w:rsidDel="00BD3F86">
          <w:delText xml:space="preserve">The </w:delText>
        </w:r>
      </w:del>
      <w:del w:id="715" w:author="Steve Maas" w:date="2014-01-06T15:35:00Z">
        <w:r w:rsidDel="009632B3">
          <w:delText xml:space="preserve">optional </w:delText>
        </w:r>
      </w:del>
      <w:del w:id="716"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717"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59244055"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59244056"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59244057"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59244058"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59244059"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718" w:author="Steve Maas" w:date="2014-01-06T15:36:00Z">
        <w:r w:rsidRPr="004A4869" w:rsidDel="00B936B0">
          <w:delText>fix</w:delText>
        </w:r>
      </w:del>
      <w:ins w:id="719" w:author="Steve Maas" w:date="2014-01-06T15:36:00Z">
        <w:r w:rsidR="00B936B0">
          <w:t>prescribed</w:t>
        </w:r>
      </w:ins>
      <w:ins w:id="720"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721"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722"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723"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724"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725" w:author="Steve Maas" w:date="2014-01-06T15:36:00Z">
        <w:r w:rsidR="00B936B0">
          <w:t>prescribed</w:t>
        </w:r>
      </w:ins>
      <w:del w:id="726" w:author="Steve Maas" w:date="2014-01-06T15:36:00Z">
        <w:r w:rsidRPr="004A4869" w:rsidDel="00B936B0">
          <w:delText>fix</w:delText>
        </w:r>
      </w:del>
      <w:r w:rsidRPr="004A4869">
        <w:t>&gt;</w:t>
      </w:r>
    </w:p>
    <w:p w14:paraId="69616C6B" w14:textId="3F6DE904" w:rsidR="00525EB6" w:rsidRDefault="00525EB6" w:rsidP="00525EB6">
      <w:pPr>
        <w:pStyle w:val="code"/>
        <w:rPr>
          <w:ins w:id="727" w:author="Steve Maas" w:date="2014-01-06T22:18:00Z"/>
        </w:rPr>
      </w:pPr>
      <w:r>
        <w:tab/>
        <w:t>&lt;</w:t>
      </w:r>
      <w:del w:id="728" w:author="Steve Maas" w:date="2014-01-06T15:37:00Z">
        <w:r w:rsidDel="00B936B0">
          <w:delText xml:space="preserve">normal_traction </w:delText>
        </w:r>
      </w:del>
      <w:ins w:id="729" w:author="Steve Maas" w:date="2014-01-06T15:37:00Z">
        <w:r w:rsidR="00B936B0">
          <w:t>surface_load type="normal_traction"</w:t>
        </w:r>
        <w:r w:rsidR="00B936B0" w:rsidDel="00B936B0">
          <w:t xml:space="preserve"> </w:t>
        </w:r>
      </w:ins>
      <w:del w:id="730"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731" w:author="Steve Maas" w:date="2014-01-06T15:37:00Z"/>
        </w:rPr>
      </w:pPr>
      <w:ins w:id="732" w:author="Steve Maas" w:date="2014-01-06T22:18:00Z">
        <w:r>
          <w:tab/>
        </w:r>
        <w:r>
          <w:tab/>
          <w:t>&lt;traction lc="1"&gt;-1.0&lt;/traction&gt;</w:t>
        </w:r>
      </w:ins>
    </w:p>
    <w:p w14:paraId="76910302" w14:textId="632B1338" w:rsidR="00B936B0" w:rsidRDefault="00B936B0" w:rsidP="00525EB6">
      <w:pPr>
        <w:pStyle w:val="code"/>
        <w:rPr>
          <w:ins w:id="733" w:author="Steve Maas" w:date="2014-01-06T15:37:00Z"/>
        </w:rPr>
      </w:pPr>
      <w:ins w:id="734" w:author="Steve Maas" w:date="2014-01-06T15:37:00Z">
        <w:r>
          <w:tab/>
        </w:r>
        <w:r>
          <w:tab/>
          <w:t>&lt;effective&gt;0&lt;/effective&gt;</w:t>
        </w:r>
      </w:ins>
    </w:p>
    <w:p w14:paraId="068D37EB" w14:textId="61FAC530" w:rsidR="00B936B0" w:rsidRDefault="00B936B0" w:rsidP="00525EB6">
      <w:pPr>
        <w:pStyle w:val="code"/>
        <w:rPr>
          <w:ins w:id="735" w:author="Steve Maas" w:date="2014-01-06T15:37:00Z"/>
        </w:rPr>
      </w:pPr>
      <w:ins w:id="736" w:author="Steve Maas" w:date="2014-01-06T15:37:00Z">
        <w:r>
          <w:tab/>
        </w:r>
        <w:r>
          <w:tab/>
          <w:t>&lt;linear&gt;0&lt;/linear&gt;</w:t>
        </w:r>
      </w:ins>
    </w:p>
    <w:p w14:paraId="4E3F0049" w14:textId="221FB381" w:rsidR="00B936B0" w:rsidRDefault="00B936B0" w:rsidP="00525EB6">
      <w:pPr>
        <w:pStyle w:val="code"/>
      </w:pPr>
      <w:ins w:id="737" w:author="Steve Maas" w:date="2014-01-06T15:37:00Z">
        <w:r>
          <w:tab/>
        </w:r>
        <w:r>
          <w:tab/>
          <w:t>&lt;surface&gt;</w:t>
        </w:r>
      </w:ins>
    </w:p>
    <w:p w14:paraId="5989351D" w14:textId="455D21B4" w:rsidR="00525EB6" w:rsidRDefault="00525EB6" w:rsidP="00525EB6">
      <w:pPr>
        <w:pStyle w:val="code"/>
        <w:rPr>
          <w:ins w:id="738" w:author="Steve Maas" w:date="2014-01-06T15:37:00Z"/>
        </w:rPr>
      </w:pPr>
      <w:r>
        <w:tab/>
      </w:r>
      <w:r>
        <w:tab/>
      </w:r>
      <w:ins w:id="739" w:author="Steve Maas" w:date="2014-01-06T15:37:00Z">
        <w:r w:rsidR="00B936B0">
          <w:tab/>
        </w:r>
      </w:ins>
      <w:r>
        <w:t>&lt;quad4 id=</w:t>
      </w:r>
      <w:r w:rsidR="00DD233C">
        <w:t>"</w:t>
      </w:r>
      <w:r>
        <w:t>n</w:t>
      </w:r>
      <w:r w:rsidR="00DD233C">
        <w:t>"</w:t>
      </w:r>
      <w:del w:id="740"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741" w:author="Steve Maas" w:date="2014-01-06T15:37:00Z"/>
        </w:rPr>
      </w:pPr>
    </w:p>
    <w:p w14:paraId="7FC7771E" w14:textId="4F3335CA" w:rsidR="00525EB6" w:rsidRDefault="00525EB6" w:rsidP="00525EB6">
      <w:pPr>
        <w:pStyle w:val="code"/>
        <w:rPr>
          <w:ins w:id="742" w:author="Steve Maas" w:date="2014-01-06T15:37:00Z"/>
        </w:rPr>
      </w:pPr>
      <w:r>
        <w:tab/>
      </w:r>
      <w:ins w:id="743" w:author="Steve Maas" w:date="2014-01-06T15:37:00Z">
        <w:r w:rsidR="00B936B0">
          <w:tab/>
        </w:r>
        <w:r w:rsidR="00B936B0">
          <w:tab/>
        </w:r>
      </w:ins>
      <w:del w:id="744" w:author="Steve Maas" w:date="2014-01-06T15:37:00Z">
        <w:r w:rsidDel="00B936B0">
          <w:tab/>
        </w:r>
      </w:del>
      <w:r>
        <w:t>...</w:t>
      </w:r>
    </w:p>
    <w:p w14:paraId="7AA361DE" w14:textId="2214892D" w:rsidR="00B936B0" w:rsidRDefault="00B936B0" w:rsidP="00525EB6">
      <w:pPr>
        <w:pStyle w:val="code"/>
      </w:pPr>
      <w:ins w:id="745" w:author="Steve Maas" w:date="2014-01-06T15:37:00Z">
        <w:r>
          <w:tab/>
        </w:r>
        <w:r>
          <w:tab/>
          <w:t>&lt;/surface&gt;</w:t>
        </w:r>
      </w:ins>
    </w:p>
    <w:p w14:paraId="2231B515" w14:textId="1DB09A3A" w:rsidR="00525EB6" w:rsidRDefault="00525EB6" w:rsidP="00525EB6">
      <w:pPr>
        <w:pStyle w:val="code"/>
      </w:pPr>
      <w:r>
        <w:tab/>
        <w:t>&lt;/</w:t>
      </w:r>
      <w:del w:id="746" w:author="Steve Maas" w:date="2014-01-06T15:37:00Z">
        <w:r w:rsidDel="00D423CA">
          <w:delText>normal_traction</w:delText>
        </w:r>
      </w:del>
      <w:ins w:id="747"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748" w:author="Steve Maas" w:date="2014-01-06T15:54:00Z">
          <w:pPr>
            <w:pStyle w:val="Heading3"/>
          </w:pPr>
        </w:pPrChange>
      </w:pPr>
      <w:bookmarkStart w:id="749" w:name="_Toc385498440"/>
      <w:r w:rsidRPr="00C64641">
        <w:t>Fluid Flux</w:t>
      </w:r>
      <w:bookmarkEnd w:id="749"/>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59244060"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59244061" r:id="rId83"/>
        </w:object>
      </w:r>
      <w:r w:rsidRPr="00C64641">
        <w:t xml:space="preserve"> on a boundary surface may not be prescribed. </w:t>
      </w:r>
      <w:del w:id="750"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59244062"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59244063"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751" w:author="Steve Maas" w:date="2014-01-06T17:31:00Z"/>
        </w:rPr>
      </w:pPr>
      <w:r>
        <w:t>&lt;</w:t>
      </w:r>
      <w:del w:id="752" w:author="Steve Maas" w:date="2014-01-06T15:39:00Z">
        <w:r w:rsidDel="00A9772D">
          <w:delText xml:space="preserve">fluidflux </w:delText>
        </w:r>
      </w:del>
      <w:ins w:id="753" w:author="Steve Maas" w:date="2014-01-06T15:39:00Z">
        <w:r w:rsidR="00A9772D">
          <w:t>surface_load type="fluidflux"</w:t>
        </w:r>
      </w:ins>
      <w:del w:id="754"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755" w:author="Steve Maas" w:date="2014-01-06T15:40:00Z"/>
        </w:rPr>
      </w:pPr>
      <w:ins w:id="756" w:author="Steve Maas" w:date="2014-01-06T17:31:00Z">
        <w:r>
          <w:lastRenderedPageBreak/>
          <w:tab/>
          <w:t>&lt;flux [lc="1"]&gt;1.0&lt;/flux&gt;</w:t>
        </w:r>
      </w:ins>
    </w:p>
    <w:p w14:paraId="467C2111" w14:textId="33545B19" w:rsidR="00A9772D" w:rsidRDefault="00A9772D" w:rsidP="00525EB6">
      <w:pPr>
        <w:pStyle w:val="code"/>
        <w:rPr>
          <w:ins w:id="757" w:author="Steve Maas" w:date="2014-01-06T15:40:00Z"/>
        </w:rPr>
      </w:pPr>
      <w:ins w:id="758" w:author="Steve Maas" w:date="2014-01-06T15:40:00Z">
        <w:r>
          <w:tab/>
          <w:t>&lt;linear&gt;0&lt;/linear&gt;</w:t>
        </w:r>
      </w:ins>
    </w:p>
    <w:p w14:paraId="140C34DA" w14:textId="727531BC" w:rsidR="00A9772D" w:rsidRDefault="00A9772D" w:rsidP="00525EB6">
      <w:pPr>
        <w:pStyle w:val="code"/>
        <w:rPr>
          <w:ins w:id="759" w:author="Steve Maas" w:date="2014-01-06T15:40:00Z"/>
        </w:rPr>
      </w:pPr>
      <w:ins w:id="760" w:author="Steve Maas" w:date="2014-01-06T15:40:00Z">
        <w:r>
          <w:tab/>
          <w:t>&lt;mixture&gt;1&lt;/mixture&gt;</w:t>
        </w:r>
      </w:ins>
    </w:p>
    <w:p w14:paraId="1501FD66" w14:textId="6F4460C6" w:rsidR="00A9772D" w:rsidRDefault="00A9772D" w:rsidP="00525EB6">
      <w:pPr>
        <w:pStyle w:val="code"/>
      </w:pPr>
      <w:ins w:id="761" w:author="Steve Maas" w:date="2014-01-06T15:40:00Z">
        <w:r>
          <w:tab/>
          <w:t>&lt;surface</w:t>
        </w:r>
      </w:ins>
      <w:ins w:id="762" w:author="Steve Maas" w:date="2014-01-06T17:32:00Z">
        <w:r w:rsidR="00773AFD">
          <w:t xml:space="preserve"> [set="surface_name"]</w:t>
        </w:r>
      </w:ins>
      <w:ins w:id="763" w:author="Steve Maas" w:date="2014-01-06T15:40:00Z">
        <w:r>
          <w:t>&gt;</w:t>
        </w:r>
      </w:ins>
    </w:p>
    <w:p w14:paraId="5E4B8F96" w14:textId="11339CD4" w:rsidR="00A9772D" w:rsidDel="00A9772D" w:rsidRDefault="00525EB6" w:rsidP="00525EB6">
      <w:pPr>
        <w:pStyle w:val="code"/>
        <w:rPr>
          <w:del w:id="764" w:author="Steve Maas" w:date="2014-01-06T15:40:00Z"/>
        </w:rPr>
      </w:pPr>
      <w:del w:id="765" w:author="Steve Maas" w:date="2014-01-06T17:32:00Z">
        <w:r w:rsidDel="00773AFD">
          <w:tab/>
          <w:delText>&lt;quad4 id=</w:delText>
        </w:r>
        <w:r w:rsidR="004C4F02" w:rsidDel="00773AFD">
          <w:delText>"</w:delText>
        </w:r>
        <w:r w:rsidDel="00773AFD">
          <w:delText>n</w:delText>
        </w:r>
        <w:r w:rsidR="004C4F02" w:rsidDel="00773AFD">
          <w:delText>"</w:delText>
        </w:r>
      </w:del>
      <w:del w:id="766"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767" w:author="Steve Maas" w:date="2014-01-06T17:32:00Z">
        <w:r w:rsidDel="00773AFD">
          <w:delText>&gt;n1,n2,n3,n4&lt;/quad4&gt;</w:delText>
        </w:r>
      </w:del>
    </w:p>
    <w:p w14:paraId="35F4CC8A" w14:textId="3BD9B0AF" w:rsidR="00525EB6" w:rsidRDefault="00A9772D" w:rsidP="00525EB6">
      <w:pPr>
        <w:pStyle w:val="code"/>
        <w:rPr>
          <w:ins w:id="768" w:author="Steve Maas" w:date="2014-01-06T15:40:00Z"/>
        </w:rPr>
      </w:pPr>
      <w:ins w:id="769" w:author="Steve Maas" w:date="2014-01-06T15:40:00Z">
        <w:r>
          <w:tab/>
        </w:r>
      </w:ins>
      <w:r w:rsidR="00525EB6">
        <w:tab/>
        <w:t>...</w:t>
      </w:r>
    </w:p>
    <w:p w14:paraId="295C0510" w14:textId="55BB96B2" w:rsidR="00A9772D" w:rsidRDefault="00A9772D" w:rsidP="00525EB6">
      <w:pPr>
        <w:pStyle w:val="code"/>
      </w:pPr>
      <w:ins w:id="770"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771" w:author="Steve Maas" w:date="2014-01-06T17:31:00Z"/>
        </w:rPr>
      </w:pPr>
    </w:p>
    <w:p w14:paraId="31FC322F" w14:textId="0F4D6DE3" w:rsidR="00773AFD" w:rsidRPr="00773AFD" w:rsidRDefault="00773AFD" w:rsidP="00525EB6">
      <w:pPr>
        <w:rPr>
          <w:ins w:id="772" w:author="Steve Maas" w:date="2014-01-06T17:31:00Z"/>
        </w:rPr>
      </w:pPr>
      <w:ins w:id="773" w:author="Steve Maas" w:date="2014-01-06T17:31:00Z">
        <w:r>
          <w:t xml:space="preserve">The </w:t>
        </w:r>
        <w:r>
          <w:rPr>
            <w:i/>
          </w:rPr>
          <w:t xml:space="preserve">flux </w:t>
        </w:r>
        <w:r>
          <w:t>parameter defines the flux that will be applied to the surface.</w:t>
        </w:r>
      </w:ins>
      <w:ins w:id="774"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775" w:author="Steve Maas" w:date="2014-01-06T17:33:00Z">
        <w:r w:rsidR="000E3C27">
          <w:t>applied</w:t>
        </w:r>
      </w:ins>
      <w:ins w:id="776"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777" w:author="Steve Maas" w:date="2014-01-06T17:34:00Z"/>
        </w:rPr>
      </w:pPr>
      <w:del w:id="778" w:author="Steve Maas" w:date="2014-01-06T17:32:00Z">
        <w:r w:rsidDel="00773AFD">
          <w:delText xml:space="preserve">The </w:delText>
        </w:r>
      </w:del>
      <w:del w:id="779" w:author="Steve Maas" w:date="2014-01-06T15:41:00Z">
        <w:r w:rsidDel="00B47DB8">
          <w:delText xml:space="preserve">optional </w:delText>
        </w:r>
      </w:del>
      <w:del w:id="780"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781"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782" w:author="Steve Maas" w:date="2014-01-06T17:34:00Z"/>
        </w:rPr>
      </w:pPr>
    </w:p>
    <w:p w14:paraId="68657BA6" w14:textId="68DDAE4C" w:rsidR="00525EB6" w:rsidRPr="00C64641" w:rsidRDefault="0018254C" w:rsidP="00525EB6">
      <w:ins w:id="783" w:author="Steve Maas" w:date="2014-01-06T15:41:00Z">
        <w:r>
          <w:t xml:space="preserve">When </w:t>
        </w:r>
        <w:r>
          <w:rPr>
            <w:i/>
          </w:rPr>
          <w:t xml:space="preserve">linear </w:t>
        </w:r>
        <w:r>
          <w:t xml:space="preserve">is </w:t>
        </w:r>
      </w:ins>
      <w:ins w:id="784" w:author="Steve Maas" w:date="2014-01-06T15:42:00Z">
        <w:r>
          <w:t>set to zero</w:t>
        </w:r>
      </w:ins>
      <w:ins w:id="785" w:author="Steve Maas" w:date="2014-01-06T15:41:00Z">
        <w:r>
          <w:t xml:space="preserve"> </w:t>
        </w:r>
      </w:ins>
      <w:del w:id="786"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787"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788" w:author="Steve Maas" w:date="2014-01-06T15:42:00Z">
        <w:r>
          <w:t xml:space="preserve">When </w:t>
        </w:r>
        <w:r>
          <w:rPr>
            <w:i/>
          </w:rPr>
          <w:t xml:space="preserve">linear </w:t>
        </w:r>
        <w:r>
          <w:t xml:space="preserve">is set to non-zero </w:t>
        </w:r>
      </w:ins>
      <w:del w:id="789" w:author="Steve Maas" w:date="2014-01-06T15:42:00Z">
        <w:r w:rsidR="00525EB6" w:rsidRPr="0018254C" w:rsidDel="0018254C">
          <w:rPr>
            <w:rPrChange w:id="790" w:author="Steve Maas" w:date="2014-01-06T15:42:00Z">
              <w:rPr>
                <w:i/>
              </w:rPr>
            </w:rPrChange>
          </w:rPr>
          <w:delText>type="linear"</w:delText>
        </w:r>
        <w:r w:rsidR="00525EB6" w:rsidRPr="002528E9" w:rsidDel="0018254C">
          <w:delText xml:space="preserve"> </w:delText>
        </w:r>
      </w:del>
      <w:ins w:id="791"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59244064"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59244065"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59244066"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792" w:author="Steve Maas" w:date="2014-01-06T17:34:00Z"/>
        </w:rPr>
      </w:pPr>
      <w:r>
        <w:t>&lt;</w:t>
      </w:r>
      <w:ins w:id="793" w:author="Steve Maas" w:date="2014-01-06T15:43:00Z">
        <w:r w:rsidR="0018254C">
          <w:t>surface_load type="</w:t>
        </w:r>
      </w:ins>
      <w:r>
        <w:t>fluidflux</w:t>
      </w:r>
      <w:ins w:id="794" w:author="Steve Maas" w:date="2014-01-06T15:43:00Z">
        <w:r w:rsidR="0018254C">
          <w:t>"</w:t>
        </w:r>
      </w:ins>
      <w:del w:id="795"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796" w:author="Steve Maas" w:date="2014-01-06T15:43:00Z"/>
        </w:rPr>
      </w:pPr>
      <w:ins w:id="797" w:author="Steve Maas" w:date="2014-01-06T17:34:00Z">
        <w:r>
          <w:tab/>
          <w:t>&lt;flux lc="1"&gt;1.0&lt;/flux&gt;</w:t>
        </w:r>
      </w:ins>
    </w:p>
    <w:p w14:paraId="08D9BDBD" w14:textId="0F4C06EC" w:rsidR="0018254C" w:rsidRDefault="0018254C" w:rsidP="00525EB6">
      <w:pPr>
        <w:pStyle w:val="code"/>
        <w:rPr>
          <w:ins w:id="798" w:author="Steve Maas" w:date="2014-01-06T15:43:00Z"/>
        </w:rPr>
      </w:pPr>
      <w:ins w:id="799" w:author="Steve Maas" w:date="2014-01-06T15:43:00Z">
        <w:r>
          <w:tab/>
          <w:t>&lt;linear&gt;0&lt;/linear&gt;</w:t>
        </w:r>
      </w:ins>
    </w:p>
    <w:p w14:paraId="471F1A98" w14:textId="649F921E" w:rsidR="0018254C" w:rsidRDefault="0018254C" w:rsidP="00525EB6">
      <w:pPr>
        <w:pStyle w:val="code"/>
        <w:rPr>
          <w:ins w:id="800" w:author="Steve Maas" w:date="2014-01-06T15:43:00Z"/>
        </w:rPr>
      </w:pPr>
      <w:ins w:id="801" w:author="Steve Maas" w:date="2014-01-06T15:43:00Z">
        <w:r>
          <w:tab/>
          <w:t>&lt;mixture&gt;1&lt;/mixture&gt;</w:t>
        </w:r>
      </w:ins>
    </w:p>
    <w:p w14:paraId="3D43945D" w14:textId="3A15997D" w:rsidR="0018254C" w:rsidRDefault="0018254C" w:rsidP="00525EB6">
      <w:pPr>
        <w:pStyle w:val="code"/>
      </w:pPr>
      <w:ins w:id="802" w:author="Steve Maas" w:date="2014-01-06T15:44:00Z">
        <w:r>
          <w:tab/>
          <w:t>&lt;surface</w:t>
        </w:r>
      </w:ins>
      <w:ins w:id="803" w:author="Steve Maas" w:date="2014-01-06T17:34:00Z">
        <w:r w:rsidR="00CF168E">
          <w:t xml:space="preserve"> [set="surface_name"]</w:t>
        </w:r>
      </w:ins>
      <w:ins w:id="804" w:author="Steve Maas" w:date="2014-01-06T15:44:00Z">
        <w:r>
          <w:t>&gt;</w:t>
        </w:r>
      </w:ins>
    </w:p>
    <w:p w14:paraId="0A44C877" w14:textId="697EBC80" w:rsidR="0018254C" w:rsidDel="0018254C" w:rsidRDefault="00525EB6" w:rsidP="00525EB6">
      <w:pPr>
        <w:pStyle w:val="code"/>
        <w:rPr>
          <w:del w:id="805" w:author="Steve Maas" w:date="2014-01-06T15:44:00Z"/>
        </w:rPr>
      </w:pPr>
      <w:del w:id="806"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807" w:author="Steve Maas" w:date="2014-01-06T15:44:00Z"/>
        </w:rPr>
      </w:pPr>
      <w:ins w:id="808" w:author="Steve Maas" w:date="2014-01-06T15:44:00Z">
        <w:r>
          <w:tab/>
        </w:r>
      </w:ins>
      <w:r w:rsidR="00525EB6">
        <w:tab/>
        <w:t>...</w:t>
      </w:r>
    </w:p>
    <w:p w14:paraId="4DAE1CCF" w14:textId="68223FB1" w:rsidR="0018254C" w:rsidRDefault="0018254C" w:rsidP="00525EB6">
      <w:pPr>
        <w:pStyle w:val="code"/>
      </w:pPr>
      <w:ins w:id="809" w:author="Steve Maas" w:date="2014-01-06T15:44:00Z">
        <w:r>
          <w:tab/>
          <w:t>&lt;/surface&gt;</w:t>
        </w:r>
      </w:ins>
    </w:p>
    <w:p w14:paraId="010BF891" w14:textId="5A911BF3" w:rsidR="00525EB6" w:rsidRDefault="00525EB6" w:rsidP="00525EB6">
      <w:pPr>
        <w:pStyle w:val="code"/>
      </w:pPr>
      <w:r>
        <w:t>&lt;/</w:t>
      </w:r>
      <w:ins w:id="810" w:author="Steve Maas" w:date="2014-01-06T15:49:00Z">
        <w:r w:rsidR="007D3C17">
          <w:t>surface_load</w:t>
        </w:r>
      </w:ins>
      <w:del w:id="811"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59244067"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59244068"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812" w:author="Steve Maas" w:date="2014-01-06T15:54:00Z">
          <w:pPr>
            <w:pStyle w:val="Heading3"/>
          </w:pPr>
        </w:pPrChange>
      </w:pPr>
      <w:bookmarkStart w:id="813" w:name="_Toc385498441"/>
      <w:r w:rsidRPr="00C64641">
        <w:lastRenderedPageBreak/>
        <w:t>Solute Flux</w:t>
      </w:r>
      <w:bookmarkEnd w:id="813"/>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59244069"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59244070" r:id="rId101"/>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59244071"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59244072"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814" w:author="Steve Maas" w:date="2014-01-06T22:24:00Z"/>
        </w:rPr>
      </w:pPr>
      <w:r>
        <w:t>&lt;</w:t>
      </w:r>
      <w:ins w:id="815" w:author="Steve Maas" w:date="2014-01-06T15:45:00Z">
        <w:r w:rsidR="004A6CDC">
          <w:t>surface_load type="</w:t>
        </w:r>
      </w:ins>
      <w:r>
        <w:t>soluteflux</w:t>
      </w:r>
      <w:ins w:id="816" w:author="Steve Maas" w:date="2014-01-06T15:45:00Z">
        <w:r w:rsidR="004A6CDC">
          <w:t>"</w:t>
        </w:r>
      </w:ins>
      <w:del w:id="817"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818" w:author="Steve Maas" w:date="2014-01-06T15:45:00Z"/>
        </w:rPr>
      </w:pPr>
      <w:ins w:id="819" w:author="Steve Maas" w:date="2014-01-06T22:24:00Z">
        <w:r>
          <w:tab/>
          <w:t>&lt;flux [lc="</w:t>
        </w:r>
      </w:ins>
      <w:ins w:id="820" w:author="Steve Maas" w:date="2014-01-06T22:25:00Z">
        <w:r>
          <w:t>1"]&gt;1.0&lt;/flux&gt;</w:t>
        </w:r>
      </w:ins>
    </w:p>
    <w:p w14:paraId="4A483FC2" w14:textId="0380FC66" w:rsidR="001F4D5D" w:rsidRDefault="001F4D5D" w:rsidP="00525EB6">
      <w:pPr>
        <w:pStyle w:val="code"/>
        <w:rPr>
          <w:ins w:id="821" w:author="Steve Maas" w:date="2014-01-06T15:45:00Z"/>
        </w:rPr>
      </w:pPr>
      <w:ins w:id="822" w:author="Steve Maas" w:date="2014-01-06T15:45:00Z">
        <w:r>
          <w:tab/>
          <w:t>&lt;linear&gt;0&lt;/linear&gt;</w:t>
        </w:r>
      </w:ins>
    </w:p>
    <w:p w14:paraId="5CCEC5A4" w14:textId="0B9A5638" w:rsidR="001F4D5D" w:rsidRDefault="001F4D5D" w:rsidP="00525EB6">
      <w:pPr>
        <w:pStyle w:val="code"/>
        <w:rPr>
          <w:ins w:id="823" w:author="Steve Maas" w:date="2014-01-06T15:46:00Z"/>
        </w:rPr>
      </w:pPr>
      <w:ins w:id="824" w:author="Steve Maas" w:date="2014-01-06T15:45:00Z">
        <w:r>
          <w:tab/>
        </w:r>
      </w:ins>
      <w:ins w:id="825" w:author="Steve Maas" w:date="2014-01-06T15:46:00Z">
        <w:r>
          <w:t>&lt;solute_id&gt;1&lt;/solute_id&gt;</w:t>
        </w:r>
      </w:ins>
    </w:p>
    <w:p w14:paraId="195922D7" w14:textId="4B8F0397" w:rsidR="001F4D5D" w:rsidRDefault="001F4D5D" w:rsidP="00525EB6">
      <w:pPr>
        <w:pStyle w:val="code"/>
      </w:pPr>
      <w:ins w:id="826" w:author="Steve Maas" w:date="2014-01-06T15:46:00Z">
        <w:r>
          <w:tab/>
          <w:t>&lt;surface&gt;</w:t>
        </w:r>
      </w:ins>
    </w:p>
    <w:p w14:paraId="5A6A64E8" w14:textId="6E5A2AED" w:rsidR="00525EB6" w:rsidDel="00337051" w:rsidRDefault="00525EB6" w:rsidP="00525EB6">
      <w:pPr>
        <w:pStyle w:val="code"/>
        <w:rPr>
          <w:del w:id="827" w:author="Steve Maas" w:date="2014-01-06T22:25:00Z"/>
        </w:rPr>
      </w:pPr>
      <w:del w:id="828"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829" w:author="Steve Maas" w:date="2014-01-06T15:46:00Z"/>
        </w:rPr>
      </w:pPr>
      <w:ins w:id="830" w:author="Steve Maas" w:date="2014-01-06T15:46:00Z">
        <w:r>
          <w:tab/>
        </w:r>
      </w:ins>
      <w:r w:rsidR="00525EB6">
        <w:tab/>
        <w:t>...</w:t>
      </w:r>
    </w:p>
    <w:p w14:paraId="4F3BD12D" w14:textId="2828D28F" w:rsidR="001F4D5D" w:rsidRDefault="001F4D5D" w:rsidP="00525EB6">
      <w:pPr>
        <w:pStyle w:val="code"/>
      </w:pPr>
      <w:ins w:id="831" w:author="Steve Maas" w:date="2014-01-06T15:46:00Z">
        <w:r>
          <w:tab/>
          <w:t>&lt;/surface&gt;</w:t>
        </w:r>
      </w:ins>
    </w:p>
    <w:p w14:paraId="36DA2B23" w14:textId="44D6C989" w:rsidR="00525EB6" w:rsidRDefault="00525EB6" w:rsidP="00525EB6">
      <w:pPr>
        <w:pStyle w:val="code"/>
      </w:pPr>
      <w:r>
        <w:t>&lt;/</w:t>
      </w:r>
      <w:ins w:id="832" w:author="Steve Maas" w:date="2014-01-06T15:49:00Z">
        <w:r w:rsidR="00606D2D" w:rsidRPr="00606D2D">
          <w:t xml:space="preserve"> </w:t>
        </w:r>
        <w:r w:rsidR="00606D2D">
          <w:t>surface_load</w:t>
        </w:r>
      </w:ins>
      <w:del w:id="833"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834" w:author="Steve Maas" w:date="2014-01-06T22:25:00Z"/>
        </w:rPr>
      </w:pPr>
      <w:r>
        <w:t xml:space="preserve">The optional parameter </w:t>
      </w:r>
      <w:r>
        <w:rPr>
          <w:i/>
        </w:rPr>
        <w:t>sol</w:t>
      </w:r>
      <w:ins w:id="835"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836" w:author="Steve Maas" w:date="2014-01-02T13:04:00Z">
        <w:r w:rsidR="00873D59">
          <w:t>3.12.2</w:t>
        </w:r>
      </w:ins>
      <w:del w:id="837" w:author="Steve Maas" w:date="2014-01-02T13:04:00Z">
        <w:r w:rsidR="00B951E2" w:rsidDel="00873D59">
          <w:delText>3.10.2</w:delText>
        </w:r>
      </w:del>
      <w:r>
        <w:fldChar w:fldCharType="end"/>
      </w:r>
      <w:r>
        <w:t xml:space="preserve">).  If </w:t>
      </w:r>
      <w:r>
        <w:rPr>
          <w:i/>
        </w:rPr>
        <w:t>sol</w:t>
      </w:r>
      <w:ins w:id="838" w:author="Steve Maas" w:date="2014-01-06T15:47:00Z">
        <w:r w:rsidR="00476C4E">
          <w:rPr>
            <w:i/>
          </w:rPr>
          <w:t>ute_id</w:t>
        </w:r>
      </w:ins>
      <w:r>
        <w:t xml:space="preserve"> is not defined, the default value is 1.  </w:t>
      </w:r>
    </w:p>
    <w:p w14:paraId="50D0B550" w14:textId="77777777" w:rsidR="00FF17FC" w:rsidRDefault="00FF17FC" w:rsidP="00525EB6">
      <w:pPr>
        <w:rPr>
          <w:ins w:id="839" w:author="Steve Maas" w:date="2014-01-06T22:25:00Z"/>
        </w:rPr>
      </w:pPr>
    </w:p>
    <w:p w14:paraId="544A828E" w14:textId="10A2B319" w:rsidR="00525EB6" w:rsidRPr="003B58FB" w:rsidRDefault="00FF17FC" w:rsidP="00525EB6">
      <w:ins w:id="840" w:author="Steve Maas" w:date="2014-01-06T22:25:00Z">
        <w:r>
          <w:t xml:space="preserve">The </w:t>
        </w:r>
        <w:r>
          <w:rPr>
            <w:i/>
          </w:rPr>
          <w:t xml:space="preserve">flux </w:t>
        </w:r>
        <w:r>
          <w:t xml:space="preserve">element defines the flux magnitude. </w:t>
        </w:r>
      </w:ins>
      <w:r w:rsidR="00525EB6">
        <w:t xml:space="preserve">The </w:t>
      </w:r>
      <w:ins w:id="841" w:author="Steve Maas" w:date="2014-01-06T22:25:00Z">
        <w:r>
          <w:t xml:space="preserve">optional </w:t>
        </w:r>
      </w:ins>
      <w:del w:id="842"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843"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844"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845"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846" w:author="Steve Maas" w:date="2014-01-06T15:47:00Z">
        <w:r>
          <w:t xml:space="preserve">When </w:t>
        </w:r>
        <w:r>
          <w:rPr>
            <w:i/>
          </w:rPr>
          <w:t xml:space="preserve">linear </w:t>
        </w:r>
        <w:r>
          <w:t>is set to 0</w:t>
        </w:r>
      </w:ins>
      <w:del w:id="847" w:author="Steve Maas" w:date="2014-01-06T15:47:00Z">
        <w:r w:rsidR="00525EB6" w:rsidRPr="00C64641" w:rsidDel="00476C4E">
          <w:rPr>
            <w:i/>
          </w:rPr>
          <w:delText>type="nonlinear"</w:delText>
        </w:r>
      </w:del>
      <w:r w:rsidR="00525EB6" w:rsidRPr="00C64641">
        <w:t xml:space="preserve"> (default) </w:t>
      </w:r>
      <w:ins w:id="848"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849" w:author="Steve Maas" w:date="2014-01-06T15:47:00Z">
        <w:r>
          <w:t xml:space="preserve">When </w:t>
        </w:r>
        <w:r>
          <w:rPr>
            <w:i/>
          </w:rPr>
          <w:t xml:space="preserve">linear </w:t>
        </w:r>
        <w:r>
          <w:t xml:space="preserve">is set to </w:t>
        </w:r>
      </w:ins>
      <w:del w:id="850" w:author="Steve Maas" w:date="2014-01-06T15:47:00Z">
        <w:r w:rsidR="00525EB6" w:rsidRPr="00476C4E" w:rsidDel="00476C4E">
          <w:rPr>
            <w:rPrChange w:id="851" w:author="Steve Maas" w:date="2014-01-06T15:47:00Z">
              <w:rPr>
                <w:i/>
              </w:rPr>
            </w:rPrChange>
          </w:rPr>
          <w:delText>type="linear"</w:delText>
        </w:r>
        <w:r w:rsidR="00525EB6" w:rsidRPr="002528E9" w:rsidDel="00476C4E">
          <w:delText xml:space="preserve"> </w:delText>
        </w:r>
      </w:del>
      <w:ins w:id="852"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853" w:author="Steve Maas" w:date="2014-01-06T15:54:00Z">
          <w:pPr>
            <w:pStyle w:val="Heading3"/>
          </w:pPr>
        </w:pPrChange>
      </w:pPr>
      <w:bookmarkStart w:id="854" w:name="_Toc385498442"/>
      <w:r>
        <w:t>Heat Flux</w:t>
      </w:r>
      <w:bookmarkEnd w:id="854"/>
    </w:p>
    <w:p w14:paraId="415BF531" w14:textId="4C31F93A" w:rsidR="004A4869" w:rsidRDefault="004A4869">
      <w:r>
        <w:t xml:space="preserve">A heat flux can be defined for heat transfer analyses using the </w:t>
      </w:r>
      <w:ins w:id="855"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856" w:author="Steve Maas" w:date="2014-01-06T16:59:00Z"/>
        </w:rPr>
      </w:pPr>
      <w:r w:rsidRPr="0097532C">
        <w:t>&lt;</w:t>
      </w:r>
      <w:del w:id="857" w:author="Steve Maas" w:date="2014-01-06T15:48:00Z">
        <w:r w:rsidDel="00476C4E">
          <w:delText>heatflux</w:delText>
        </w:r>
      </w:del>
      <w:ins w:id="858" w:author="Steve Maas" w:date="2014-01-06T15:48:00Z">
        <w:r w:rsidR="00476C4E">
          <w:t>surface_load type="heatflux"</w:t>
        </w:r>
      </w:ins>
      <w:r w:rsidRPr="0097532C">
        <w:t>&gt;</w:t>
      </w:r>
    </w:p>
    <w:p w14:paraId="6608251D" w14:textId="22AC574E" w:rsidR="00FE3C5F" w:rsidRDefault="00FE3C5F" w:rsidP="00F97DD9">
      <w:pPr>
        <w:pStyle w:val="code"/>
        <w:rPr>
          <w:ins w:id="859" w:author="Steve Maas" w:date="2014-01-06T15:48:00Z"/>
        </w:rPr>
      </w:pPr>
      <w:ins w:id="860" w:author="Steve Maas" w:date="2014-01-06T16:59:00Z">
        <w:r>
          <w:tab/>
          <w:t>&lt;flux [lc="1"]&gt;1.0&lt;/flux&gt;</w:t>
        </w:r>
      </w:ins>
    </w:p>
    <w:p w14:paraId="36828350" w14:textId="1FB26F97" w:rsidR="00476C4E" w:rsidRPr="0097532C" w:rsidRDefault="00476C4E" w:rsidP="00F97DD9">
      <w:pPr>
        <w:pStyle w:val="code"/>
      </w:pPr>
      <w:ins w:id="861" w:author="Steve Maas" w:date="2014-01-06T15:48:00Z">
        <w:r>
          <w:tab/>
          <w:t>&lt;surface</w:t>
        </w:r>
      </w:ins>
      <w:ins w:id="862" w:author="Steve Maas" w:date="2014-01-06T16:59:00Z">
        <w:r w:rsidR="00FE3C5F">
          <w:t xml:space="preserve"> [set="surface_name"]</w:t>
        </w:r>
      </w:ins>
      <w:ins w:id="863" w:author="Steve Maas" w:date="2014-01-06T15:48:00Z">
        <w:r>
          <w:t>&gt;</w:t>
        </w:r>
      </w:ins>
    </w:p>
    <w:p w14:paraId="15293E0B" w14:textId="5478D7E6" w:rsidR="00F97DD9" w:rsidRDefault="00476C4E" w:rsidP="00F97DD9">
      <w:pPr>
        <w:pStyle w:val="code"/>
        <w:rPr>
          <w:ins w:id="864" w:author="Steve Maas" w:date="2014-01-06T15:48:00Z"/>
        </w:rPr>
      </w:pPr>
      <w:ins w:id="865" w:author="Steve Maas" w:date="2014-01-06T15:48:00Z">
        <w:r>
          <w:tab/>
        </w:r>
      </w:ins>
      <w:r w:rsidR="00F97DD9">
        <w:tab/>
      </w:r>
      <w:del w:id="866" w:author="Steve Maas" w:date="2014-01-06T17:11:00Z">
        <w:r w:rsidR="00F97DD9" w:rsidDel="00B515AA">
          <w:delText>&lt;quad4</w:delText>
        </w:r>
      </w:del>
      <w:del w:id="867" w:author="Steve Maas" w:date="2014-01-06T17:00:00Z">
        <w:r w:rsidR="00F97DD9" w:rsidDel="00FE3C5F">
          <w:delText xml:space="preserve"> [lc="1" scale="1"]</w:delText>
        </w:r>
      </w:del>
      <w:del w:id="868" w:author="Steve Maas" w:date="2014-01-06T17:11:00Z">
        <w:r w:rsidR="00F97DD9" w:rsidDel="00B515AA">
          <w:delText>&gt;1,2,3,4&lt;/quad4&gt;</w:delText>
        </w:r>
      </w:del>
      <w:ins w:id="869" w:author="Steve Maas" w:date="2014-01-06T17:11:00Z">
        <w:r w:rsidR="00B515AA">
          <w:t>...</w:t>
        </w:r>
      </w:ins>
    </w:p>
    <w:p w14:paraId="7E1A5ECE" w14:textId="6AB28412" w:rsidR="00476C4E" w:rsidRDefault="00476C4E" w:rsidP="00F97DD9">
      <w:pPr>
        <w:pStyle w:val="code"/>
      </w:pPr>
      <w:ins w:id="870" w:author="Steve Maas" w:date="2014-01-06T15:48:00Z">
        <w:r>
          <w:lastRenderedPageBreak/>
          <w:tab/>
          <w:t>&lt;/surface&gt;</w:t>
        </w:r>
      </w:ins>
    </w:p>
    <w:p w14:paraId="1E58D465" w14:textId="74F54E08" w:rsidR="00F97DD9" w:rsidRDefault="00F97DD9" w:rsidP="00F97DD9">
      <w:pPr>
        <w:pStyle w:val="code"/>
      </w:pPr>
      <w:r>
        <w:t>&lt;/</w:t>
      </w:r>
      <w:del w:id="871" w:author="Steve Maas" w:date="2014-01-06T15:48:00Z">
        <w:r w:rsidDel="00476C4E">
          <w:delText>heatflux</w:delText>
        </w:r>
      </w:del>
      <w:ins w:id="872" w:author="Steve Maas" w:date="2014-01-06T15:48:00Z">
        <w:r w:rsidR="00476C4E">
          <w:t>surface_load</w:t>
        </w:r>
      </w:ins>
      <w:r>
        <w:t>&gt;</w:t>
      </w:r>
    </w:p>
    <w:p w14:paraId="22769DD2" w14:textId="77777777" w:rsidR="001A7B22" w:rsidRDefault="001A7B22" w:rsidP="001A7B22">
      <w:pPr>
        <w:rPr>
          <w:ins w:id="873" w:author="Steve Maas" w:date="2014-01-06T17:00:00Z"/>
        </w:rPr>
      </w:pPr>
    </w:p>
    <w:p w14:paraId="381D2DA0" w14:textId="1D4FA8D8" w:rsidR="002F00ED" w:rsidRPr="002F00ED" w:rsidRDefault="002F00ED" w:rsidP="001A7B22">
      <w:ins w:id="874"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875" w:author="Steve Maas" w:date="2014-01-06T17:01:00Z">
        <w:r>
          <w:t>omitted</w:t>
        </w:r>
      </w:ins>
      <w:ins w:id="876" w:author="Steve Maas" w:date="2014-01-06T17:00:00Z">
        <w:r>
          <w:t>,</w:t>
        </w:r>
      </w:ins>
      <w:ins w:id="877" w:author="Steve Maas" w:date="2014-01-06T17:01:00Z">
        <w:r>
          <w:t xml:space="preserve"> a constant heat flux will be applied.</w:t>
        </w:r>
      </w:ins>
    </w:p>
    <w:p w14:paraId="39F365D1" w14:textId="771A381B" w:rsidR="00F97DD9" w:rsidRDefault="00F97DD9">
      <w:pPr>
        <w:pStyle w:val="Heading4"/>
        <w:pPrChange w:id="878" w:author="Steve Maas" w:date="2014-01-06T15:54:00Z">
          <w:pPr>
            <w:pStyle w:val="Heading3"/>
          </w:pPr>
        </w:pPrChange>
      </w:pPr>
      <w:bookmarkStart w:id="879" w:name="_Toc385498443"/>
      <w:r>
        <w:t>Convective Heat Flux</w:t>
      </w:r>
      <w:bookmarkEnd w:id="879"/>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880" w:author="Steve Maas" w:date="2014-01-06T17:01:00Z"/>
        </w:rPr>
      </w:pPr>
      <w:r w:rsidRPr="0097532C">
        <w:t>&lt;</w:t>
      </w:r>
      <w:ins w:id="881" w:author="Steve Maas" w:date="2014-01-06T15:49:00Z">
        <w:r w:rsidR="00D638C7">
          <w:t>surface_load type="</w:t>
        </w:r>
      </w:ins>
      <w:r>
        <w:t>convective_heatflux</w:t>
      </w:r>
      <w:ins w:id="882" w:author="Steve Maas" w:date="2014-01-06T15:49:00Z">
        <w:r w:rsidR="00D638C7">
          <w:t>"</w:t>
        </w:r>
      </w:ins>
      <w:r w:rsidRPr="0097532C">
        <w:t>&gt;</w:t>
      </w:r>
    </w:p>
    <w:p w14:paraId="140D2137" w14:textId="7E01800E" w:rsidR="002F00ED" w:rsidRDefault="002F00ED" w:rsidP="00F97DD9">
      <w:pPr>
        <w:pStyle w:val="code"/>
        <w:rPr>
          <w:ins w:id="883" w:author="Steve Maas" w:date="2014-01-06T17:01:00Z"/>
        </w:rPr>
      </w:pPr>
      <w:ins w:id="884" w:author="Steve Maas" w:date="2014-01-06T17:01:00Z">
        <w:r>
          <w:tab/>
          <w:t>&lt;</w:t>
        </w:r>
      </w:ins>
      <w:ins w:id="885" w:author="Steve Maas" w:date="2014-01-06T17:04:00Z">
        <w:r>
          <w:t>Ta</w:t>
        </w:r>
      </w:ins>
      <w:ins w:id="886" w:author="Steve Maas" w:date="2014-01-06T17:01:00Z">
        <w:r>
          <w:t xml:space="preserve"> [lc="1"]&gt;1.0&lt;/</w:t>
        </w:r>
      </w:ins>
      <w:ins w:id="887" w:author="Steve Maas" w:date="2014-01-06T17:04:00Z">
        <w:r>
          <w:t>Ta</w:t>
        </w:r>
      </w:ins>
      <w:ins w:id="888" w:author="Steve Maas" w:date="2014-01-06T17:01:00Z">
        <w:r>
          <w:t>&gt;</w:t>
        </w:r>
      </w:ins>
    </w:p>
    <w:p w14:paraId="2C81C1BE" w14:textId="5794FC88" w:rsidR="002F00ED" w:rsidRDefault="002F00ED" w:rsidP="00F97DD9">
      <w:pPr>
        <w:pStyle w:val="code"/>
        <w:rPr>
          <w:ins w:id="889" w:author="Steve Maas" w:date="2014-01-06T15:49:00Z"/>
        </w:rPr>
      </w:pPr>
      <w:ins w:id="890" w:author="Steve Maas" w:date="2014-01-06T17:01:00Z">
        <w:r>
          <w:tab/>
          <w:t>&lt;hc&gt;1.0&lt;/hc&gt;</w:t>
        </w:r>
      </w:ins>
    </w:p>
    <w:p w14:paraId="005AE8C4" w14:textId="091EB5D3" w:rsidR="00D638C7" w:rsidRPr="0097532C" w:rsidRDefault="00D638C7" w:rsidP="00F97DD9">
      <w:pPr>
        <w:pStyle w:val="code"/>
      </w:pPr>
      <w:ins w:id="891" w:author="Steve Maas" w:date="2014-01-06T15:49:00Z">
        <w:r>
          <w:tab/>
          <w:t>&lt;surface</w:t>
        </w:r>
      </w:ins>
      <w:ins w:id="892" w:author="Steve Maas" w:date="2014-01-06T17:05:00Z">
        <w:r w:rsidR="00C94D52">
          <w:t xml:space="preserve"> [set="surface_name"]</w:t>
        </w:r>
      </w:ins>
      <w:ins w:id="893" w:author="Steve Maas" w:date="2014-01-06T15:49:00Z">
        <w:r>
          <w:t>&gt;</w:t>
        </w:r>
      </w:ins>
    </w:p>
    <w:p w14:paraId="2763B9BA" w14:textId="02FED5F5" w:rsidR="00F97DD9" w:rsidRDefault="00F97DD9" w:rsidP="00F97DD9">
      <w:pPr>
        <w:pStyle w:val="code"/>
        <w:rPr>
          <w:ins w:id="894" w:author="Steve Maas" w:date="2014-01-06T15:49:00Z"/>
        </w:rPr>
      </w:pPr>
      <w:r>
        <w:tab/>
      </w:r>
      <w:ins w:id="895" w:author="Steve Maas" w:date="2014-01-06T15:49:00Z">
        <w:r w:rsidR="00D638C7">
          <w:tab/>
        </w:r>
      </w:ins>
      <w:del w:id="896" w:author="Steve Maas" w:date="2014-01-06T17:12:00Z">
        <w:r w:rsidDel="00B515AA">
          <w:delText>&lt;quad4</w:delText>
        </w:r>
      </w:del>
      <w:del w:id="897" w:author="Steve Maas" w:date="2014-01-06T17:02:00Z">
        <w:r w:rsidDel="002F00ED">
          <w:delText xml:space="preserve"> hc="1.0" lc="1" [scale="1"]</w:delText>
        </w:r>
      </w:del>
      <w:del w:id="898" w:author="Steve Maas" w:date="2014-01-06T17:12:00Z">
        <w:r w:rsidDel="00B515AA">
          <w:delText>&gt;1,2,3,4&lt;/quad4&gt;</w:delText>
        </w:r>
      </w:del>
      <w:ins w:id="899" w:author="Steve Maas" w:date="2014-01-06T17:12:00Z">
        <w:r w:rsidR="00B515AA">
          <w:t>...</w:t>
        </w:r>
      </w:ins>
    </w:p>
    <w:p w14:paraId="65167BD1" w14:textId="47188B56" w:rsidR="00D638C7" w:rsidRDefault="00D638C7" w:rsidP="00F97DD9">
      <w:pPr>
        <w:pStyle w:val="code"/>
      </w:pPr>
      <w:ins w:id="900" w:author="Steve Maas" w:date="2014-01-06T15:49:00Z">
        <w:r>
          <w:tab/>
          <w:t>&lt;/surface&gt;</w:t>
        </w:r>
      </w:ins>
    </w:p>
    <w:p w14:paraId="37D8D529" w14:textId="49AE9AD4" w:rsidR="00F97DD9" w:rsidRDefault="00F97DD9" w:rsidP="00F97DD9">
      <w:pPr>
        <w:pStyle w:val="code"/>
      </w:pPr>
      <w:r>
        <w:t>&lt;/</w:t>
      </w:r>
      <w:del w:id="901" w:author="Steve Maas" w:date="2014-01-06T15:49:00Z">
        <w:r w:rsidRPr="00F97DD9" w:rsidDel="00D638C7">
          <w:delText xml:space="preserve"> </w:delText>
        </w:r>
        <w:r w:rsidDel="00B21E17">
          <w:delText>convective_heatflux</w:delText>
        </w:r>
      </w:del>
      <w:ins w:id="902"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903" w:author="Steve Maas" w:date="2014-01-06T17:04:00Z">
        <w:r w:rsidDel="00774E5E">
          <w:delText xml:space="preserve">controlled </w:delText>
        </w:r>
      </w:del>
      <w:ins w:id="904" w:author="Steve Maas" w:date="2014-01-06T17:04:00Z">
        <w:r w:rsidR="00774E5E">
          <w:t xml:space="preserve">defined by the </w:t>
        </w:r>
        <w:r w:rsidR="00774E5E">
          <w:rPr>
            <w:i/>
          </w:rPr>
          <w:t xml:space="preserve">Ta </w:t>
        </w:r>
        <w:r w:rsidR="00774E5E">
          <w:t xml:space="preserve">parameter.  </w:t>
        </w:r>
      </w:ins>
      <w:ins w:id="905" w:author="Steve Maas" w:date="2014-01-06T17:05:00Z">
        <w:r w:rsidR="00774E5E">
          <w:t xml:space="preserve">It </w:t>
        </w:r>
      </w:ins>
      <w:del w:id="906" w:author="Steve Maas" w:date="2014-01-06T17:04:00Z">
        <w:r w:rsidDel="00774E5E">
          <w:delText xml:space="preserve">by </w:delText>
        </w:r>
      </w:del>
      <w:ins w:id="907" w:author="Steve Maas" w:date="2014-01-06T17:05:00Z">
        <w:r w:rsidR="00774E5E">
          <w:t xml:space="preserve">takes an </w:t>
        </w:r>
      </w:ins>
      <w:del w:id="908" w:author="Steve Maas" w:date="2014-01-06T17:04:00Z">
        <w:r w:rsidDel="00774E5E">
          <w:delText>t</w:delText>
        </w:r>
      </w:del>
      <w:del w:id="909" w:author="Steve Maas" w:date="2014-01-06T17:05:00Z">
        <w:r w:rsidDel="00774E5E">
          <w:delText xml:space="preserve">he </w:delText>
        </w:r>
      </w:del>
      <w:ins w:id="910" w:author="Steve Maas" w:date="2014-01-06T17:04:00Z">
        <w:r w:rsidR="00774E5E">
          <w:t xml:space="preserve">optional </w:t>
        </w:r>
      </w:ins>
      <w:r>
        <w:t>load curve define</w:t>
      </w:r>
      <w:ins w:id="911" w:author="Steve Maas" w:date="2014-01-06T15:50:00Z">
        <w:r w:rsidR="00A0697D">
          <w:t>d</w:t>
        </w:r>
      </w:ins>
      <w:r>
        <w:t xml:space="preserve"> through the </w:t>
      </w:r>
      <w:r>
        <w:rPr>
          <w:i/>
        </w:rPr>
        <w:t xml:space="preserve">lc </w:t>
      </w:r>
      <w:r>
        <w:t>attribute</w:t>
      </w:r>
      <w:del w:id="912"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913" w:name="_Toc385498444"/>
      <w:r>
        <w:t xml:space="preserve">Body </w:t>
      </w:r>
      <w:del w:id="914" w:author="Steve Maas" w:date="2014-01-06T15:54:00Z">
        <w:r w:rsidDel="002528E9">
          <w:delText>Force</w:delText>
        </w:r>
      </w:del>
      <w:ins w:id="915" w:author="Steve Maas" w:date="2014-01-06T15:54:00Z">
        <w:r w:rsidR="002528E9">
          <w:t>Loads</w:t>
        </w:r>
      </w:ins>
      <w:bookmarkEnd w:id="913"/>
    </w:p>
    <w:p w14:paraId="4DA7A91B" w14:textId="74532E0D" w:rsidR="001A7B22" w:rsidRDefault="002528E9" w:rsidP="001A7B22">
      <w:ins w:id="916" w:author="Steve Maas" w:date="2014-01-06T15:54:00Z">
        <w:r>
          <w:t xml:space="preserve">A body load </w:t>
        </w:r>
      </w:ins>
      <w:ins w:id="917" w:author="Steve Maas" w:date="2014-01-06T15:55:00Z">
        <w:r>
          <w:t xml:space="preserve">can be used to define a source term to the model. The following sections define the different type of body loads that can be applied. </w:t>
        </w:r>
      </w:ins>
      <w:moveFromRangeStart w:id="918" w:author="Steve Maas" w:date="2014-01-06T15:54:00Z" w:name="move376787111"/>
      <w:moveFrom w:id="919" w:author="Steve Maas" w:date="2014-01-06T15:54:00Z">
        <w:r w:rsidR="001A7B22" w:rsidDel="002528E9">
          <w:t>The body force is defined as a 3D vector. Each component can be associated with a load curve to define a time dependent body force. Only the non-zero components need to be def</w:t>
        </w:r>
        <w:del w:id="920" w:author="Steve Maas" w:date="2014-01-06T15:55:00Z">
          <w:r w:rsidR="001A7B22" w:rsidDel="002528E9">
            <w:delText>ined</w:delText>
          </w:r>
          <w:r w:rsidR="00073C1F" w:rsidDel="002528E9">
            <w:delText>.</w:delText>
          </w:r>
        </w:del>
      </w:moveFrom>
      <w:moveFromRangeEnd w:id="918"/>
    </w:p>
    <w:p w14:paraId="340F52D1" w14:textId="77777777" w:rsidR="00073C1F" w:rsidRDefault="00073C1F" w:rsidP="007D6F0D">
      <w:pPr>
        <w:pStyle w:val="Heading4"/>
      </w:pPr>
      <w:bookmarkStart w:id="921" w:name="_Toc385498445"/>
      <w:r>
        <w:t>Constant Body Force</w:t>
      </w:r>
      <w:bookmarkEnd w:id="921"/>
    </w:p>
    <w:p w14:paraId="4AE8E5E1" w14:textId="11363F5A" w:rsidR="00073C1F" w:rsidRDefault="002528E9" w:rsidP="00073C1F">
      <w:moveToRangeStart w:id="922" w:author="Steve Maas" w:date="2014-01-06T15:54:00Z" w:name="move376787111"/>
      <w:moveTo w:id="923" w:author="Steve Maas" w:date="2014-01-06T15:54:00Z">
        <w:r>
          <w:t>The body force is defined as a 3D vector. Each component can be associated with a load curve to define a time dependent body force. Only the non-zero components need to be defined.</w:t>
        </w:r>
      </w:moveTo>
      <w:moveToRangeEnd w:id="922"/>
      <w:ins w:id="924"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925" w:author="Steve Maas" w:date="2014-01-06T15:50:00Z">
        <w:r w:rsidRPr="0097532C" w:rsidDel="00A0697D">
          <w:delText>force</w:delText>
        </w:r>
        <w:r w:rsidR="00073C1F" w:rsidDel="00A0697D">
          <w:delText xml:space="preserve"> </w:delText>
        </w:r>
      </w:del>
      <w:ins w:id="926"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927" w:author="Steve Maas" w:date="2014-01-06T15:50:00Z">
        <w:r w:rsidDel="00A0697D">
          <w:delText>force</w:delText>
        </w:r>
      </w:del>
      <w:ins w:id="928"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929" w:name="_Toc385498446"/>
      <w:r>
        <w:t>Non-Constant Body Force</w:t>
      </w:r>
      <w:bookmarkEnd w:id="92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930" w:author="Steve Maas" w:date="2014-01-06T15:50:00Z">
        <w:r w:rsidRPr="0097532C" w:rsidDel="00C44072">
          <w:delText>force</w:delText>
        </w:r>
        <w:r w:rsidDel="00C44072">
          <w:delText xml:space="preserve"> </w:delText>
        </w:r>
      </w:del>
      <w:ins w:id="931"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lastRenderedPageBreak/>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932" w:author="Steve Maas" w:date="2014-01-06T15:50:00Z">
        <w:r w:rsidDel="00C44072">
          <w:delText>force</w:delText>
        </w:r>
      </w:del>
      <w:ins w:id="933"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934" w:name="_Toc337555754"/>
      <w:bookmarkStart w:id="935" w:name="_Toc350246989"/>
      <w:bookmarkStart w:id="936" w:name="_Toc350354875"/>
      <w:bookmarkStart w:id="937" w:name="_Toc350439833"/>
      <w:bookmarkStart w:id="938" w:name="_Toc352596239"/>
      <w:bookmarkStart w:id="939" w:name="_Toc363725012"/>
      <w:bookmarkStart w:id="940" w:name="_Toc337555755"/>
      <w:bookmarkStart w:id="941" w:name="_Toc350246990"/>
      <w:bookmarkStart w:id="942" w:name="_Toc350354876"/>
      <w:bookmarkStart w:id="943" w:name="_Toc350439834"/>
      <w:bookmarkStart w:id="944" w:name="_Toc352596240"/>
      <w:bookmarkStart w:id="945" w:name="_Toc363725013"/>
      <w:bookmarkStart w:id="946" w:name="_Toc385498447"/>
      <w:bookmarkEnd w:id="934"/>
      <w:bookmarkEnd w:id="935"/>
      <w:bookmarkEnd w:id="936"/>
      <w:bookmarkEnd w:id="937"/>
      <w:bookmarkEnd w:id="938"/>
      <w:bookmarkEnd w:id="939"/>
      <w:bookmarkEnd w:id="940"/>
      <w:bookmarkEnd w:id="941"/>
      <w:bookmarkEnd w:id="942"/>
      <w:bookmarkEnd w:id="943"/>
      <w:bookmarkEnd w:id="944"/>
      <w:bookmarkEnd w:id="945"/>
      <w:r>
        <w:t>Centrifugal Force</w:t>
      </w:r>
      <w:bookmarkEnd w:id="946"/>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59244073"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59244074" r:id="rId109"/>
        </w:object>
      </w:r>
      <w:r>
        <w:t xml:space="preserve"> and passing through the rotation center </w:t>
      </w:r>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59244075" r:id="rId111"/>
        </w:object>
      </w:r>
      <w:r w:rsidR="00FA2E2E">
        <w:rPr>
          <w:rStyle w:val="CommentReference"/>
        </w:rPr>
        <w:commentReference w:id="947"/>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948" w:author="Steve Maas" w:date="2014-01-06T15:51:00Z">
        <w:r w:rsidR="00C138A7">
          <w:t>load</w:t>
        </w:r>
      </w:ins>
      <w:del w:id="949"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950" w:author="Steve Maas" w:date="2014-01-06T15:51:00Z">
        <w:r w:rsidDel="00C138A7">
          <w:delText>force</w:delText>
        </w:r>
      </w:del>
      <w:ins w:id="951"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952" w:name="_Toc385498448"/>
      <w:r>
        <w:t>Heat source</w:t>
      </w:r>
      <w:bookmarkEnd w:id="95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953" w:author="Steve Maas" w:date="2014-01-06T15:51:00Z">
        <w:r>
          <w:t>load</w:t>
        </w:r>
      </w:ins>
      <w:del w:id="954"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955" w:author="Steve Maas" w:date="2014-01-06T15:51:00Z">
        <w:r w:rsidDel="00C138A7">
          <w:delText>force</w:delText>
        </w:r>
      </w:del>
      <w:ins w:id="956"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957" w:author="Steve Maas" w:date="2013-12-16T10:14:00Z">
          <w:pPr>
            <w:pStyle w:val="Heading3"/>
          </w:pPr>
        </w:pPrChange>
      </w:pPr>
      <w:r>
        <w:br w:type="page"/>
      </w:r>
      <w:bookmarkStart w:id="958" w:name="_Toc385498449"/>
      <w:r w:rsidR="00602A42">
        <w:lastRenderedPageBreak/>
        <w:t xml:space="preserve">Contact </w:t>
      </w:r>
      <w:del w:id="959" w:author="Steve Maas" w:date="2014-01-15T11:00:00Z">
        <w:r w:rsidR="00602A42" w:rsidDel="008826A0">
          <w:delText>Interfaces</w:delText>
        </w:r>
      </w:del>
      <w:ins w:id="960" w:author="Steve Maas" w:date="2014-01-15T11:00:00Z">
        <w:r w:rsidR="008826A0">
          <w:t>Section</w:t>
        </w:r>
      </w:ins>
      <w:bookmarkEnd w:id="958"/>
    </w:p>
    <w:p w14:paraId="763861E5" w14:textId="77777777" w:rsidR="00602A42" w:rsidRDefault="00602A42" w:rsidP="00602A42">
      <w:ins w:id="961"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962"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963"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964" w:author="Gerard Ateshian" w:date="2014-01-07T09:37:00Z">
              <w:r w:rsidDel="00147151">
                <w:delText xml:space="preserve">and </w:delText>
              </w:r>
            </w:del>
            <w:r>
              <w:t xml:space="preserve">biphasic-solute contact for </w:t>
            </w:r>
            <w:r w:rsidRPr="007D6F0D">
              <w:rPr>
                <w:i/>
              </w:rPr>
              <w:t>sliding3</w:t>
            </w:r>
            <w:ins w:id="965" w:author="Gerard Ateshian" w:date="2014-01-07T09:37:00Z">
              <w:r w:rsidR="00147151">
                <w:t xml:space="preserve">, and multiphasic contact for </w:t>
              </w:r>
            </w:ins>
            <w:ins w:id="966"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967" w:author="Steve Maas" w:date="2013-12-16T10:14:00Z">
          <w:pPr>
            <w:pStyle w:val="Heading4"/>
          </w:pPr>
        </w:pPrChange>
      </w:pPr>
      <w:bookmarkStart w:id="968" w:name="_Toc385498450"/>
      <w:r>
        <w:t>Sliding Interfaces</w:t>
      </w:r>
      <w:bookmarkEnd w:id="968"/>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969" w:author="Steve Maas" w:date="2013-12-16T10:18:00Z">
        <w:r w:rsidDel="00602A42">
          <w:delText>lagrange</w:delText>
        </w:r>
      </w:del>
      <w:ins w:id="970"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971"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972" w:author="Gerard Ateshian" w:date="2014-01-07T09:40:00Z">
        <w:r>
          <w:rPr>
            <w:b/>
            <w:i/>
          </w:rPr>
          <w:t>sliding-multiphasic (S</w:t>
        </w:r>
      </w:ins>
      <w:ins w:id="973" w:author="Gerard Ateshian" w:date="2014-01-07T09:41:00Z">
        <w:r>
          <w:rPr>
            <w:b/>
            <w:i/>
          </w:rPr>
          <w:t>MP</w:t>
        </w:r>
      </w:ins>
      <w:ins w:id="974" w:author="Gerard Ateshian" w:date="2014-01-07T09:40:00Z">
        <w:r>
          <w:rPr>
            <w:b/>
            <w:i/>
          </w:rPr>
          <w:t>)</w:t>
        </w:r>
        <w:r w:rsidRPr="00D74A7E">
          <w:t>:</w:t>
        </w:r>
        <w:r>
          <w:t xml:space="preserve"> This method is similar to </w:t>
        </w:r>
        <w:r w:rsidRPr="00696CC4">
          <w:rPr>
            <w:i/>
          </w:rPr>
          <w:t>sliding</w:t>
        </w:r>
      </w:ins>
      <w:ins w:id="975" w:author="Gerard Ateshian" w:date="2014-01-07T09:41:00Z">
        <w:r>
          <w:rPr>
            <w:i/>
          </w:rPr>
          <w:t>3</w:t>
        </w:r>
      </w:ins>
      <w:ins w:id="976" w:author="Gerard Ateshian" w:date="2014-01-07T09:40:00Z">
        <w:r>
          <w:t xml:space="preserve">. This contact implementation supports </w:t>
        </w:r>
      </w:ins>
      <w:ins w:id="977" w:author="Gerard Ateshian" w:date="2014-01-07T09:41:00Z">
        <w:r>
          <w:t xml:space="preserve">multiphasic </w:t>
        </w:r>
      </w:ins>
      <w:ins w:id="978" w:author="Gerard Ateshian" w:date="2014-01-07T09:40:00Z">
        <w:r>
          <w:t xml:space="preserve">contact (see the next section).  When using </w:t>
        </w:r>
      </w:ins>
      <w:ins w:id="979" w:author="Gerard Ateshian" w:date="2014-01-07T09:41:00Z">
        <w:r>
          <w:t xml:space="preserve">multiphasic </w:t>
        </w:r>
      </w:ins>
      <w:ins w:id="980"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981"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982" w:author="Steve Maas" w:date="2013-12-30T14:00:00Z"/>
        </w:rPr>
      </w:pPr>
      <w:del w:id="983" w:author="Steve Maas" w:date="2013-12-30T13:59:00Z">
        <w:r w:rsidDel="00BB02DD">
          <w:delText>Both quadrilateral surface elements (quad4) and triangular elements (tri3) can be used to define the master and/or slave surfaces</w:delText>
        </w:r>
      </w:del>
      <w:ins w:id="984" w:author="Steve Maas" w:date="2013-12-30T13:59:00Z">
        <w:r w:rsidR="00BB02DD">
          <w:t xml:space="preserve">The supported surface elements are </w:t>
        </w:r>
      </w:ins>
      <w:ins w:id="985" w:author="Steve Maas" w:date="2013-12-30T14:03:00Z">
        <w:r w:rsidR="00C44CEE">
          <w:t>described</w:t>
        </w:r>
      </w:ins>
      <w:ins w:id="986" w:author="Steve Maas" w:date="2013-12-30T13:59:00Z">
        <w:r w:rsidR="00BB02DD">
          <w:t xml:space="preserve"> in section </w:t>
        </w:r>
      </w:ins>
      <w:ins w:id="987" w:author="Steve Maas" w:date="2013-12-30T14:00:00Z">
        <w:r w:rsidR="00BB02DD">
          <w:fldChar w:fldCharType="begin"/>
        </w:r>
        <w:r w:rsidR="00BB02DD">
          <w:instrText xml:space="preserve"> REF _Ref376174920 \r \h </w:instrText>
        </w:r>
      </w:ins>
      <w:r w:rsidR="00BB02DD">
        <w:fldChar w:fldCharType="separate"/>
      </w:r>
      <w:ins w:id="988" w:author="Steve Maas" w:date="2014-01-02T13:04:00Z">
        <w:r w:rsidR="00873D59">
          <w:t xml:space="preserve">3.6.2.3. </w:t>
        </w:r>
      </w:ins>
      <w:ins w:id="989" w:author="Steve Maas" w:date="2013-12-30T14:00:00Z">
        <w:r w:rsidR="00BB02DD">
          <w:fldChar w:fldCharType="end"/>
        </w:r>
      </w:ins>
      <w:del w:id="990" w:author="Steve Maas" w:date="2013-12-30T14:00:00Z">
        <w:r w:rsidDel="00BB02DD">
          <w:delText>.</w:delText>
        </w:r>
      </w:del>
    </w:p>
    <w:p w14:paraId="1EC8BA4E" w14:textId="77777777" w:rsidR="00BB02DD" w:rsidRDefault="00BB02DD" w:rsidP="00602A42">
      <w:pPr>
        <w:rPr>
          <w:ins w:id="991" w:author="Steve Maas" w:date="2013-12-30T14:00:00Z"/>
        </w:rPr>
      </w:pPr>
    </w:p>
    <w:p w14:paraId="15A00806" w14:textId="5B6EB426" w:rsidR="00BB02DD" w:rsidRDefault="00BB02DD" w:rsidP="00602A42">
      <w:pPr>
        <w:rPr>
          <w:ins w:id="992" w:author="Steve Maas" w:date="2013-12-30T14:01:00Z"/>
        </w:rPr>
      </w:pPr>
      <w:ins w:id="993" w:author="Steve Maas" w:date="2013-12-30T14:00:00Z">
        <w:r>
          <w:t xml:space="preserve">If surfaces are defined in the input file using the </w:t>
        </w:r>
        <w:r w:rsidRPr="00BB02DD">
          <w:rPr>
            <w:i/>
            <w:rPrChange w:id="994" w:author="Steve Maas" w:date="2013-12-30T14:01:00Z">
              <w:rPr/>
            </w:rPrChange>
          </w:rPr>
          <w:t>Geometry/Surface</w:t>
        </w:r>
        <w:r>
          <w:t xml:space="preserve"> section, then the contact surface definition can be defined by referring to the surfaces defined in the </w:t>
        </w:r>
        <w:r w:rsidRPr="00BB02DD">
          <w:rPr>
            <w:i/>
            <w:rPrChange w:id="995" w:author="Steve Maas" w:date="2013-12-30T14:01:00Z">
              <w:rPr/>
            </w:rPrChange>
          </w:rPr>
          <w:t>Geometry/Surface</w:t>
        </w:r>
        <w:r>
          <w:t xml:space="preserve"> section and this can be done using the </w:t>
        </w:r>
      </w:ins>
      <w:ins w:id="996" w:author="Steve Maas" w:date="2013-12-30T14:01:00Z">
        <w:r>
          <w:rPr>
            <w:i/>
          </w:rPr>
          <w:t xml:space="preserve">set </w:t>
        </w:r>
        <w:r>
          <w:t>attribute.</w:t>
        </w:r>
      </w:ins>
      <w:ins w:id="997" w:author="Steve Maas" w:date="2013-12-30T14:02:00Z">
        <w:r w:rsidR="00C44CEE">
          <w:t xml:space="preserve"> For example:</w:t>
        </w:r>
      </w:ins>
    </w:p>
    <w:p w14:paraId="4CF88E71" w14:textId="77777777" w:rsidR="00BB02DD" w:rsidRDefault="00BB02DD" w:rsidP="00602A42">
      <w:pPr>
        <w:rPr>
          <w:ins w:id="998" w:author="Steve Maas" w:date="2013-12-30T14:02:00Z"/>
        </w:rPr>
      </w:pPr>
    </w:p>
    <w:p w14:paraId="40320ECD" w14:textId="5EAB2B4E" w:rsidR="00C44CEE" w:rsidRDefault="00C44CEE" w:rsidP="00C44CEE">
      <w:pPr>
        <w:pStyle w:val="code"/>
        <w:rPr>
          <w:ins w:id="999" w:author="Steve Maas" w:date="2013-12-30T14:02:00Z"/>
        </w:rPr>
      </w:pPr>
      <w:ins w:id="1000" w:author="Steve Maas" w:date="2013-12-30T14:02:00Z">
        <w:r>
          <w:t>&lt;surface type="master" set="Surface01"/&gt;</w:t>
        </w:r>
      </w:ins>
    </w:p>
    <w:p w14:paraId="264856AE" w14:textId="77777777" w:rsidR="00C44CEE" w:rsidRDefault="00C44CEE" w:rsidP="00602A42">
      <w:pPr>
        <w:rPr>
          <w:ins w:id="1001" w:author="Steve Maas" w:date="2013-12-30T14:01:00Z"/>
        </w:rPr>
      </w:pPr>
    </w:p>
    <w:p w14:paraId="4177B078" w14:textId="404BE351" w:rsidR="00BB02DD" w:rsidRPr="005F474E" w:rsidRDefault="00C44CEE" w:rsidP="00602A42">
      <w:pPr>
        <w:rPr>
          <w:ins w:id="1002" w:author="Steve Maas" w:date="2013-12-30T14:01:00Z"/>
        </w:rPr>
      </w:pPr>
      <w:ins w:id="1003"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1004" w:author="Steve Maas" w:date="2013-12-30T14:03:00Z">
        <w:r>
          <w:fldChar w:fldCharType="begin"/>
        </w:r>
        <w:r>
          <w:instrText xml:space="preserve"> REF _Ref376175517 \r \h </w:instrText>
        </w:r>
      </w:ins>
      <w:r>
        <w:fldChar w:fldCharType="separate"/>
      </w:r>
      <w:ins w:id="1005" w:author="Steve Maas" w:date="2014-01-02T13:04:00Z">
        <w:r w:rsidR="00873D59">
          <w:t>3.6.4</w:t>
        </w:r>
      </w:ins>
      <w:ins w:id="1006" w:author="Steve Maas" w:date="2013-12-30T14:03:00Z">
        <w:r>
          <w:fldChar w:fldCharType="end"/>
        </w:r>
        <w:r>
          <w:t xml:space="preserve"> </w:t>
        </w:r>
      </w:ins>
      <w:ins w:id="1007"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59244076"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59244077"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59244078"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59244079"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008" w:author="Gerard Ateshian" w:date="2014-01-07T09:42:00Z">
        <w:r w:rsidR="00147151" w:rsidRPr="00147151">
          <w:rPr>
            <w:rPrChange w:id="1009" w:author="Gerard Ateshian" w:date="2014-01-07T09:42:00Z">
              <w:rPr>
                <w:i/>
              </w:rPr>
            </w:rPrChange>
          </w:rPr>
          <w:t>,</w:t>
        </w:r>
      </w:ins>
      <w:r>
        <w:t xml:space="preserve"> </w:t>
      </w:r>
      <w:del w:id="1010" w:author="Gerard Ateshian" w:date="2014-01-07T09:42:00Z">
        <w:r w:rsidDel="00147151">
          <w:delText xml:space="preserve">and </w:delText>
        </w:r>
      </w:del>
      <w:r w:rsidRPr="00A92C16">
        <w:rPr>
          <w:i/>
        </w:rPr>
        <w:t>sliding3</w:t>
      </w:r>
      <w:r>
        <w:t xml:space="preserve"> </w:t>
      </w:r>
      <w:ins w:id="1011" w:author="Gerard Ateshian" w:date="2014-01-07T09:42:00Z">
        <w:r w:rsidR="00147151">
          <w:t xml:space="preserve">and </w:t>
        </w:r>
        <w:r w:rsidR="00147151" w:rsidRPr="00147151">
          <w:rPr>
            <w:i/>
            <w:rPrChange w:id="1012"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013" w:author="Steve Maas" w:date="2013-12-16T10:14:00Z">
          <w:pPr>
            <w:pStyle w:val="Heading4"/>
          </w:pPr>
        </w:pPrChange>
      </w:pPr>
      <w:bookmarkStart w:id="1014" w:name="_Toc385498451"/>
      <w:r>
        <w:t>Biphasic Contact</w:t>
      </w:r>
      <w:bookmarkEnd w:id="1014"/>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59244080"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015" w:author="Steve Maas" w:date="2013-12-16T10:14:00Z">
          <w:pPr>
            <w:pStyle w:val="Heading4"/>
          </w:pPr>
        </w:pPrChange>
      </w:pPr>
      <w:bookmarkStart w:id="1016" w:name="_Toc385498452"/>
      <w:r>
        <w:t xml:space="preserve">Biphasic-Solute </w:t>
      </w:r>
      <w:ins w:id="1017" w:author="Gerard Ateshian" w:date="2014-01-07T09:42:00Z">
        <w:r w:rsidR="00147151">
          <w:t xml:space="preserve">and Multiphasic </w:t>
        </w:r>
      </w:ins>
      <w:r>
        <w:t>Contact</w:t>
      </w:r>
      <w:bookmarkEnd w:id="1016"/>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018" w:author="Gerard Ateshian" w:date="2014-01-07T09:43:00Z">
        <w:r w:rsidR="00147151">
          <w:t xml:space="preserve"> and the </w:t>
        </w:r>
        <w:r w:rsidR="00147151" w:rsidRPr="00147151">
          <w:rPr>
            <w:i/>
            <w:rPrChange w:id="1019" w:author="Gerard Ateshian" w:date="2014-01-07T09:43:00Z">
              <w:rPr/>
            </w:rPrChange>
          </w:rPr>
          <w:t>sliding-multiphasic</w:t>
        </w:r>
        <w:r w:rsidR="00147151">
          <w:t xml:space="preserve"> contact interface can similarly deal with multiphasic contact surfaces</w:t>
        </w:r>
      </w:ins>
      <w:r>
        <w:t xml:space="preserve">. </w:t>
      </w:r>
      <w:del w:id="1020" w:author="Gerard Ateshian" w:date="2014-01-07T09:43:00Z">
        <w:r w:rsidDel="00147151">
          <w:delText xml:space="preserve">It </w:delText>
        </w:r>
      </w:del>
      <w:ins w:id="1021" w:author="Gerard Ateshian" w:date="2014-01-07T09:43:00Z">
        <w:r w:rsidR="00147151">
          <w:t xml:space="preserve">These contact interfaces </w:t>
        </w:r>
      </w:ins>
      <w:r>
        <w:t>allow</w:t>
      </w:r>
      <w:del w:id="1022"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023" w:author="Gerard Ateshian" w:date="2014-01-07T09:44:00Z">
        <w:r w:rsidR="00147151" w:rsidRPr="00147151">
          <w:t xml:space="preserve"> (</w:t>
        </w:r>
      </w:ins>
      <w:ins w:id="1024" w:author="Gerard Ateshian" w:date="2014-01-07T09:45:00Z">
        <w:r w:rsidR="00147151">
          <w:t xml:space="preserve">for </w:t>
        </w:r>
      </w:ins>
      <w:ins w:id="1025" w:author="Gerard Ateshian" w:date="2014-01-07T09:44:00Z">
        <w:r w:rsidR="00147151" w:rsidRPr="00147151">
          <w:t>sliding3)</w:t>
        </w:r>
      </w:ins>
    </w:p>
    <w:p w14:paraId="0CEF6785" w14:textId="5762FE8E" w:rsidR="00147151" w:rsidRPr="00147151" w:rsidRDefault="00147151">
      <w:pPr>
        <w:rPr>
          <w:ins w:id="1026" w:author="Gerard Ateshian" w:date="2014-01-07T09:45:00Z"/>
        </w:rPr>
        <w:pPrChange w:id="1027" w:author="Gerard Ateshian" w:date="2014-01-07T09:45:00Z">
          <w:pPr>
            <w:pStyle w:val="code"/>
          </w:pPr>
        </w:pPrChange>
      </w:pPr>
      <w:ins w:id="1028" w:author="Gerard Ateshian" w:date="2014-01-07T09:45:00Z">
        <w:r w:rsidRPr="00147151">
          <w:t>or</w:t>
        </w:r>
      </w:ins>
    </w:p>
    <w:p w14:paraId="269C4100" w14:textId="3D3DE009" w:rsidR="00147151" w:rsidRDefault="00147151" w:rsidP="00147151">
      <w:pPr>
        <w:pStyle w:val="code"/>
        <w:rPr>
          <w:ins w:id="1029" w:author="Gerard Ateshian" w:date="2014-01-07T09:44:00Z"/>
        </w:rPr>
      </w:pPr>
      <w:ins w:id="1030" w:author="Gerard Ateshian" w:date="2014-01-07T09:44:00Z">
        <w:r w:rsidRPr="00B7277A">
          <w:t>&lt;ambient_concentration</w:t>
        </w:r>
        <w:r>
          <w:t xml:space="preserve"> sol=”id”</w:t>
        </w:r>
        <w:r w:rsidRPr="00B7277A">
          <w:t>&gt;0&lt;/ambient_concentration&gt;</w:t>
        </w:r>
        <w:r>
          <w:t xml:space="preserve"> (</w:t>
        </w:r>
      </w:ins>
      <w:ins w:id="1031" w:author="Gerard Ateshian" w:date="2014-01-07T09:45:00Z">
        <w:r>
          <w:t xml:space="preserve">for </w:t>
        </w:r>
      </w:ins>
      <w:ins w:id="1032"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033"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59244081"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59244082"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59244083"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034"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035" w:author="Gerard Ateshian" w:date="2014-01-07T09:47:00Z">
        <w:r w:rsidR="0044192A">
          <w:t xml:space="preserve">or multiphasic-on-rigid </w:t>
        </w:r>
      </w:ins>
      <w:r>
        <w:t xml:space="preserve">contact, a two-pass analysis should not be used; the </w:t>
      </w:r>
      <w:del w:id="1036" w:author="Gerard Ateshian" w:date="2014-01-07T09:47:00Z">
        <w:r w:rsidDel="0044192A">
          <w:delText xml:space="preserve">biphasic-solute </w:delText>
        </w:r>
      </w:del>
      <w:ins w:id="1037" w:author="Gerard Ateshian" w:date="2014-01-07T09:47:00Z">
        <w:r w:rsidR="0044192A">
          <w:t xml:space="preserve">rigid </w:t>
        </w:r>
      </w:ins>
      <w:r>
        <w:t xml:space="preserve">surface should be the </w:t>
      </w:r>
      <w:del w:id="1038" w:author="Gerard Ateshian" w:date="2014-01-07T09:47:00Z">
        <w:r w:rsidDel="0044192A">
          <w:delText xml:space="preserve">slave </w:delText>
        </w:r>
      </w:del>
      <w:ins w:id="1039"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040" w:author="Steve Maas" w:date="2013-12-16T10:15:00Z">
          <w:pPr>
            <w:pStyle w:val="Heading4"/>
          </w:pPr>
        </w:pPrChange>
      </w:pPr>
      <w:bookmarkStart w:id="1041" w:name="_Toc385498453"/>
      <w:r w:rsidRPr="00793EA8">
        <w:t>Rigid Wall Interfaces</w:t>
      </w:r>
      <w:bookmarkEnd w:id="104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042" w:author="Steve Maas" w:date="2013-12-16T10:20:00Z">
                  <w:rPr>
                    <w:b/>
                  </w:rPr>
                </w:rPrChange>
              </w:rPr>
            </w:pPr>
            <w:r w:rsidRPr="00602A42">
              <w:rPr>
                <w:rFonts w:ascii="Times New Roman" w:hAnsi="Times New Roman"/>
                <w:b/>
                <w:rPrChange w:id="1043"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59244084"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59244085"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044" w:author="Steve Maas" w:date="2013-12-16T10:15:00Z">
          <w:pPr>
            <w:pStyle w:val="Heading4"/>
          </w:pPr>
        </w:pPrChange>
      </w:pPr>
      <w:bookmarkStart w:id="1045" w:name="_Toc385498454"/>
      <w:r>
        <w:t>Tied Interfaces</w:t>
      </w:r>
      <w:bookmarkEnd w:id="104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046" w:author="Steve Maas" w:date="2013-12-16T10:15:00Z">
          <w:pPr>
            <w:pStyle w:val="Heading4"/>
          </w:pPr>
        </w:pPrChange>
      </w:pPr>
      <w:bookmarkStart w:id="1047" w:name="_Toc385498455"/>
      <w:r>
        <w:t>Tied Biphasic Interfaces</w:t>
      </w:r>
      <w:bookmarkEnd w:id="1047"/>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048" w:author="Steve Maas" w:date="2013-12-16T10:15:00Z">
          <w:pPr>
            <w:pStyle w:val="Heading4"/>
          </w:pPr>
        </w:pPrChange>
      </w:pPr>
      <w:bookmarkStart w:id="1049" w:name="_Toc385498456"/>
      <w:r>
        <w:t>Rigid Interfaces</w:t>
      </w:r>
      <w:bookmarkEnd w:id="1049"/>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050" w:author="Steve Maas" w:date="2013-12-16T10:15:00Z">
          <w:pPr>
            <w:pStyle w:val="Heading4"/>
          </w:pPr>
        </w:pPrChange>
      </w:pPr>
      <w:bookmarkStart w:id="1051" w:name="_Toc385498457"/>
      <w:r>
        <w:t>Rigid Joints</w:t>
      </w:r>
      <w:bookmarkEnd w:id="1051"/>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052" w:name="_Toc385498458"/>
      <w:r>
        <w:lastRenderedPageBreak/>
        <w:t>Constraints Section</w:t>
      </w:r>
      <w:bookmarkEnd w:id="1052"/>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053" w:name="_Ref275247132"/>
      <w:bookmarkStart w:id="1054" w:name="_Toc385498459"/>
      <w:r>
        <w:t>Rigid Body Constraints</w:t>
      </w:r>
      <w:bookmarkEnd w:id="1053"/>
      <w:bookmarkEnd w:id="1054"/>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055" w:author="Steve Maas" w:date="2013-12-30T14:13:00Z"/>
        </w:rPr>
      </w:pPr>
      <w:ins w:id="1056"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057"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058" w:author="Steve Maas" w:date="2013-12-30T14:13:00Z"/>
        </w:trPr>
        <w:tc>
          <w:tcPr>
            <w:tcW w:w="1417" w:type="dxa"/>
            <w:shd w:val="clear" w:color="auto" w:fill="auto"/>
          </w:tcPr>
          <w:p w14:paraId="72D52CD1" w14:textId="77777777" w:rsidR="005F474E" w:rsidRPr="000B272C" w:rsidRDefault="005F474E" w:rsidP="00470C94">
            <w:pPr>
              <w:rPr>
                <w:ins w:id="1059" w:author="Steve Maas" w:date="2013-12-30T14:13:00Z"/>
                <w:b/>
              </w:rPr>
            </w:pPr>
            <w:ins w:id="1060"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061" w:author="Steve Maas" w:date="2013-12-30T14:13:00Z"/>
                <w:b/>
              </w:rPr>
            </w:pPr>
            <w:ins w:id="1062" w:author="Steve Maas" w:date="2013-12-30T14:13:00Z">
              <w:r w:rsidRPr="000B272C">
                <w:rPr>
                  <w:b/>
                </w:rPr>
                <w:t>Description</w:t>
              </w:r>
            </w:ins>
          </w:p>
        </w:tc>
      </w:tr>
      <w:tr w:rsidR="005F474E" w14:paraId="54CD55A1" w14:textId="77777777" w:rsidTr="00470C94">
        <w:trPr>
          <w:ins w:id="1063" w:author="Steve Maas" w:date="2013-12-30T14:13:00Z"/>
        </w:trPr>
        <w:tc>
          <w:tcPr>
            <w:tcW w:w="1417" w:type="dxa"/>
            <w:shd w:val="clear" w:color="auto" w:fill="auto"/>
          </w:tcPr>
          <w:p w14:paraId="3B7B8B3D" w14:textId="77777777" w:rsidR="005F474E" w:rsidRDefault="005F474E" w:rsidP="00470C94">
            <w:pPr>
              <w:pStyle w:val="code"/>
              <w:rPr>
                <w:ins w:id="1064" w:author="Steve Maas" w:date="2013-12-30T14:13:00Z"/>
              </w:rPr>
            </w:pPr>
            <w:ins w:id="1065" w:author="Steve Maas" w:date="2013-12-30T14:13:00Z">
              <w:r>
                <w:t>fixed</w:t>
              </w:r>
            </w:ins>
          </w:p>
        </w:tc>
        <w:tc>
          <w:tcPr>
            <w:tcW w:w="8231" w:type="dxa"/>
            <w:shd w:val="clear" w:color="auto" w:fill="auto"/>
          </w:tcPr>
          <w:p w14:paraId="0D997FED" w14:textId="77777777" w:rsidR="005F474E" w:rsidRDefault="005F474E" w:rsidP="00470C94">
            <w:pPr>
              <w:rPr>
                <w:ins w:id="1066" w:author="Steve Maas" w:date="2013-12-30T14:13:00Z"/>
              </w:rPr>
            </w:pPr>
            <w:ins w:id="1067" w:author="Steve Maas" w:date="2013-12-30T14:13:00Z">
              <w:r>
                <w:t>Degree of freedom is fixed</w:t>
              </w:r>
            </w:ins>
          </w:p>
        </w:tc>
      </w:tr>
      <w:tr w:rsidR="005F474E" w14:paraId="1E6F2B17" w14:textId="77777777" w:rsidTr="00470C94">
        <w:trPr>
          <w:ins w:id="1068" w:author="Steve Maas" w:date="2013-12-30T14:13:00Z"/>
        </w:trPr>
        <w:tc>
          <w:tcPr>
            <w:tcW w:w="1417" w:type="dxa"/>
            <w:shd w:val="clear" w:color="auto" w:fill="auto"/>
          </w:tcPr>
          <w:p w14:paraId="645AD39C" w14:textId="77777777" w:rsidR="005F474E" w:rsidRDefault="005F474E" w:rsidP="00470C94">
            <w:pPr>
              <w:pStyle w:val="code"/>
              <w:rPr>
                <w:ins w:id="1069" w:author="Steve Maas" w:date="2013-12-30T14:13:00Z"/>
              </w:rPr>
            </w:pPr>
            <w:ins w:id="1070" w:author="Steve Maas" w:date="2013-12-30T14:13:00Z">
              <w:r>
                <w:t>prescribed</w:t>
              </w:r>
            </w:ins>
          </w:p>
        </w:tc>
        <w:tc>
          <w:tcPr>
            <w:tcW w:w="8231" w:type="dxa"/>
            <w:shd w:val="clear" w:color="auto" w:fill="auto"/>
          </w:tcPr>
          <w:p w14:paraId="0B74E483" w14:textId="77777777" w:rsidR="005F474E" w:rsidRDefault="005F474E" w:rsidP="00470C94">
            <w:pPr>
              <w:rPr>
                <w:ins w:id="1071" w:author="Steve Maas" w:date="2013-12-30T14:13:00Z"/>
              </w:rPr>
            </w:pPr>
            <w:ins w:id="1072" w:author="Steve Maas" w:date="2013-12-30T14:13:00Z">
              <w:r>
                <w:t>Degree of freedom is prescribed by user</w:t>
              </w:r>
            </w:ins>
          </w:p>
        </w:tc>
      </w:tr>
      <w:tr w:rsidR="005F474E" w14:paraId="447DC668" w14:textId="77777777" w:rsidTr="00470C94">
        <w:trPr>
          <w:ins w:id="1073" w:author="Steve Maas" w:date="2013-12-30T14:13:00Z"/>
        </w:trPr>
        <w:tc>
          <w:tcPr>
            <w:tcW w:w="1417" w:type="dxa"/>
            <w:shd w:val="clear" w:color="auto" w:fill="auto"/>
          </w:tcPr>
          <w:p w14:paraId="29D4DF5C" w14:textId="77777777" w:rsidR="005F474E" w:rsidRDefault="005F474E" w:rsidP="00470C94">
            <w:pPr>
              <w:pStyle w:val="code"/>
              <w:rPr>
                <w:ins w:id="1074" w:author="Steve Maas" w:date="2013-12-30T14:13:00Z"/>
              </w:rPr>
            </w:pPr>
            <w:ins w:id="1075" w:author="Steve Maas" w:date="2013-12-30T14:13:00Z">
              <w:r>
                <w:t>force</w:t>
              </w:r>
            </w:ins>
          </w:p>
        </w:tc>
        <w:tc>
          <w:tcPr>
            <w:tcW w:w="8231" w:type="dxa"/>
            <w:shd w:val="clear" w:color="auto" w:fill="auto"/>
          </w:tcPr>
          <w:p w14:paraId="66898344" w14:textId="77777777" w:rsidR="005F474E" w:rsidRDefault="005F474E" w:rsidP="00470C94">
            <w:pPr>
              <w:rPr>
                <w:ins w:id="1076" w:author="Steve Maas" w:date="2013-12-30T14:13:00Z"/>
              </w:rPr>
            </w:pPr>
            <w:ins w:id="1077" w:author="Steve Maas" w:date="2013-12-30T14:13:00Z">
              <w:r>
                <w:t>A force is applied in direction of degree of freedom</w:t>
              </w:r>
            </w:ins>
          </w:p>
        </w:tc>
      </w:tr>
    </w:tbl>
    <w:p w14:paraId="2831638B" w14:textId="77777777" w:rsidR="005F474E" w:rsidRDefault="005F474E" w:rsidP="005F474E">
      <w:pPr>
        <w:pStyle w:val="code"/>
        <w:rPr>
          <w:ins w:id="1078" w:author="Steve Maas" w:date="2013-12-30T14:13:00Z"/>
        </w:rPr>
      </w:pPr>
    </w:p>
    <w:p w14:paraId="09C48438" w14:textId="77777777" w:rsidR="005F474E" w:rsidRDefault="005F474E" w:rsidP="005F474E">
      <w:pPr>
        <w:rPr>
          <w:ins w:id="1079" w:author="Steve Maas" w:date="2013-12-30T14:13:00Z"/>
        </w:rPr>
      </w:pPr>
      <w:ins w:id="1080"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081"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082" w:author="Steve Maas" w:date="2013-12-30T14:13:00Z"/>
        </w:trPr>
        <w:tc>
          <w:tcPr>
            <w:tcW w:w="2137" w:type="dxa"/>
            <w:shd w:val="clear" w:color="auto" w:fill="auto"/>
          </w:tcPr>
          <w:p w14:paraId="52E207B9" w14:textId="77777777" w:rsidR="005F474E" w:rsidRPr="00890FDC" w:rsidRDefault="005F474E" w:rsidP="00470C94">
            <w:pPr>
              <w:pStyle w:val="code"/>
              <w:rPr>
                <w:ins w:id="1083" w:author="Steve Maas" w:date="2013-12-30T14:13:00Z"/>
                <w:rFonts w:ascii="Times New Roman" w:hAnsi="Times New Roman"/>
                <w:b/>
              </w:rPr>
            </w:pPr>
            <w:ins w:id="1084"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085" w:author="Steve Maas" w:date="2013-12-30T14:13:00Z"/>
                <w:b/>
              </w:rPr>
            </w:pPr>
            <w:ins w:id="1086" w:author="Steve Maas" w:date="2013-12-30T14:13:00Z">
              <w:r>
                <w:rPr>
                  <w:b/>
                </w:rPr>
                <w:t>Description</w:t>
              </w:r>
            </w:ins>
          </w:p>
        </w:tc>
      </w:tr>
      <w:tr w:rsidR="005F474E" w14:paraId="2E06B773" w14:textId="77777777" w:rsidTr="00470C94">
        <w:trPr>
          <w:trHeight w:val="220"/>
          <w:ins w:id="1087" w:author="Steve Maas" w:date="2013-12-30T14:13:00Z"/>
        </w:trPr>
        <w:tc>
          <w:tcPr>
            <w:tcW w:w="2137" w:type="dxa"/>
            <w:shd w:val="clear" w:color="auto" w:fill="auto"/>
          </w:tcPr>
          <w:p w14:paraId="07B8A8FB" w14:textId="77777777" w:rsidR="005F474E" w:rsidRDefault="005F474E" w:rsidP="00470C94">
            <w:pPr>
              <w:pStyle w:val="code"/>
              <w:rPr>
                <w:ins w:id="1088" w:author="Steve Maas" w:date="2013-12-30T14:13:00Z"/>
              </w:rPr>
            </w:pPr>
            <w:ins w:id="1089" w:author="Steve Maas" w:date="2013-12-30T14:13:00Z">
              <w:r>
                <w:t>X</w:t>
              </w:r>
            </w:ins>
          </w:p>
        </w:tc>
        <w:tc>
          <w:tcPr>
            <w:tcW w:w="7440" w:type="dxa"/>
            <w:shd w:val="clear" w:color="auto" w:fill="auto"/>
          </w:tcPr>
          <w:p w14:paraId="52374960" w14:textId="77777777" w:rsidR="005F474E" w:rsidRPr="00890FDC" w:rsidRDefault="005F474E" w:rsidP="00470C94">
            <w:pPr>
              <w:rPr>
                <w:ins w:id="1090" w:author="Steve Maas" w:date="2013-12-30T14:13:00Z"/>
              </w:rPr>
            </w:pPr>
            <w:ins w:id="1091" w:author="Steve Maas" w:date="2013-12-30T14:13:00Z">
              <w:r>
                <w:t xml:space="preserve">Constrain the </w:t>
              </w:r>
              <w:r>
                <w:rPr>
                  <w:i/>
                </w:rPr>
                <w:t xml:space="preserve">x </w:t>
              </w:r>
              <w:r>
                <w:t>degree of freedom</w:t>
              </w:r>
            </w:ins>
          </w:p>
        </w:tc>
      </w:tr>
      <w:tr w:rsidR="005F474E" w14:paraId="7DA41064" w14:textId="77777777" w:rsidTr="00470C94">
        <w:trPr>
          <w:trHeight w:val="120"/>
          <w:ins w:id="1092" w:author="Steve Maas" w:date="2013-12-30T14:13:00Z"/>
        </w:trPr>
        <w:tc>
          <w:tcPr>
            <w:tcW w:w="2137" w:type="dxa"/>
            <w:shd w:val="clear" w:color="auto" w:fill="auto"/>
          </w:tcPr>
          <w:p w14:paraId="52B88CDE" w14:textId="77777777" w:rsidR="005F474E" w:rsidRDefault="005F474E" w:rsidP="00470C94">
            <w:pPr>
              <w:pStyle w:val="code"/>
              <w:rPr>
                <w:ins w:id="1093" w:author="Steve Maas" w:date="2013-12-30T14:13:00Z"/>
              </w:rPr>
            </w:pPr>
            <w:ins w:id="1094" w:author="Steve Maas" w:date="2013-12-30T14:13:00Z">
              <w:r>
                <w:t>Y</w:t>
              </w:r>
            </w:ins>
          </w:p>
        </w:tc>
        <w:tc>
          <w:tcPr>
            <w:tcW w:w="7440" w:type="dxa"/>
            <w:shd w:val="clear" w:color="auto" w:fill="auto"/>
          </w:tcPr>
          <w:p w14:paraId="0D01158A" w14:textId="77777777" w:rsidR="005F474E" w:rsidRDefault="005F474E" w:rsidP="00470C94">
            <w:pPr>
              <w:rPr>
                <w:ins w:id="1095" w:author="Steve Maas" w:date="2013-12-30T14:13:00Z"/>
              </w:rPr>
            </w:pPr>
            <w:ins w:id="1096"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097" w:author="Steve Maas" w:date="2013-12-30T14:13:00Z"/>
        </w:trPr>
        <w:tc>
          <w:tcPr>
            <w:tcW w:w="2137" w:type="dxa"/>
            <w:shd w:val="clear" w:color="auto" w:fill="auto"/>
          </w:tcPr>
          <w:p w14:paraId="1A15D48D" w14:textId="77777777" w:rsidR="005F474E" w:rsidRDefault="005F474E" w:rsidP="00470C94">
            <w:pPr>
              <w:pStyle w:val="code"/>
              <w:rPr>
                <w:ins w:id="1098" w:author="Steve Maas" w:date="2013-12-30T14:13:00Z"/>
              </w:rPr>
            </w:pPr>
            <w:ins w:id="1099" w:author="Steve Maas" w:date="2013-12-30T14:13:00Z">
              <w:r>
                <w:t>Z</w:t>
              </w:r>
            </w:ins>
          </w:p>
        </w:tc>
        <w:tc>
          <w:tcPr>
            <w:tcW w:w="7440" w:type="dxa"/>
            <w:shd w:val="clear" w:color="auto" w:fill="auto"/>
          </w:tcPr>
          <w:p w14:paraId="5287E164" w14:textId="77777777" w:rsidR="005F474E" w:rsidRDefault="005F474E" w:rsidP="00470C94">
            <w:pPr>
              <w:rPr>
                <w:ins w:id="1100" w:author="Steve Maas" w:date="2013-12-30T14:13:00Z"/>
              </w:rPr>
            </w:pPr>
            <w:ins w:id="1101"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102" w:author="Steve Maas" w:date="2013-12-30T14:13:00Z"/>
        </w:trPr>
        <w:tc>
          <w:tcPr>
            <w:tcW w:w="2137" w:type="dxa"/>
            <w:shd w:val="clear" w:color="auto" w:fill="auto"/>
          </w:tcPr>
          <w:p w14:paraId="11EED3BD" w14:textId="77777777" w:rsidR="005F474E" w:rsidRDefault="005F474E" w:rsidP="00470C94">
            <w:pPr>
              <w:pStyle w:val="code"/>
              <w:rPr>
                <w:ins w:id="1103" w:author="Steve Maas" w:date="2013-12-30T14:13:00Z"/>
              </w:rPr>
            </w:pPr>
            <w:ins w:id="1104" w:author="Steve Maas" w:date="2013-12-30T14:13:00Z">
              <w:r>
                <w:t>Rx</w:t>
              </w:r>
            </w:ins>
          </w:p>
        </w:tc>
        <w:tc>
          <w:tcPr>
            <w:tcW w:w="7440" w:type="dxa"/>
            <w:shd w:val="clear" w:color="auto" w:fill="auto"/>
          </w:tcPr>
          <w:p w14:paraId="123DA69F" w14:textId="77777777" w:rsidR="005F474E" w:rsidRPr="00890FDC" w:rsidRDefault="005F474E" w:rsidP="00470C94">
            <w:pPr>
              <w:rPr>
                <w:ins w:id="1105" w:author="Steve Maas" w:date="2013-12-30T14:13:00Z"/>
              </w:rPr>
            </w:pPr>
            <w:ins w:id="1106"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107" w:author="Steve Maas" w:date="2013-12-30T14:13:00Z"/>
        </w:trPr>
        <w:tc>
          <w:tcPr>
            <w:tcW w:w="2137" w:type="dxa"/>
            <w:shd w:val="clear" w:color="auto" w:fill="auto"/>
          </w:tcPr>
          <w:p w14:paraId="134357DF" w14:textId="77777777" w:rsidR="005F474E" w:rsidRDefault="005F474E" w:rsidP="00470C94">
            <w:pPr>
              <w:pStyle w:val="code"/>
              <w:rPr>
                <w:ins w:id="1108" w:author="Steve Maas" w:date="2013-12-30T14:13:00Z"/>
              </w:rPr>
            </w:pPr>
            <w:ins w:id="1109" w:author="Steve Maas" w:date="2013-12-30T14:13:00Z">
              <w:r>
                <w:t>Ry</w:t>
              </w:r>
            </w:ins>
          </w:p>
        </w:tc>
        <w:tc>
          <w:tcPr>
            <w:tcW w:w="7440" w:type="dxa"/>
            <w:shd w:val="clear" w:color="auto" w:fill="auto"/>
          </w:tcPr>
          <w:p w14:paraId="198EB3A5" w14:textId="77777777" w:rsidR="005F474E" w:rsidRDefault="005F474E" w:rsidP="00470C94">
            <w:pPr>
              <w:rPr>
                <w:ins w:id="1110" w:author="Steve Maas" w:date="2013-12-30T14:13:00Z"/>
              </w:rPr>
            </w:pPr>
            <w:ins w:id="1111"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112" w:author="Steve Maas" w:date="2013-12-30T14:13:00Z"/>
        </w:trPr>
        <w:tc>
          <w:tcPr>
            <w:tcW w:w="2137" w:type="dxa"/>
            <w:shd w:val="clear" w:color="auto" w:fill="auto"/>
          </w:tcPr>
          <w:p w14:paraId="01A4358D" w14:textId="77777777" w:rsidR="005F474E" w:rsidRDefault="005F474E" w:rsidP="00470C94">
            <w:pPr>
              <w:pStyle w:val="code"/>
              <w:rPr>
                <w:ins w:id="1113" w:author="Steve Maas" w:date="2013-12-30T14:13:00Z"/>
              </w:rPr>
            </w:pPr>
            <w:ins w:id="1114" w:author="Steve Maas" w:date="2013-12-30T14:13:00Z">
              <w:r>
                <w:t>Rz</w:t>
              </w:r>
            </w:ins>
          </w:p>
        </w:tc>
        <w:tc>
          <w:tcPr>
            <w:tcW w:w="7440" w:type="dxa"/>
            <w:shd w:val="clear" w:color="auto" w:fill="auto"/>
          </w:tcPr>
          <w:p w14:paraId="13A7133B" w14:textId="77777777" w:rsidR="005F474E" w:rsidRDefault="005F474E" w:rsidP="00470C94">
            <w:pPr>
              <w:rPr>
                <w:ins w:id="1115" w:author="Steve Maas" w:date="2013-12-30T14:13:00Z"/>
              </w:rPr>
            </w:pPr>
            <w:ins w:id="1116"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117" w:author="Steve Maas" w:date="2013-12-30T14:13:00Z"/>
        </w:rPr>
      </w:pPr>
    </w:p>
    <w:p w14:paraId="1CD0658E" w14:textId="77777777" w:rsidR="005F474E" w:rsidRDefault="005F474E" w:rsidP="005F474E">
      <w:pPr>
        <w:rPr>
          <w:ins w:id="1118" w:author="Steve Maas" w:date="2013-12-30T14:13:00Z"/>
        </w:rPr>
      </w:pPr>
      <w:ins w:id="1119"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120" w:author="Steve Maas" w:date="2013-12-30T14:13:00Z"/>
        </w:rPr>
      </w:pPr>
    </w:p>
    <w:p w14:paraId="5AB7F6EE" w14:textId="77777777" w:rsidR="005F474E" w:rsidRPr="0063581B" w:rsidRDefault="005F474E" w:rsidP="005F474E">
      <w:pPr>
        <w:rPr>
          <w:ins w:id="1121" w:author="Steve Maas" w:date="2013-12-30T14:13:00Z"/>
        </w:rPr>
      </w:pPr>
      <w:ins w:id="1122"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123" w:author="Steve Maas" w:date="2013-12-30T14:12:00Z"/>
        </w:rPr>
      </w:pPr>
      <w:ins w:id="1124" w:author="Steve Maas" w:date="2013-12-30T14:12:00Z">
        <w:r>
          <w:t>&lt;rigid_body mat="1"&gt;</w:t>
        </w:r>
      </w:ins>
    </w:p>
    <w:p w14:paraId="1DB7CF6D" w14:textId="77777777" w:rsidR="005F474E" w:rsidRPr="0097532C" w:rsidRDefault="005F474E" w:rsidP="005F474E">
      <w:pPr>
        <w:pStyle w:val="code"/>
        <w:rPr>
          <w:ins w:id="1125" w:author="Steve Maas" w:date="2013-12-30T14:12:00Z"/>
        </w:rPr>
      </w:pPr>
      <w:ins w:id="1126"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127" w:author="Steve Maas" w:date="2013-12-30T14:12:00Z"/>
        </w:rPr>
      </w:pPr>
      <w:ins w:id="1128" w:author="Steve Maas" w:date="2013-12-30T14:12:00Z">
        <w:r>
          <w:tab/>
          <w:t>&lt;fixed bc="y"/&gt;</w:t>
        </w:r>
      </w:ins>
    </w:p>
    <w:p w14:paraId="431B5CC4" w14:textId="77777777" w:rsidR="005F474E" w:rsidRDefault="005F474E" w:rsidP="005F474E">
      <w:pPr>
        <w:pStyle w:val="code"/>
        <w:rPr>
          <w:ins w:id="1129" w:author="Steve Maas" w:date="2013-12-30T14:12:00Z"/>
        </w:rPr>
      </w:pPr>
      <w:ins w:id="1130" w:author="Steve Maas" w:date="2013-12-30T14:12:00Z">
        <w:r>
          <w:tab/>
          <w:t>&lt;fixed bc="z"/&gt;</w:t>
        </w:r>
      </w:ins>
    </w:p>
    <w:p w14:paraId="0BC2A3EC" w14:textId="77777777" w:rsidR="005F474E" w:rsidRDefault="005F474E" w:rsidP="005F474E">
      <w:pPr>
        <w:pStyle w:val="code"/>
        <w:rPr>
          <w:ins w:id="1131" w:author="Steve Maas" w:date="2013-12-30T14:12:00Z"/>
        </w:rPr>
      </w:pPr>
      <w:ins w:id="1132" w:author="Steve Maas" w:date="2013-12-30T14:12:00Z">
        <w:r>
          <w:tab/>
          <w:t>&lt;fixed bc="Rx"/&gt;</w:t>
        </w:r>
      </w:ins>
    </w:p>
    <w:p w14:paraId="45174A9C" w14:textId="77777777" w:rsidR="005F474E" w:rsidRDefault="005F474E" w:rsidP="005F474E">
      <w:pPr>
        <w:pStyle w:val="code"/>
        <w:rPr>
          <w:ins w:id="1133" w:author="Steve Maas" w:date="2013-12-30T14:12:00Z"/>
        </w:rPr>
      </w:pPr>
      <w:ins w:id="1134" w:author="Steve Maas" w:date="2013-12-30T14:12:00Z">
        <w:r>
          <w:tab/>
          <w:t>&lt;fixed bc="Ry"/&gt;</w:t>
        </w:r>
      </w:ins>
    </w:p>
    <w:p w14:paraId="29960D27" w14:textId="77777777" w:rsidR="005F474E" w:rsidRDefault="005F474E" w:rsidP="005F474E">
      <w:pPr>
        <w:pStyle w:val="code"/>
        <w:rPr>
          <w:ins w:id="1135" w:author="Steve Maas" w:date="2013-12-30T14:12:00Z"/>
        </w:rPr>
      </w:pPr>
      <w:ins w:id="1136" w:author="Steve Maas" w:date="2013-12-30T14:12:00Z">
        <w:r>
          <w:tab/>
          <w:t>&lt;fixed bc="Rz"/&gt;</w:t>
        </w:r>
      </w:ins>
    </w:p>
    <w:p w14:paraId="7C8359C5" w14:textId="77777777" w:rsidR="005F474E" w:rsidRDefault="005F474E" w:rsidP="005F474E">
      <w:pPr>
        <w:pStyle w:val="code"/>
        <w:rPr>
          <w:ins w:id="1137" w:author="Steve Maas" w:date="2013-12-30T14:12:00Z"/>
        </w:rPr>
      </w:pPr>
      <w:ins w:id="1138" w:author="Steve Maas" w:date="2013-12-30T14:12:00Z">
        <w:r>
          <w:t>&lt;/rigid_body&gt;</w:t>
        </w:r>
      </w:ins>
    </w:p>
    <w:p w14:paraId="5617DB24" w14:textId="77777777" w:rsidR="005F474E" w:rsidRPr="00B31E92" w:rsidRDefault="005F474E" w:rsidP="005F474E">
      <w:pPr>
        <w:pStyle w:val="code"/>
        <w:rPr>
          <w:ins w:id="1139" w:author="Steve Maas" w:date="2013-12-30T14:12:00Z"/>
        </w:rPr>
      </w:pPr>
    </w:p>
    <w:p w14:paraId="6C3EE897" w14:textId="77777777" w:rsidR="005F474E" w:rsidRPr="00B31E92" w:rsidRDefault="005F474E" w:rsidP="005F474E">
      <w:pPr>
        <w:rPr>
          <w:ins w:id="1140" w:author="Steve Maas" w:date="2013-12-30T14:12:00Z"/>
          <w:i/>
        </w:rPr>
      </w:pPr>
      <w:ins w:id="1141"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142" w:author="Steve Maas" w:date="2013-12-30T14:12:00Z"/>
        </w:rPr>
      </w:pPr>
    </w:p>
    <w:p w14:paraId="446AFA9D" w14:textId="77777777" w:rsidR="005F474E" w:rsidRDefault="005F474E" w:rsidP="005F474E">
      <w:pPr>
        <w:rPr>
          <w:ins w:id="1143" w:author="Steve Maas" w:date="2013-12-30T14:12:00Z"/>
        </w:rPr>
      </w:pPr>
      <w:ins w:id="1144"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145" w:author="Steve Maas" w:date="2013-12-30T14:12:00Z"/>
        </w:rPr>
      </w:pPr>
    </w:p>
    <w:p w14:paraId="138C4BB3" w14:textId="77777777" w:rsidR="005F474E" w:rsidRDefault="005F474E" w:rsidP="005F474E">
      <w:pPr>
        <w:pStyle w:val="code"/>
        <w:rPr>
          <w:ins w:id="1146" w:author="Steve Maas" w:date="2013-12-30T14:12:00Z"/>
        </w:rPr>
      </w:pPr>
      <w:ins w:id="1147" w:author="Steve Maas" w:date="2013-12-30T14:12:00Z">
        <w:r>
          <w:t>&lt;rigid_body mat="1" &gt;</w:t>
        </w:r>
      </w:ins>
    </w:p>
    <w:p w14:paraId="0840D6AA" w14:textId="77777777" w:rsidR="005F474E" w:rsidRPr="0097532C" w:rsidRDefault="005F474E" w:rsidP="005F474E">
      <w:pPr>
        <w:pStyle w:val="code"/>
        <w:rPr>
          <w:ins w:id="1148" w:author="Steve Maas" w:date="2013-12-30T14:12:00Z"/>
        </w:rPr>
      </w:pPr>
      <w:ins w:id="1149"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150" w:author="Steve Maas" w:date="2013-12-30T14:12:00Z"/>
        </w:rPr>
      </w:pPr>
      <w:ins w:id="1151" w:author="Steve Maas" w:date="2013-12-30T14:12:00Z">
        <w:r>
          <w:tab/>
          <w:t>&lt;fixed bc="y"/&gt;</w:t>
        </w:r>
      </w:ins>
    </w:p>
    <w:p w14:paraId="27BB951F" w14:textId="77777777" w:rsidR="005F474E" w:rsidRDefault="005F474E" w:rsidP="005F474E">
      <w:pPr>
        <w:pStyle w:val="code"/>
        <w:rPr>
          <w:ins w:id="1152" w:author="Steve Maas" w:date="2013-12-30T14:12:00Z"/>
        </w:rPr>
      </w:pPr>
      <w:ins w:id="1153" w:author="Steve Maas" w:date="2013-12-30T14:12:00Z">
        <w:r>
          <w:tab/>
          <w:t>&lt;fixed bc="z"/&gt;</w:t>
        </w:r>
      </w:ins>
    </w:p>
    <w:p w14:paraId="0EB89037" w14:textId="62549D8D" w:rsidR="005F474E" w:rsidRDefault="005F474E" w:rsidP="005F474E">
      <w:pPr>
        <w:pStyle w:val="code"/>
      </w:pPr>
      <w:ins w:id="1154"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155" w:name="_Toc385498460"/>
      <w:r>
        <w:lastRenderedPageBreak/>
        <w:t>Discrete Section</w:t>
      </w:r>
      <w:bookmarkEnd w:id="1155"/>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156" w:name="_Toc385498461"/>
      <w:r>
        <w:t>Springs</w:t>
      </w:r>
      <w:bookmarkEnd w:id="1156"/>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157"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158" w:name="_Toc370461174"/>
      <w:bookmarkStart w:id="1159" w:name="_Toc200951584"/>
      <w:bookmarkStart w:id="1160" w:name="_Ref200951687"/>
      <w:bookmarkEnd w:id="1158"/>
      <w:r>
        <w:br w:type="page"/>
      </w:r>
    </w:p>
    <w:p w14:paraId="427C628E" w14:textId="28916DF7" w:rsidR="00B2508D" w:rsidRPr="00690318" w:rsidDel="00645EA5" w:rsidRDefault="00B2508D" w:rsidP="00B2508D">
      <w:pPr>
        <w:pStyle w:val="Heading3"/>
        <w:rPr>
          <w:del w:id="1161" w:author="Steve Maas" w:date="2014-01-02T12:55:00Z"/>
        </w:rPr>
      </w:pPr>
      <w:bookmarkStart w:id="1162" w:name="_Toc385498462"/>
      <w:del w:id="1163" w:author="Steve Maas" w:date="2014-01-02T12:55:00Z">
        <w:r w:rsidRPr="00690318" w:rsidDel="00645EA5">
          <w:lastRenderedPageBreak/>
          <w:delText>Generations</w:delText>
        </w:r>
        <w:bookmarkStart w:id="1164" w:name="_Toc377546984"/>
        <w:bookmarkStart w:id="1165" w:name="_Toc377547230"/>
        <w:bookmarkEnd w:id="1159"/>
        <w:bookmarkEnd w:id="1160"/>
        <w:bookmarkEnd w:id="1162"/>
        <w:bookmarkEnd w:id="1164"/>
        <w:bookmarkEnd w:id="1165"/>
      </w:del>
    </w:p>
    <w:p w14:paraId="38DDB3A2" w14:textId="5F1A77AE" w:rsidR="00B2508D" w:rsidRPr="00690318" w:rsidDel="00645EA5" w:rsidRDefault="00B2508D" w:rsidP="00B2508D">
      <w:pPr>
        <w:rPr>
          <w:del w:id="1166" w:author="Steve Maas" w:date="2014-01-02T12:55:00Z"/>
        </w:rPr>
      </w:pPr>
      <w:del w:id="1167"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168" w:name="_Toc377546985"/>
        <w:bookmarkStart w:id="1169" w:name="_Toc377547231"/>
        <w:bookmarkEnd w:id="1168"/>
        <w:bookmarkEnd w:id="1169"/>
      </w:del>
    </w:p>
    <w:p w14:paraId="2C4123B9" w14:textId="156E3CBC" w:rsidR="00B2508D" w:rsidRPr="00690318" w:rsidDel="00645EA5" w:rsidRDefault="00B2508D" w:rsidP="00B2508D">
      <w:pPr>
        <w:rPr>
          <w:del w:id="1170" w:author="Steve Maas" w:date="2014-01-02T12:55:00Z"/>
        </w:rPr>
      </w:pPr>
      <w:bookmarkStart w:id="1171" w:name="_Toc377546986"/>
      <w:bookmarkStart w:id="1172" w:name="_Toc377547232"/>
      <w:bookmarkEnd w:id="1171"/>
      <w:bookmarkEnd w:id="1172"/>
    </w:p>
    <w:p w14:paraId="5A0429D3" w14:textId="0380C1E8" w:rsidR="00B2508D" w:rsidRPr="007D6F0D" w:rsidDel="00645EA5" w:rsidRDefault="00B2508D" w:rsidP="00B2508D">
      <w:pPr>
        <w:pStyle w:val="code"/>
        <w:rPr>
          <w:del w:id="1173" w:author="Steve Maas" w:date="2014-01-02T12:55:00Z"/>
          <w:lang w:val="nl-BE"/>
        </w:rPr>
      </w:pPr>
      <w:del w:id="1174" w:author="Steve Maas" w:date="2014-01-02T12:55:00Z">
        <w:r w:rsidRPr="007D6F0D" w:rsidDel="00645EA5">
          <w:rPr>
            <w:lang w:val="nl-BE"/>
          </w:rPr>
          <w:delText>&lt;Globals&gt;</w:delText>
        </w:r>
        <w:bookmarkStart w:id="1175" w:name="_Toc377546987"/>
        <w:bookmarkStart w:id="1176" w:name="_Toc377547233"/>
        <w:bookmarkEnd w:id="1175"/>
        <w:bookmarkEnd w:id="1176"/>
      </w:del>
    </w:p>
    <w:p w14:paraId="6CC577A4" w14:textId="56E86E27" w:rsidR="00B2508D" w:rsidRPr="007D6F0D" w:rsidDel="00645EA5" w:rsidRDefault="00B2508D" w:rsidP="00B2508D">
      <w:pPr>
        <w:pStyle w:val="code"/>
        <w:rPr>
          <w:del w:id="1177" w:author="Steve Maas" w:date="2014-01-02T12:55:00Z"/>
          <w:lang w:val="nl-BE"/>
        </w:rPr>
      </w:pPr>
      <w:del w:id="1178" w:author="Steve Maas" w:date="2014-01-02T12:55:00Z">
        <w:r w:rsidRPr="007D6F0D" w:rsidDel="00645EA5">
          <w:rPr>
            <w:lang w:val="nl-BE"/>
          </w:rPr>
          <w:tab/>
          <w:delText>&lt;Generations&gt;</w:delText>
        </w:r>
        <w:bookmarkStart w:id="1179" w:name="_Toc377546988"/>
        <w:bookmarkStart w:id="1180" w:name="_Toc377547234"/>
        <w:bookmarkEnd w:id="1179"/>
        <w:bookmarkEnd w:id="1180"/>
      </w:del>
    </w:p>
    <w:p w14:paraId="6E8BAF4F" w14:textId="21428C05" w:rsidR="00B2508D" w:rsidRPr="007D6F0D" w:rsidDel="00645EA5" w:rsidRDefault="00B2508D" w:rsidP="00B2508D">
      <w:pPr>
        <w:pStyle w:val="code"/>
        <w:rPr>
          <w:del w:id="1181" w:author="Steve Maas" w:date="2014-01-02T12:55:00Z"/>
          <w:lang w:val="nl-BE"/>
        </w:rPr>
      </w:pPr>
      <w:del w:id="1182" w:author="Steve Maas" w:date="2014-01-02T12:55:00Z">
        <w:r w:rsidRPr="007D6F0D" w:rsidDel="00645EA5">
          <w:rPr>
            <w:lang w:val="nl-BE"/>
          </w:rPr>
          <w:tab/>
        </w:r>
        <w:r w:rsidRPr="007D6F0D" w:rsidDel="00645EA5">
          <w:rPr>
            <w:lang w:val="nl-BE"/>
          </w:rPr>
          <w:tab/>
          <w:delText>&lt;gen id="1"&gt;0.0&lt;/gen&gt;</w:delText>
        </w:r>
        <w:bookmarkStart w:id="1183" w:name="_Toc377546989"/>
        <w:bookmarkStart w:id="1184" w:name="_Toc377547235"/>
        <w:bookmarkEnd w:id="1183"/>
        <w:bookmarkEnd w:id="1184"/>
      </w:del>
    </w:p>
    <w:p w14:paraId="7FD156B7" w14:textId="2115FD01" w:rsidR="00B2508D" w:rsidRPr="007D6F0D" w:rsidDel="00645EA5" w:rsidRDefault="00B2508D" w:rsidP="00B2508D">
      <w:pPr>
        <w:pStyle w:val="code"/>
        <w:rPr>
          <w:del w:id="1185" w:author="Steve Maas" w:date="2014-01-02T12:55:00Z"/>
          <w:lang w:val="nl-BE"/>
        </w:rPr>
      </w:pPr>
      <w:del w:id="1186" w:author="Steve Maas" w:date="2014-01-02T12:55:00Z">
        <w:r w:rsidRPr="007D6F0D" w:rsidDel="00645EA5">
          <w:rPr>
            <w:lang w:val="nl-BE"/>
          </w:rPr>
          <w:tab/>
        </w:r>
        <w:r w:rsidRPr="007D6F0D" w:rsidDel="00645EA5">
          <w:rPr>
            <w:lang w:val="nl-BE"/>
          </w:rPr>
          <w:tab/>
          <w:delText>&lt;gen id="2"&gt;1.0&lt;/gen&gt;</w:delText>
        </w:r>
        <w:bookmarkStart w:id="1187" w:name="_Toc377546990"/>
        <w:bookmarkStart w:id="1188" w:name="_Toc377547236"/>
        <w:bookmarkEnd w:id="1187"/>
        <w:bookmarkEnd w:id="1188"/>
      </w:del>
    </w:p>
    <w:p w14:paraId="1CF8B5C6" w14:textId="03DE2FF4" w:rsidR="00B2508D" w:rsidRPr="00690318" w:rsidDel="00645EA5" w:rsidRDefault="00B2508D" w:rsidP="00B2508D">
      <w:pPr>
        <w:pStyle w:val="code"/>
        <w:rPr>
          <w:del w:id="1189" w:author="Steve Maas" w:date="2014-01-02T12:55:00Z"/>
        </w:rPr>
      </w:pPr>
      <w:del w:id="1190" w:author="Steve Maas" w:date="2014-01-02T12:55:00Z">
        <w:r w:rsidRPr="007D6F0D" w:rsidDel="00645EA5">
          <w:rPr>
            <w:lang w:val="nl-BE"/>
          </w:rPr>
          <w:tab/>
        </w:r>
        <w:r w:rsidRPr="00690318" w:rsidDel="00645EA5">
          <w:delText>&lt;/Generations&gt;</w:delText>
        </w:r>
        <w:bookmarkStart w:id="1191" w:name="_Toc377546991"/>
        <w:bookmarkStart w:id="1192" w:name="_Toc377547237"/>
        <w:bookmarkEnd w:id="1191"/>
        <w:bookmarkEnd w:id="1192"/>
      </w:del>
    </w:p>
    <w:p w14:paraId="0C623A2F" w14:textId="426C7EB6" w:rsidR="00B2508D" w:rsidRPr="00690318" w:rsidDel="00645EA5" w:rsidRDefault="00B2508D" w:rsidP="00B2508D">
      <w:pPr>
        <w:pStyle w:val="code"/>
        <w:rPr>
          <w:del w:id="1193" w:author="Steve Maas" w:date="2014-01-02T12:55:00Z"/>
        </w:rPr>
      </w:pPr>
      <w:del w:id="1194" w:author="Steve Maas" w:date="2014-01-02T12:55:00Z">
        <w:r w:rsidRPr="00690318" w:rsidDel="00645EA5">
          <w:delText>&lt;/Globals&gt;</w:delText>
        </w:r>
        <w:bookmarkStart w:id="1195" w:name="_Toc377546992"/>
        <w:bookmarkStart w:id="1196" w:name="_Toc377547238"/>
        <w:bookmarkEnd w:id="1195"/>
        <w:bookmarkEnd w:id="1196"/>
      </w:del>
    </w:p>
    <w:p w14:paraId="2F5EDAF7" w14:textId="5745E6DB" w:rsidR="00B2508D" w:rsidRPr="00690318" w:rsidDel="00645EA5" w:rsidRDefault="00B2508D" w:rsidP="00B2508D">
      <w:pPr>
        <w:rPr>
          <w:del w:id="1197" w:author="Steve Maas" w:date="2014-01-02T12:55:00Z"/>
        </w:rPr>
      </w:pPr>
      <w:bookmarkStart w:id="1198" w:name="_Toc377546993"/>
      <w:bookmarkStart w:id="1199" w:name="_Toc377547239"/>
      <w:bookmarkEnd w:id="1198"/>
      <w:bookmarkEnd w:id="1199"/>
    </w:p>
    <w:p w14:paraId="650310EB" w14:textId="0094B726" w:rsidR="00B2508D" w:rsidRPr="00690318" w:rsidDel="00645EA5" w:rsidRDefault="00B2508D" w:rsidP="00B2508D">
      <w:pPr>
        <w:rPr>
          <w:del w:id="1200" w:author="Steve Maas" w:date="2014-01-02T12:55:00Z"/>
        </w:rPr>
      </w:pPr>
      <w:del w:id="1201"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202" w:name="_Toc377546994"/>
        <w:bookmarkStart w:id="1203" w:name="_Toc377547240"/>
        <w:bookmarkEnd w:id="1202"/>
        <w:bookmarkEnd w:id="1203"/>
      </w:del>
    </w:p>
    <w:p w14:paraId="209C028A" w14:textId="77777777" w:rsidR="006A0BC1" w:rsidRDefault="006A0BC1" w:rsidP="006A0BC1">
      <w:pPr>
        <w:pStyle w:val="Heading2"/>
      </w:pPr>
      <w:bookmarkStart w:id="1204" w:name="_Ref259527079"/>
      <w:bookmarkStart w:id="1205" w:name="_Toc385498463"/>
      <w:r>
        <w:t>LoadData Section</w:t>
      </w:r>
      <w:bookmarkEnd w:id="1204"/>
      <w:bookmarkEnd w:id="1205"/>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206"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207" w:author="Steve Maas" w:date="2014-01-15T10:46:00Z">
        <w:r w:rsidRPr="0097532C" w:rsidDel="0091444A">
          <w:delText>loadpoint</w:delText>
        </w:r>
      </w:del>
      <w:ins w:id="1208" w:author="Steve Maas" w:date="2014-01-15T10:46:00Z">
        <w:r w:rsidR="0091444A">
          <w:t>point</w:t>
        </w:r>
      </w:ins>
      <w:r w:rsidRPr="0097532C">
        <w:t>&gt; 0, 0 &lt;/</w:t>
      </w:r>
      <w:del w:id="1209" w:author="Steve Maas" w:date="2014-01-15T10:46:00Z">
        <w:r w:rsidRPr="0097532C" w:rsidDel="0091444A">
          <w:delText>loadpoint</w:delText>
        </w:r>
      </w:del>
      <w:ins w:id="1210"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211" w:author="Steve Maas" w:date="2014-01-15T10:46:00Z">
        <w:r w:rsidDel="0091444A">
          <w:delText>loadpoint</w:delText>
        </w:r>
      </w:del>
      <w:ins w:id="1212" w:author="Steve Maas" w:date="2014-01-15T10:46:00Z">
        <w:r w:rsidR="0091444A">
          <w:t>point</w:t>
        </w:r>
      </w:ins>
      <w:r>
        <w:t>&gt; 1, 1 &lt;/</w:t>
      </w:r>
      <w:del w:id="1213" w:author="Steve Maas" w:date="2014-01-15T10:46:00Z">
        <w:r w:rsidDel="0091444A">
          <w:delText>loadpoint</w:delText>
        </w:r>
      </w:del>
      <w:ins w:id="1214"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A75DF0" w:rsidRDefault="00A75DF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75DF0" w:rsidRDefault="00A75DF0">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A75DF0" w:rsidRDefault="00A75DF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75DF0" w:rsidRDefault="00A75DF0">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A75DF0" w:rsidRDefault="00A75DF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75DF0" w:rsidRDefault="00A75DF0">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A75DF0" w:rsidRDefault="00A75DF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75DF0" w:rsidRDefault="00A75DF0">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A75DF0" w:rsidRDefault="00A75DF0">
                            <w:r>
                              <w:t xml:space="preserve">(c) </w:t>
                            </w:r>
                            <w:del w:id="1215" w:author="Steve Maas" w:date="2014-01-15T10:42:00Z">
                              <w:r w:rsidDel="0091444A">
                                <w:delText>offset</w:delText>
                              </w:r>
                            </w:del>
                            <w:ins w:id="1216" w:author="Steve Maas" w:date="2014-01-15T10:42:00Z">
                              <w:r>
                                <w:t>repeat</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A75DF0" w:rsidRDefault="00A75DF0">
                      <w:r>
                        <w:t xml:space="preserve">(c) </w:t>
                      </w:r>
                      <w:del w:id="1210" w:author="Steve Maas" w:date="2014-01-15T10:42:00Z">
                        <w:r w:rsidDel="0091444A">
                          <w:delText>offset</w:delText>
                        </w:r>
                      </w:del>
                      <w:ins w:id="1211"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A75DF0" w:rsidRDefault="00A75DF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75DF0" w:rsidRDefault="00A75DF0">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A75DF0" w:rsidRDefault="00A75DF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75DF0" w:rsidRDefault="00A75DF0">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217" w:name="_Ref377546765"/>
      <w:bookmarkStart w:id="1218" w:name="_Toc385498464"/>
      <w:r>
        <w:lastRenderedPageBreak/>
        <w:t>Output Section</w:t>
      </w:r>
      <w:bookmarkEnd w:id="1217"/>
      <w:bookmarkEnd w:id="121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219" w:name="_Toc311799480"/>
      <w:bookmarkStart w:id="1220" w:name="_Toc315443351"/>
      <w:bookmarkStart w:id="1221" w:name="_Toc315942869"/>
      <w:bookmarkStart w:id="1222" w:name="_Toc315943133"/>
      <w:bookmarkStart w:id="1223" w:name="_Toc315943397"/>
      <w:bookmarkStart w:id="1224" w:name="_Toc385498465"/>
      <w:bookmarkEnd w:id="1219"/>
      <w:bookmarkEnd w:id="1220"/>
      <w:bookmarkEnd w:id="1221"/>
      <w:bookmarkEnd w:id="1222"/>
      <w:bookmarkEnd w:id="1223"/>
      <w:r>
        <w:t>Logfile</w:t>
      </w:r>
      <w:bookmarkEnd w:id="122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225" w:author="Steve Maas" w:date="2014-01-15T10:49:00Z">
        <w:r w:rsidR="004F447E">
          <w:t>s</w:t>
        </w:r>
      </w:ins>
      <w:del w:id="1226"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227" w:author="Steve Maas" w:date="2014-01-15T10:49:00Z">
        <w:r w:rsidR="004F447E">
          <w:t>s</w:t>
        </w:r>
      </w:ins>
      <w:del w:id="1228"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229" w:author="Steve Maas" w:date="2014-01-15T10:49:00Z">
        <w:r w:rsidR="004F447E">
          <w:t>s</w:t>
        </w:r>
      </w:ins>
      <w:del w:id="1230"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231" w:name="_Toc385498466"/>
      <w:r>
        <w:t xml:space="preserve">Node_Data </w:t>
      </w:r>
      <w:r w:rsidR="00D153DC">
        <w:t>C</w:t>
      </w:r>
      <w:r>
        <w:t>lass</w:t>
      </w:r>
      <w:bookmarkEnd w:id="1231"/>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232" w:name="_Toc385498467"/>
      <w:r>
        <w:t>Element_Data Class</w:t>
      </w:r>
      <w:bookmarkEnd w:id="1232"/>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233" w:name="_Toc311799485"/>
      <w:bookmarkStart w:id="1234" w:name="_Toc315443356"/>
      <w:bookmarkStart w:id="1235" w:name="_Toc315942874"/>
      <w:bookmarkStart w:id="1236" w:name="_Toc315943138"/>
      <w:bookmarkStart w:id="1237" w:name="_Toc315943402"/>
      <w:bookmarkStart w:id="1238" w:name="_Toc311799487"/>
      <w:bookmarkStart w:id="1239" w:name="_Toc315443358"/>
      <w:bookmarkStart w:id="1240" w:name="_Toc315942876"/>
      <w:bookmarkStart w:id="1241" w:name="_Toc315943140"/>
      <w:bookmarkStart w:id="1242" w:name="_Toc315943404"/>
      <w:bookmarkStart w:id="1243" w:name="_Toc385498468"/>
      <w:bookmarkEnd w:id="1233"/>
      <w:bookmarkEnd w:id="1234"/>
      <w:bookmarkEnd w:id="1235"/>
      <w:bookmarkEnd w:id="1236"/>
      <w:bookmarkEnd w:id="1237"/>
      <w:bookmarkEnd w:id="1238"/>
      <w:bookmarkEnd w:id="1239"/>
      <w:bookmarkEnd w:id="1240"/>
      <w:bookmarkEnd w:id="1241"/>
      <w:bookmarkEnd w:id="1242"/>
      <w:r>
        <w:t>Rigid_Body_Data Class</w:t>
      </w:r>
      <w:bookmarkEnd w:id="1243"/>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244" w:name="_Toc385498469"/>
      <w:r>
        <w:t>Plotfile</w:t>
      </w:r>
      <w:bookmarkEnd w:id="1244"/>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245" w:author="Steve Maas" w:date="2014-01-15T10:51:00Z">
        <w:r w:rsidR="004F447E">
          <w:rPr>
            <w:rStyle w:val="FootnoteReference"/>
          </w:rPr>
          <w:footnoteReference w:id="5"/>
        </w:r>
      </w:ins>
      <w:r w:rsidR="000B74AB">
        <w:t>.</w:t>
      </w:r>
      <w:del w:id="1250"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251"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252" w:author="Steve Maas" w:date="2014-01-15T10:53:00Z">
        <w:r w:rsidDel="004F447E">
          <w:delText xml:space="preserve">use this new format </w:delText>
        </w:r>
      </w:del>
      <w:ins w:id="1253"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254"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255" w:author="Steve Maas" w:date="2014-01-15T10:53:00Z">
        <w:r w:rsidR="004F447E">
          <w:t>&lt;</w:t>
        </w:r>
      </w:ins>
      <w:r>
        <w:t>name</w:t>
      </w:r>
      <w:ins w:id="1256"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257" w:name="_Ref162343400"/>
    </w:p>
    <w:p w14:paraId="2C1DAE2B" w14:textId="77777777" w:rsidR="006A0BC1" w:rsidRPr="00552529" w:rsidRDefault="006A0BC1" w:rsidP="006A0BC1">
      <w:pPr>
        <w:pStyle w:val="Heading1"/>
      </w:pPr>
      <w:bookmarkStart w:id="1258" w:name="_Ref162410857"/>
      <w:bookmarkStart w:id="1259" w:name="_Toc385498470"/>
      <w:r w:rsidRPr="00552529">
        <w:lastRenderedPageBreak/>
        <w:t>Materials</w:t>
      </w:r>
      <w:bookmarkEnd w:id="1257"/>
      <w:bookmarkEnd w:id="1258"/>
      <w:bookmarkEnd w:id="125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260" w:name="_Toc385498471"/>
      <w:r>
        <w:t>Elastic Solids</w:t>
      </w:r>
      <w:bookmarkEnd w:id="1260"/>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261" w:name="_Ref162429694"/>
      <w:bookmarkStart w:id="1262" w:name="_Toc385498472"/>
      <w:r>
        <w:t xml:space="preserve">Specifying </w:t>
      </w:r>
      <w:r w:rsidR="00D153DC">
        <w:t>F</w:t>
      </w:r>
      <w:r>
        <w:t xml:space="preserve">iber </w:t>
      </w:r>
      <w:r w:rsidR="00D153DC">
        <w:t>O</w:t>
      </w:r>
      <w:r>
        <w:t>rientation</w:t>
      </w:r>
      <w:bookmarkEnd w:id="1261"/>
      <w:bookmarkEnd w:id="1262"/>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263" w:author="Steve Maas" w:date="2014-01-02T13:04:00Z">
        <w:r w:rsidR="00873D59">
          <w:t>3.6.3</w:t>
        </w:r>
      </w:ins>
      <w:del w:id="1264"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265" w:name="_Toc385498473"/>
      <w:r>
        <w:t xml:space="preserve">Transversely Isotropic </w:t>
      </w:r>
      <w:r w:rsidR="00D153DC">
        <w:t>M</w:t>
      </w:r>
      <w:r>
        <w:t>aterials</w:t>
      </w:r>
      <w:bookmarkEnd w:id="126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266" w:author="rawlins" w:date="2014-04-17T12:31:00Z"/>
        </w:trPr>
        <w:tc>
          <w:tcPr>
            <w:tcW w:w="1728" w:type="dxa"/>
            <w:shd w:val="clear" w:color="auto" w:fill="auto"/>
          </w:tcPr>
          <w:p w14:paraId="36EA1A60" w14:textId="5C825A85" w:rsidR="006A0BC1" w:rsidDel="00F6065F" w:rsidRDefault="006A0BC1" w:rsidP="006A0BC1">
            <w:pPr>
              <w:pStyle w:val="code"/>
              <w:rPr>
                <w:del w:id="1267" w:author="rawlins" w:date="2014-04-17T12:31:00Z"/>
              </w:rPr>
            </w:pPr>
            <w:del w:id="1268"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269" w:author="rawlins" w:date="2014-04-17T12:31:00Z"/>
              </w:rPr>
            </w:pPr>
            <w:del w:id="1270"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271" w:author="rawlins" w:date="2014-04-17T12:31:00Z">
              <w:r w:rsidR="00F6065F">
                <w:t>4</w:t>
              </w:r>
            </w:ins>
            <w:del w:id="1272"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A75DF0" w:rsidRDefault="00A75DF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A75DF0" w:rsidRDefault="00A75DF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A75DF0" w:rsidRDefault="00A75DF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A75DF0" w:rsidRDefault="00A75DF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A75DF0" w:rsidRPr="00827A42" w:rsidRDefault="00A75DF0"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75DF0" w:rsidRDefault="00A75DF0"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75DF0" w:rsidRDefault="00A75DF0"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75DF0" w:rsidRDefault="00A75DF0"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75DF0" w:rsidRDefault="00A75DF0"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75DF0" w:rsidRPr="00827A42" w:rsidRDefault="00A75DF0"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A75DF0" w:rsidRDefault="00A75DF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A75DF0" w:rsidRDefault="00A75DF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A75DF0" w:rsidRDefault="00A75DF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A75DF0" w:rsidRDefault="00A75DF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A75DF0" w:rsidRPr="00827A42" w:rsidRDefault="00A75DF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A75DF0" w:rsidRPr="00FB79C6" w:rsidRDefault="00A75DF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A75DF0" w:rsidRPr="00827A42" w:rsidRDefault="00A75DF0"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75DF0" w:rsidRDefault="00A75DF0"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75DF0" w:rsidRDefault="00A75DF0"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75DF0" w:rsidRDefault="00A75DF0"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75DF0" w:rsidRDefault="00A75DF0"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75DF0" w:rsidRPr="00827A42" w:rsidRDefault="00A75DF0"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75DF0" w:rsidRPr="00FB79C6" w:rsidRDefault="00A75DF0"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75DF0" w:rsidRPr="00827A42" w:rsidRDefault="00A75DF0"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A75DF0" w:rsidRDefault="00A75DF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A75DF0" w:rsidRDefault="00A75DF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A75DF0" w:rsidRDefault="00A75DF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A75DF0" w:rsidRDefault="00A75DF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A75DF0" w:rsidRPr="00827A42" w:rsidRDefault="00A75DF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A75DF0" w:rsidRPr="00FB79C6" w:rsidRDefault="00A75DF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75DF0" w:rsidRDefault="00A75DF0"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75DF0" w:rsidRDefault="00A75DF0"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75DF0" w:rsidRDefault="00A75DF0"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75DF0" w:rsidRDefault="00A75DF0"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75DF0" w:rsidRPr="00827A42" w:rsidRDefault="00A75DF0"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75DF0" w:rsidRPr="00FB79C6" w:rsidRDefault="00A75DF0"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273" w:author="rawlins" w:date="2014-04-17T12:31:00Z"/>
        </w:rPr>
      </w:pPr>
      <w:del w:id="1274"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275" w:author="Steve Maas" w:date="2014-01-02T13:04:00Z">
        <w:del w:id="1276" w:author="rawlins" w:date="2014-04-17T12:31:00Z">
          <w:r w:rsidR="00873D59" w:rsidDel="00F6065F">
            <w:delText>3.6</w:delText>
          </w:r>
        </w:del>
      </w:ins>
      <w:del w:id="1277"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278" w:author="rawlins" w:date="2014-04-17T12:31:00Z"/>
        </w:rPr>
      </w:pPr>
    </w:p>
    <w:p w14:paraId="167D4ACC" w14:textId="74C3AEB8" w:rsidR="006A0BC1" w:rsidDel="00F6065F" w:rsidRDefault="006A0BC1" w:rsidP="006A0BC1">
      <w:pPr>
        <w:pStyle w:val="code"/>
        <w:rPr>
          <w:del w:id="1279" w:author="rawlins" w:date="2014-04-17T12:31:00Z"/>
        </w:rPr>
      </w:pPr>
      <w:del w:id="1280"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bookmarkStart w:id="1281" w:name="_GoBack"/>
      <w:bookmarkEnd w:id="1281"/>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282" w:name="_Ref167532051"/>
      <w:bookmarkStart w:id="1283" w:name="_Toc385498474"/>
      <w:r>
        <w:t xml:space="preserve">Orthotropic </w:t>
      </w:r>
      <w:r w:rsidR="00D153DC">
        <w:t>M</w:t>
      </w:r>
      <w:r>
        <w:t>aterials</w:t>
      </w:r>
      <w:bookmarkEnd w:id="1282"/>
      <w:bookmarkEnd w:id="128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59244086"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284" w:name="_Ref167375095"/>
      <w:bookmarkStart w:id="1285" w:name="_Toc385498475"/>
      <w:r>
        <w:lastRenderedPageBreak/>
        <w:t>Uncoupled</w:t>
      </w:r>
      <w:r w:rsidR="006A0BC1">
        <w:t xml:space="preserve"> Materials</w:t>
      </w:r>
      <w:bookmarkEnd w:id="1284"/>
      <w:bookmarkEnd w:id="1285"/>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59244087"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59244088"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59244089"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59244090"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59244091"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59244092"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59244093"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59244094" r:id="rId151"/>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59244095"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59244096"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59244097"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59244098"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286"/>
      <w:r>
        <w:t>ratio</w:t>
      </w:r>
      <w:commentRangeEnd w:id="1286"/>
      <w:r w:rsidR="00FA2E2E">
        <w:rPr>
          <w:rStyle w:val="CommentReference"/>
        </w:rPr>
        <w:commentReference w:id="1286"/>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59244099"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59244100"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59244101"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59244102"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59244103"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287" w:name="_Toc385498476"/>
      <w:r>
        <w:lastRenderedPageBreak/>
        <w:t>Arruda-Boyce</w:t>
      </w:r>
      <w:bookmarkEnd w:id="1287"/>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59244104"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59244105"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59244106"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59244107"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59244108"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59244109"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288" w:name="_Ref167535331"/>
      <w:bookmarkStart w:id="1289" w:name="_Toc385498477"/>
      <w:r w:rsidRPr="0097532C">
        <w:lastRenderedPageBreak/>
        <w:t>Ellipsoidal Fiber Distribution</w:t>
      </w:r>
      <w:bookmarkEnd w:id="1288"/>
      <w:bookmarkEnd w:id="1289"/>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59244110"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59244111" r:id="rId185"/>
              </w:objec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59244112"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59244113"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59244114" r:id="rId191"/>
        </w:object>
      </w:r>
      <w:r w:rsidR="006A0BC1">
        <w:t xml:space="preserve"> is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59244115"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59244116"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59244117"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59244118"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59244119"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59244120"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59244121"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59244122"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59244123"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59244124"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290" w:name="_Ref167375501"/>
      <w:bookmarkStart w:id="1291" w:name="_Toc385498478"/>
      <w:r w:rsidRPr="0097532C">
        <w:lastRenderedPageBreak/>
        <w:t>Ellipsoidal Fiber Distribution Mooney-Rivlin</w:t>
      </w:r>
      <w:bookmarkEnd w:id="1290"/>
      <w:bookmarkEnd w:id="129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59244125"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59244126"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59244127"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59244128"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59244129" r:id="rId221"/>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59244130"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292" w:name="_Toc385498479"/>
      <w:r>
        <w:lastRenderedPageBreak/>
        <w:t>Ellipsoidal Fiber Distribution Veronda-Westmann</w:t>
      </w:r>
      <w:bookmarkEnd w:id="129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59244131"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59244132"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59244133"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59244134"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59244135" r:id="rId233"/>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59244136"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293" w:name="_Toc385498480"/>
      <w:r>
        <w:lastRenderedPageBreak/>
        <w:t>Fiber with Exponential-Power Law, Uncoupled Formulation</w:t>
      </w:r>
      <w:bookmarkEnd w:id="129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59244137"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59244138"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59244139"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59244140"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59244141"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59244142"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59244143"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59244144"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59244145"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59244146"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59244147"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59244148"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59244149"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59244150"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59244151"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59244152"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59244153"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59244154"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59244155"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59244156"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59244157"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59244158"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lastRenderedPageBreak/>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59244159"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59244160"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294" w:name="_Toc385498481"/>
      <w:r>
        <w:lastRenderedPageBreak/>
        <w:t>Fung Orthotropic</w:t>
      </w:r>
      <w:bookmarkEnd w:id="1294"/>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59244161"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59244162"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59244163"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59244164"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59244165"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59244166"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59244167"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59244168"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59244169"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59244170"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59244171"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59244172"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59244173"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59244174"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59244175"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295" w:name="_Ref167535344"/>
      <w:bookmarkStart w:id="1296" w:name="_Ref299864027"/>
      <w:bookmarkStart w:id="1297" w:name="_Toc385498482"/>
      <w:r>
        <w:lastRenderedPageBreak/>
        <w:t>Mooney-Rivlin</w:t>
      </w:r>
      <w:bookmarkEnd w:id="1295"/>
      <w:bookmarkEnd w:id="1296"/>
      <w:bookmarkEnd w:id="129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59244176"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59244177" r:id="rId317"/>
        </w:object>
      </w:r>
      <w:r w:rsidR="006A0BC1">
        <w:t>and</w:t>
      </w:r>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59244178"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59244179"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59244180" r:id="rId323"/>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59244181"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59244182"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298"/>
      <w:r w:rsidR="00FA2E2E">
        <w:t>10000</w:t>
      </w:r>
      <w:commentRangeEnd w:id="1298"/>
      <w:r w:rsidR="00FA2E2E">
        <w:rPr>
          <w:rStyle w:val="CommentReference"/>
        </w:rPr>
        <w:commentReference w:id="1298"/>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299" w:name="_Toc385498483"/>
      <w:r>
        <w:lastRenderedPageBreak/>
        <w:t>Muscle Material</w:t>
      </w:r>
      <w:bookmarkEnd w:id="1299"/>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59244183"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59244184"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59244185"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59244186"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59244187"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59244188"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59244189"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59244190"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59244191" r:id="rId345"/>
        </w:object>
      </w:r>
      <w:r>
        <w:t xml:space="preserve">continuity at </w:t>
      </w:r>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59244192"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59244193"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300" w:name="_Toc385498484"/>
      <w:r>
        <w:lastRenderedPageBreak/>
        <w:t>Ogden</w:t>
      </w:r>
      <w:bookmarkEnd w:id="1300"/>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59244194"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59244195" r:id="rId353"/>
        </w:object>
      </w:r>
      <w:r>
        <w:t xml:space="preserve"> are the eigenvalues of </w:t>
      </w:r>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59244196"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59244197"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59244198"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301" w:name="_Toc385498485"/>
      <w:r>
        <w:lastRenderedPageBreak/>
        <w:t>Tendon Material</w:t>
      </w:r>
      <w:bookmarkEnd w:id="1301"/>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59244199"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59244200"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59244201"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59244202"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59244203"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59244204" r:id="rId371"/>
        </w:object>
      </w:r>
      <w:r>
        <w:t xml:space="preserve">continuity at </w:t>
      </w:r>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59244205"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302" w:name="_Toc385498486"/>
      <w:r>
        <w:lastRenderedPageBreak/>
        <w:t>Tension-Compression Nonlinear Orthotropic</w:t>
      </w:r>
      <w:bookmarkEnd w:id="130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59244206"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59244207"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59244208"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59244209"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59244210" r:id="rId383"/>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59244211"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303" w:name="_Toc385498487"/>
      <w:r>
        <w:lastRenderedPageBreak/>
        <w:t>Transversely Isotropic Mooney-Rivlin</w:t>
      </w:r>
      <w:bookmarkEnd w:id="1303"/>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59244212"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59244213"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59244214"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59244215"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59244216"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59244217"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59244218"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59244219"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59244220"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59244221"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59244222"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59244223"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59244224"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59244225"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59244226"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59244227"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59244228"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59244229" r:id="rId421"/>
        </w:object>
      </w:r>
      <w:r>
        <w:t xml:space="preserve"> is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59244230"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304" w:name="_Toc385498488"/>
      <w:r>
        <w:lastRenderedPageBreak/>
        <w:t>Transversely Isotropic Veronda-Westmann</w:t>
      </w:r>
      <w:bookmarkEnd w:id="130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59244231"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59244232"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305" w:name="_Ref167529968"/>
      <w:bookmarkStart w:id="1306" w:name="_Toc385498489"/>
      <w:r>
        <w:lastRenderedPageBreak/>
        <w:t>Uncoupled Solid Mixture</w:t>
      </w:r>
      <w:bookmarkEnd w:id="1305"/>
      <w:bookmarkEnd w:id="130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307" w:name="_Toc385498490"/>
      <w:bookmarkStart w:id="1308" w:name="_Ref167535458"/>
      <w:r>
        <w:lastRenderedPageBreak/>
        <w:t>Veronda-Westmann</w:t>
      </w:r>
      <w:bookmarkEnd w:id="1307"/>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59244233" r:id="rId42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309" w:name="_Toc385498491"/>
      <w:r>
        <w:lastRenderedPageBreak/>
        <w:t xml:space="preserve">Mooney-Rivlin </w:t>
      </w:r>
      <w:r w:rsidR="00B2391B">
        <w:t>V</w:t>
      </w:r>
      <w:r w:rsidR="00B2391B" w:rsidRPr="005F4027">
        <w:t>on Mises Distribut</w:t>
      </w:r>
      <w:r w:rsidR="00B2391B">
        <w:t>ed Fibers</w:t>
      </w:r>
      <w:bookmarkEnd w:id="1308"/>
      <w:bookmarkEnd w:id="1309"/>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59244234"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59244235"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59244236"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59244237"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59244238"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310" w:name="_Ref162411714"/>
      <w:bookmarkStart w:id="1311" w:name="_Ref162412566"/>
      <w:bookmarkStart w:id="1312" w:name="_Toc385498492"/>
      <w:r>
        <w:lastRenderedPageBreak/>
        <w:t>Compressible Materials</w:t>
      </w:r>
      <w:bookmarkEnd w:id="1310"/>
      <w:bookmarkEnd w:id="1311"/>
      <w:bookmarkEnd w:id="1312"/>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313"/>
      <w:r w:rsidR="008B53FE">
        <w:t>locking</w:t>
      </w:r>
      <w:commentRangeEnd w:id="1313"/>
      <w:r w:rsidR="001D2633">
        <w:rPr>
          <w:rStyle w:val="CommentReference"/>
        </w:rPr>
        <w:commentReference w:id="1313"/>
      </w:r>
      <w:r w:rsidR="008B53FE">
        <w:t>.</w:t>
      </w:r>
    </w:p>
    <w:p w14:paraId="6F7D1E7E" w14:textId="7B8098D6" w:rsidR="00183AC8" w:rsidRDefault="00183AC8" w:rsidP="00183AC8">
      <w:pPr>
        <w:pStyle w:val="Heading4"/>
      </w:pPr>
      <w:bookmarkStart w:id="1314" w:name="_Toc385498493"/>
      <w:r>
        <w:t>Carter-Hayes</w:t>
      </w:r>
      <w:bookmarkEnd w:id="1314"/>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59244239"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59244240"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59244241"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59244242"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59244243"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59244244"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59244245"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59244246"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59244247"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59244248"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315" w:author="Steve Maas" w:date="2014-01-02T13:04:00Z">
        <w:r w:rsidR="00873D59">
          <w:t>3.12.3</w:t>
        </w:r>
      </w:ins>
      <w:del w:id="1316"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59244249"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59244250"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59244251"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317" w:name="_Toc385498494"/>
      <w:r>
        <w:lastRenderedPageBreak/>
        <w:t>Cell Growth</w:t>
      </w:r>
      <w:bookmarkEnd w:id="1317"/>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59244252"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59244253"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59244254"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59244255" r:id="rId474"/>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59244256"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59244257" r:id="rId478"/>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59244258"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59244259"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59244260"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59244261"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59244262"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59244263"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59244264"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59244265"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318" w:name="_Ref167527013"/>
      <w:bookmarkStart w:id="1319" w:name="_Toc385498495"/>
      <w:r w:rsidRPr="0097532C">
        <w:lastRenderedPageBreak/>
        <w:t>Donnan Equilibrium Swelling</w:t>
      </w:r>
      <w:bookmarkEnd w:id="1318"/>
      <w:bookmarkEnd w:id="1319"/>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59244266"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59244267"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59244268" r:id="rId500"/>
              </w:objec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59244269" r:id="rId502"/>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59244270"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59244271" r:id="rId506"/>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59244272"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59244273" r:id="rId510"/>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59244274"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59244275"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59244276"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59244277" r:id="rId518"/>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59244278"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59244279"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59244280"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59244281"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59244282"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59244283"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59244284"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59244285" r:id="rId534"/>
        </w:object>
      </w:r>
      <w:r>
        <w:t xml:space="preserve"> or </w:t>
      </w:r>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59244286"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59244287"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59244288"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320" w:name="_Ref167525631"/>
      <w:bookmarkStart w:id="1321" w:name="_Toc385498496"/>
      <w:r w:rsidRPr="0097532C">
        <w:lastRenderedPageBreak/>
        <w:t>Ellipsoidal Fiber Distribution</w:t>
      </w:r>
      <w:bookmarkEnd w:id="1320"/>
      <w:bookmarkEnd w:id="1321"/>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59244289"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59244290" r:id="rId544"/>
              </w:objec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59244291"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59244292"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59244293"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59244294"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59244295"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59244296"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59244297"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59244298"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59244299"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59244300"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59244301" r:id="rId566"/>
        </w:object>
      </w:r>
      <w:r>
        <w:t xml:space="preserve">are assumed to vary ellipsoidally with </w:t>
      </w:r>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59244302"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59244303"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322" w:name="_Toc385498497"/>
      <w:r>
        <w:lastRenderedPageBreak/>
        <w:t>Ellipsoidal Fiber Distribution Neo-Hookean</w:t>
      </w:r>
      <w:bookmarkEnd w:id="132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59244304"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59244305"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59244306"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59244307" r:id="rId578"/>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59244308"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323" w:name="_Toc385498498"/>
      <w:r>
        <w:lastRenderedPageBreak/>
        <w:t>Ellipsoidal Fiber Distribution with Donnan Equilibrium Swelling</w:t>
      </w:r>
      <w:bookmarkEnd w:id="132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59244309"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59244310"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59244311"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59244312"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59244313"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59244314"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59244315" r:id="rId59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59244316" r:id="rId59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324" w:name="_Toc385498499"/>
      <w:r>
        <w:lastRenderedPageBreak/>
        <w:t>Fiber with Exponential-Power Law</w:t>
      </w:r>
      <w:bookmarkEnd w:id="1324"/>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59244317"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59244318"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59244319"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59244320"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59244321"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5pt;height:18pt" o:ole="">
            <v:imagedata r:id="rId607" o:title=""/>
          </v:shape>
          <o:OLEObject Type="Embed" ProgID="Equation.DSMT4" ShapeID="_x0000_i1312" DrawAspect="Content" ObjectID="_1459244322" r:id="rId608"/>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59244323"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59244324" r:id="rId612"/>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59244325"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59244326"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59244327"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59244328"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59244329"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59244330"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59244331"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59244332"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59244333" r:id="rId630"/>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59244334"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59244335"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59244336"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59244337"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59244338"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59244339"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325" w:name="_Ref173929189"/>
      <w:bookmarkStart w:id="1326" w:name="_Toc385498500"/>
      <w:r>
        <w:lastRenderedPageBreak/>
        <w:t>Holmes-Mow</w:t>
      </w:r>
      <w:bookmarkEnd w:id="1325"/>
      <w:bookmarkEnd w:id="1326"/>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59244340" r:id="rId64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59244341"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59244342"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59244343" r:id="rId65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59244344"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59244345"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59244346"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327" w:name="_Toc385498501"/>
      <w:r>
        <w:lastRenderedPageBreak/>
        <w:t>Isotropic Elastic</w:t>
      </w:r>
      <w:bookmarkEnd w:id="1327"/>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59244347"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59244348"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59244349"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59244350"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59244351"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59244352"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328" w:name="_Toc385498502"/>
      <w:r>
        <w:lastRenderedPageBreak/>
        <w:t>Orthotropic</w:t>
      </w:r>
      <w:r w:rsidR="00D51B77">
        <w:t xml:space="preserve"> Elastic</w:t>
      </w:r>
      <w:bookmarkEnd w:id="1328"/>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59244353"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329" w:name="_Ref167525595"/>
      <w:bookmarkStart w:id="1330" w:name="_Toc385498503"/>
      <w:r w:rsidRPr="008A7ED7">
        <w:lastRenderedPageBreak/>
        <w:t>Neo</w:t>
      </w:r>
      <w:r>
        <w:t>-Hookean</w:t>
      </w:r>
      <w:bookmarkEnd w:id="1329"/>
      <w:bookmarkEnd w:id="1330"/>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59244354"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59244355"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59244356"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331" w:name="_Ref173929713"/>
      <w:bookmarkStart w:id="1332" w:name="_Toc385498504"/>
      <w:r>
        <w:lastRenderedPageBreak/>
        <w:t>Ogden Unconstrained</w:t>
      </w:r>
      <w:bookmarkEnd w:id="1331"/>
      <w:bookmarkEnd w:id="1332"/>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59244357"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59244358" r:id="rId680"/>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59244359"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59244360"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59244361"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59244362"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333" w:name="_Ref167525452"/>
    </w:p>
    <w:p w14:paraId="09C7EB17" w14:textId="77777777" w:rsidR="00F304F2" w:rsidRDefault="00F304F2" w:rsidP="007E6082">
      <w:pPr>
        <w:pStyle w:val="Heading4"/>
      </w:pPr>
      <w:bookmarkStart w:id="1334" w:name="_Toc385498505"/>
      <w:r>
        <w:lastRenderedPageBreak/>
        <w:t>Perfect Osmometer Equilibrium Osmotic Pressure</w:t>
      </w:r>
      <w:bookmarkEnd w:id="1334"/>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59244363"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59244364"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59244365"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59244366" r:id="rId696"/>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59244367"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59244368"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59244369" r:id="rId702"/>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59244370" r:id="rId704"/>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59244371"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59244372"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59244373"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335" w:name="_Ref173928732"/>
      <w:bookmarkStart w:id="1336" w:name="_Ref173928733"/>
      <w:bookmarkStart w:id="1337" w:name="_Ref173928734"/>
      <w:bookmarkStart w:id="1338" w:name="_Ref173928735"/>
      <w:bookmarkStart w:id="1339" w:name="_Toc385498506"/>
      <w:r>
        <w:lastRenderedPageBreak/>
        <w:t>Solid Mixture</w:t>
      </w:r>
      <w:bookmarkEnd w:id="1333"/>
      <w:bookmarkEnd w:id="1335"/>
      <w:bookmarkEnd w:id="1336"/>
      <w:bookmarkEnd w:id="1337"/>
      <w:bookmarkEnd w:id="1338"/>
      <w:bookmarkEnd w:id="1339"/>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340" w:name="_Toc385498507"/>
      <w:r>
        <w:lastRenderedPageBreak/>
        <w:t>Spherical</w:t>
      </w:r>
      <w:r w:rsidRPr="0097532C">
        <w:t xml:space="preserve"> Fiber Distribution</w:t>
      </w:r>
      <w:bookmarkEnd w:id="1340"/>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59244374"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59244375"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59244376" r:id="rId716"/>
              </w:objec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59244377"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59244378"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59244379"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59244380"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59244381"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59244382"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59244383"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59244384"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59244385"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59244386"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59244387"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59244388"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59244389"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59244390" r:id="rId744"/>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59244391"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59244392"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59244393"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59244394"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341" w:name="_Toc385498508"/>
      <w:r>
        <w:t>Spherical</w:t>
      </w:r>
      <w:r w:rsidRPr="0097532C">
        <w:t xml:space="preserve"> Fiber Distribution</w:t>
      </w:r>
      <w:r>
        <w:t xml:space="preserve"> from Solid-Bound Molecule</w:t>
      </w:r>
      <w:bookmarkEnd w:id="1341"/>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59244395"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59244396"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pt;height:13.5pt" o:ole="">
                  <v:imagedata r:id="rId757" o:title=""/>
                </v:shape>
                <o:OLEObject Type="Embed" ProgID="Equation.DSMT4" ShapeID="_x0000_i1387" DrawAspect="Content" ObjectID="_1459244397"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59244398"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59244399"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59244400"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59244401" r:id="rId766"/>
              </w:object>
            </w:r>
            <w:r>
              <w:t xml:space="preserve">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59244402"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59244403"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59244404"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59244405"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59244406"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59244407"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59244408"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59244409"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59244410" r:id="rId78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59244411"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59244412"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59244413"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59244414"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59244415" r:id="rId79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59244416"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59244417"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342" w:author="Steve Maas" w:date="2014-01-02T13:04:00Z">
        <w:r w:rsidR="00873D59">
          <w:t>3.12.3</w:t>
        </w:r>
      </w:ins>
      <w:del w:id="1343"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59244418"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59244419"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59244420"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59244421"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59244422"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59244423" r:id="rId81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59244424"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59244425"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59244426"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59244427"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344" w:name="_Toc385498509"/>
      <w:r w:rsidR="00D3541E">
        <w:lastRenderedPageBreak/>
        <w:t>Coupled Transversely Isotropic Mooney-Rivlin</w:t>
      </w:r>
      <w:bookmarkEnd w:id="1344"/>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59244428"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59244429"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59244430" r:id="rId82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59244431"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345" w:name="_Toc385498510"/>
      <w:r>
        <w:lastRenderedPageBreak/>
        <w:t>Coupled Transversely Isotropic Veronda-Westmann</w:t>
      </w:r>
      <w:bookmarkEnd w:id="1345"/>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59244432"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59244433"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59244434" r:id="rId83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59244435"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346" w:name="_Toc385498511"/>
      <w:r w:rsidRPr="005A3C4B">
        <w:lastRenderedPageBreak/>
        <w:t>Viscoelastic Solids</w:t>
      </w:r>
      <w:bookmarkEnd w:id="1346"/>
    </w:p>
    <w:p w14:paraId="059EB5C5" w14:textId="77777777" w:rsidR="006A0BC1" w:rsidRPr="0097532C" w:rsidRDefault="0095496A" w:rsidP="006A0BC1">
      <w:pPr>
        <w:pStyle w:val="Heading3"/>
      </w:pPr>
      <w:bookmarkStart w:id="1347" w:name="_Toc385498512"/>
      <w:r>
        <w:t>Uncoupled</w:t>
      </w:r>
      <w:r w:rsidR="006A0BC1" w:rsidRPr="0097532C">
        <w:t xml:space="preserve"> Viscoelastic Materials</w:t>
      </w:r>
      <w:bookmarkEnd w:id="134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59244436"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59244437" r:id="rId83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59244438"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59244439"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59244440"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59244441" r:id="rId84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59244442" r:id="rId848"/>
        </w:object>
      </w:r>
      <w:r w:rsidRPr="00690318">
        <w:t xml:space="preserve"> and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59244443" r:id="rId85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59244444"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59244445"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59244446"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59244447"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348" w:name="_Toc337555811"/>
      <w:bookmarkStart w:id="1349" w:name="_Toc350247046"/>
      <w:bookmarkStart w:id="1350" w:name="_Toc350354932"/>
      <w:bookmarkStart w:id="1351" w:name="_Toc350439890"/>
      <w:bookmarkStart w:id="1352" w:name="_Toc352596296"/>
      <w:bookmarkStart w:id="1353" w:name="_Toc363725069"/>
      <w:bookmarkStart w:id="1354" w:name="_Toc337555812"/>
      <w:bookmarkStart w:id="1355" w:name="_Toc350247047"/>
      <w:bookmarkStart w:id="1356" w:name="_Toc350354933"/>
      <w:bookmarkStart w:id="1357" w:name="_Toc350439891"/>
      <w:bookmarkStart w:id="1358" w:name="_Toc352596297"/>
      <w:bookmarkStart w:id="1359" w:name="_Toc363725070"/>
      <w:bookmarkStart w:id="1360" w:name="_Toc200951632"/>
      <w:bookmarkStart w:id="1361" w:name="_Toc385498513"/>
      <w:bookmarkEnd w:id="1348"/>
      <w:bookmarkEnd w:id="1349"/>
      <w:bookmarkEnd w:id="1350"/>
      <w:bookmarkEnd w:id="1351"/>
      <w:bookmarkEnd w:id="1352"/>
      <w:bookmarkEnd w:id="1353"/>
      <w:bookmarkEnd w:id="1354"/>
      <w:bookmarkEnd w:id="1355"/>
      <w:bookmarkEnd w:id="1356"/>
      <w:bookmarkEnd w:id="1357"/>
      <w:bookmarkEnd w:id="1358"/>
      <w:bookmarkEnd w:id="1359"/>
      <w:r w:rsidRPr="00690318">
        <w:lastRenderedPageBreak/>
        <w:t>Compressible Viscoelastic Materials</w:t>
      </w:r>
      <w:bookmarkEnd w:id="1360"/>
      <w:bookmarkEnd w:id="1361"/>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59244448" r:id="rId86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59244449"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59244450" r:id="rId86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59244451" r:id="rId866"/>
        </w:object>
      </w:r>
      <w:r w:rsidRPr="00690318">
        <w:t xml:space="preserve"> and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59244452" r:id="rId86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59244453"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59244454"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59244455"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59244456"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362" w:name="_Toc200951633"/>
      <w:bookmarkStart w:id="1363" w:name="_Toc385498514"/>
      <w:r w:rsidRPr="00690318">
        <w:t>Multigeneration Solids</w:t>
      </w:r>
      <w:bookmarkEnd w:id="1362"/>
      <w:bookmarkEnd w:id="1363"/>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59244457"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59244458"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59244459" r:id="rId88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59244460"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59244461" r:id="rId886"/>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59244462"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59244463" r:id="rId890"/>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59244464"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59244465"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59244466"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59244467"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59244468"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59244469" r:id="rId902"/>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59244470"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59244471" r:id="rId906"/>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59244472"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59244473" r:id="rId91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59244474" r:id="rId912"/>
        </w:object>
      </w:r>
      <w:r w:rsidRPr="00690318">
        <w:t xml:space="preserve">. 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59244475" r:id="rId91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59244476" r:id="rId91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59244477"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59244478"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59244479"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59244480"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59244481" r:id="rId92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59244482"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59244483"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364" w:name="_Toc200951634"/>
      <w:bookmarkStart w:id="1365" w:name="_Toc385498515"/>
      <w:r w:rsidRPr="00690318">
        <w:t>General Specification of Multigeneration Solids</w:t>
      </w:r>
      <w:bookmarkEnd w:id="1364"/>
      <w:bookmarkEnd w:id="1365"/>
    </w:p>
    <w:p w14:paraId="05816BAC" w14:textId="2A920F66" w:rsidR="006E3A74" w:rsidRPr="00690318" w:rsidRDefault="006E3A74" w:rsidP="006E3A74">
      <w:r w:rsidRPr="00690318">
        <w:t xml:space="preserve">The material type for a multigeneration solid is </w:t>
      </w:r>
      <w:r w:rsidRPr="00690318">
        <w:rPr>
          <w:i/>
        </w:rPr>
        <w:t>“multigeneration”</w:t>
      </w:r>
      <w:ins w:id="1366"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1372" w:author="Steve Maas" w:date="2014-01-02T12:59:00Z">
        <w:r w:rsidR="004275BE">
          <w:t xml:space="preserve">elastic </w:t>
        </w:r>
      </w:ins>
      <w:r w:rsidRPr="00690318">
        <w:t>materials described</w:t>
      </w:r>
      <w:del w:id="1373" w:author="Steve Maas" w:date="2014-01-02T12:59:00Z">
        <w:r w:rsidRPr="00690318" w:rsidDel="004275BE">
          <w:delText xml:space="preserve"> in </w:delText>
        </w:r>
      </w:del>
      <w:del w:id="1374" w:author="Steve Maas" w:date="2014-01-02T12:58:00Z">
        <w:r w:rsidRPr="00690318" w:rsidDel="004275BE">
          <w:delText>S</w:delText>
        </w:r>
      </w:del>
      <w:del w:id="1375" w:author="Steve Maas" w:date="2014-01-02T12:59:00Z">
        <w:r w:rsidRPr="00690318" w:rsidDel="004275BE">
          <w:delText>ection</w:delText>
        </w:r>
      </w:del>
      <w:del w:id="1376"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377" w:author="Steve Maas" w:date="2014-01-02T12:59:00Z">
              <w:r w:rsidRPr="00690318" w:rsidDel="004275BE">
                <w:delText>solid</w:delText>
              </w:r>
            </w:del>
            <w:ins w:id="1378"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379" w:author="Steve Maas" w:date="2014-01-02T13:06:00Z">
              <w:r w:rsidRPr="00690318" w:rsidDel="00873D59">
                <w:delText xml:space="preserve">specification </w:delText>
              </w:r>
            </w:del>
            <w:ins w:id="1380" w:author="Steve Maas" w:date="2014-01-02T13:06:00Z">
              <w:r w:rsidR="00873D59">
                <w:t>Definition</w:t>
              </w:r>
              <w:r w:rsidR="00873D59" w:rsidRPr="00690318">
                <w:t xml:space="preserve"> </w:t>
              </w:r>
            </w:ins>
            <w:r w:rsidRPr="00690318">
              <w:t xml:space="preserve">of </w:t>
            </w:r>
            <w:del w:id="1381" w:author="Steve Maas" w:date="2014-01-02T12:59:00Z">
              <w:r w:rsidRPr="00690318" w:rsidDel="004275BE">
                <w:delText xml:space="preserve">the solid matrix of </w:delText>
              </w:r>
            </w:del>
            <w:ins w:id="1382" w:author="Steve Maas" w:date="2014-01-02T12:59:00Z">
              <w:r w:rsidR="004275BE">
                <w:t xml:space="preserve">a </w:t>
              </w:r>
            </w:ins>
            <w:del w:id="1383"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384" w:author="Steve Maas" w:date="2014-01-02T13:00:00Z"/>
        </w:rPr>
      </w:pPr>
      <w:r w:rsidRPr="00690318">
        <w:t xml:space="preserve">The </w:t>
      </w:r>
      <w:r w:rsidRPr="00690318">
        <w:rPr>
          <w:rStyle w:val="codeChar"/>
        </w:rPr>
        <w:t>&lt;</w:t>
      </w:r>
      <w:del w:id="1385" w:author="Steve Maas" w:date="2014-01-02T12:59:00Z">
        <w:r w:rsidRPr="00690318" w:rsidDel="004275BE">
          <w:rPr>
            <w:rStyle w:val="codeChar"/>
          </w:rPr>
          <w:delText>solid</w:delText>
        </w:r>
      </w:del>
      <w:ins w:id="1386" w:author="Steve Maas" w:date="2014-01-02T12:59:00Z">
        <w:r w:rsidR="004275BE">
          <w:rPr>
            <w:rStyle w:val="codeChar"/>
          </w:rPr>
          <w:t>generation</w:t>
        </w:r>
      </w:ins>
      <w:r w:rsidRPr="00690318">
        <w:rPr>
          <w:rStyle w:val="codeChar"/>
        </w:rPr>
        <w:t>&gt;</w:t>
      </w:r>
      <w:r w:rsidRPr="00690318">
        <w:t xml:space="preserve"> tag </w:t>
      </w:r>
      <w:ins w:id="1387" w:author="Steve Maas" w:date="2014-01-02T12:59:00Z">
        <w:r w:rsidR="004275BE">
          <w:t>defines a new generation. It takes the following child elements.</w:t>
        </w:r>
      </w:ins>
    </w:p>
    <w:p w14:paraId="4B434DCB" w14:textId="77777777" w:rsidR="004275BE" w:rsidRDefault="004275BE" w:rsidP="006E3A74">
      <w:pPr>
        <w:rPr>
          <w:ins w:id="1388" w:author="Steve Maas" w:date="2014-01-02T13:00:00Z"/>
        </w:rPr>
      </w:pPr>
    </w:p>
    <w:tbl>
      <w:tblPr>
        <w:tblStyle w:val="TableGrid"/>
        <w:tblW w:w="0" w:type="auto"/>
        <w:tblLook w:val="04A0" w:firstRow="1" w:lastRow="0" w:firstColumn="1" w:lastColumn="0" w:noHBand="0" w:noVBand="1"/>
        <w:tblPrChange w:id="1389" w:author="Steve Maas" w:date="2014-01-02T13:00:00Z">
          <w:tblPr>
            <w:tblStyle w:val="TableGrid"/>
            <w:tblW w:w="0" w:type="auto"/>
            <w:tblLook w:val="04A0" w:firstRow="1" w:lastRow="0" w:firstColumn="1" w:lastColumn="0" w:noHBand="0" w:noVBand="1"/>
          </w:tblPr>
        </w:tblPrChange>
      </w:tblPr>
      <w:tblGrid>
        <w:gridCol w:w="3078"/>
        <w:gridCol w:w="6498"/>
        <w:tblGridChange w:id="1390">
          <w:tblGrid>
            <w:gridCol w:w="4788"/>
            <w:gridCol w:w="4788"/>
          </w:tblGrid>
        </w:tblGridChange>
      </w:tblGrid>
      <w:tr w:rsidR="004275BE" w14:paraId="1381E532" w14:textId="77777777" w:rsidTr="004275BE">
        <w:trPr>
          <w:ins w:id="1391" w:author="Steve Maas" w:date="2014-01-02T13:00:00Z"/>
        </w:trPr>
        <w:tc>
          <w:tcPr>
            <w:tcW w:w="3078" w:type="dxa"/>
            <w:tcPrChange w:id="1392" w:author="Steve Maas" w:date="2014-01-02T13:00:00Z">
              <w:tcPr>
                <w:tcW w:w="4788" w:type="dxa"/>
              </w:tcPr>
            </w:tcPrChange>
          </w:tcPr>
          <w:p w14:paraId="16049034" w14:textId="4AB6043B" w:rsidR="004275BE" w:rsidRPr="004275BE" w:rsidRDefault="004275BE" w:rsidP="006E3A74">
            <w:pPr>
              <w:rPr>
                <w:ins w:id="1393" w:author="Steve Maas" w:date="2014-01-02T13:00:00Z"/>
                <w:rFonts w:ascii="Courier New" w:hAnsi="Courier New" w:cs="Courier New"/>
                <w:rPrChange w:id="1394" w:author="Steve Maas" w:date="2014-01-02T13:00:00Z">
                  <w:rPr>
                    <w:ins w:id="1395" w:author="Steve Maas" w:date="2014-01-02T13:00:00Z"/>
                  </w:rPr>
                </w:rPrChange>
              </w:rPr>
            </w:pPr>
            <w:ins w:id="1396" w:author="Steve Maas" w:date="2014-01-02T13:00:00Z">
              <w:r w:rsidRPr="004275BE">
                <w:rPr>
                  <w:rFonts w:ascii="Courier New" w:hAnsi="Courier New" w:cs="Courier New"/>
                  <w:rPrChange w:id="1397" w:author="Steve Maas" w:date="2014-01-02T13:00:00Z">
                    <w:rPr/>
                  </w:rPrChange>
                </w:rPr>
                <w:t>&lt;start_time&gt;</w:t>
              </w:r>
            </w:ins>
          </w:p>
        </w:tc>
        <w:tc>
          <w:tcPr>
            <w:tcW w:w="6498" w:type="dxa"/>
            <w:tcPrChange w:id="1398" w:author="Steve Maas" w:date="2014-01-02T13:00:00Z">
              <w:tcPr>
                <w:tcW w:w="4788" w:type="dxa"/>
              </w:tcPr>
            </w:tcPrChange>
          </w:tcPr>
          <w:p w14:paraId="481CCA18" w14:textId="28437B4E" w:rsidR="004275BE" w:rsidRDefault="004275BE" w:rsidP="006E3A74">
            <w:pPr>
              <w:rPr>
                <w:ins w:id="1399" w:author="Steve Maas" w:date="2014-01-02T13:00:00Z"/>
              </w:rPr>
            </w:pPr>
            <w:ins w:id="1400" w:author="Steve Maas" w:date="2014-01-02T13:00:00Z">
              <w:r>
                <w:t>“birth”-time for this generation</w:t>
              </w:r>
            </w:ins>
          </w:p>
        </w:tc>
      </w:tr>
      <w:tr w:rsidR="004275BE" w14:paraId="67D0A77B" w14:textId="77777777" w:rsidTr="004275BE">
        <w:trPr>
          <w:ins w:id="1401" w:author="Steve Maas" w:date="2014-01-02T13:00:00Z"/>
        </w:trPr>
        <w:tc>
          <w:tcPr>
            <w:tcW w:w="3078" w:type="dxa"/>
            <w:tcPrChange w:id="1402" w:author="Steve Maas" w:date="2014-01-02T13:00:00Z">
              <w:tcPr>
                <w:tcW w:w="4788" w:type="dxa"/>
              </w:tcPr>
            </w:tcPrChange>
          </w:tcPr>
          <w:p w14:paraId="794266E8" w14:textId="43CD3083" w:rsidR="004275BE" w:rsidRPr="004275BE" w:rsidRDefault="004275BE" w:rsidP="006E3A74">
            <w:pPr>
              <w:rPr>
                <w:ins w:id="1403" w:author="Steve Maas" w:date="2014-01-02T13:00:00Z"/>
                <w:rFonts w:ascii="Courier New" w:hAnsi="Courier New" w:cs="Courier New"/>
                <w:rPrChange w:id="1404" w:author="Steve Maas" w:date="2014-01-02T13:00:00Z">
                  <w:rPr>
                    <w:ins w:id="1405" w:author="Steve Maas" w:date="2014-01-02T13:00:00Z"/>
                  </w:rPr>
                </w:rPrChange>
              </w:rPr>
            </w:pPr>
            <w:ins w:id="1406" w:author="Steve Maas" w:date="2014-01-02T13:00:00Z">
              <w:r w:rsidRPr="004275BE">
                <w:rPr>
                  <w:rFonts w:ascii="Courier New" w:hAnsi="Courier New" w:cs="Courier New"/>
                  <w:rPrChange w:id="1407" w:author="Steve Maas" w:date="2014-01-02T13:00:00Z">
                    <w:rPr/>
                  </w:rPrChange>
                </w:rPr>
                <w:t>&lt;solid&gt;</w:t>
              </w:r>
            </w:ins>
          </w:p>
        </w:tc>
        <w:tc>
          <w:tcPr>
            <w:tcW w:w="6498" w:type="dxa"/>
            <w:tcPrChange w:id="1408" w:author="Steve Maas" w:date="2014-01-02T13:00:00Z">
              <w:tcPr>
                <w:tcW w:w="4788" w:type="dxa"/>
              </w:tcPr>
            </w:tcPrChange>
          </w:tcPr>
          <w:p w14:paraId="0372D7E2" w14:textId="46B2BF0C" w:rsidR="004275BE" w:rsidRDefault="004275BE" w:rsidP="006E3A74">
            <w:pPr>
              <w:rPr>
                <w:ins w:id="1409" w:author="Steve Maas" w:date="2014-01-02T13:00:00Z"/>
              </w:rPr>
            </w:pPr>
            <w:ins w:id="1410" w:author="Steve Maas" w:date="2014-01-02T13:00:00Z">
              <w:r>
                <w:t>Specification of the constitutive model for this generation</w:t>
              </w:r>
            </w:ins>
          </w:p>
        </w:tc>
      </w:tr>
    </w:tbl>
    <w:p w14:paraId="700C4ACC" w14:textId="77777777" w:rsidR="004275BE" w:rsidRDefault="004275BE" w:rsidP="006E3A74">
      <w:pPr>
        <w:rPr>
          <w:ins w:id="1411" w:author="Steve Maas" w:date="2014-01-02T12:59:00Z"/>
        </w:rPr>
      </w:pPr>
    </w:p>
    <w:p w14:paraId="6A6DACC7" w14:textId="77777777" w:rsidR="004275BE" w:rsidRDefault="004275BE" w:rsidP="006E3A74">
      <w:pPr>
        <w:rPr>
          <w:ins w:id="1412" w:author="Steve Maas" w:date="2014-01-02T12:59:00Z"/>
        </w:rPr>
      </w:pPr>
    </w:p>
    <w:p w14:paraId="65CABDEB" w14:textId="4E348338" w:rsidR="006E3A74" w:rsidRPr="00690318" w:rsidRDefault="004275BE" w:rsidP="006E3A74">
      <w:ins w:id="1413" w:author="Steve Maas" w:date="2014-01-02T13:01:00Z">
        <w:r>
          <w:t xml:space="preserve">The </w:t>
        </w:r>
        <w:r>
          <w:rPr>
            <w:i/>
          </w:rPr>
          <w:t xml:space="preserve">solid </w:t>
        </w:r>
      </w:ins>
      <w:del w:id="1414" w:author="Steve Maas" w:date="2014-01-02T13:01:00Z">
        <w:r w:rsidR="006E3A74" w:rsidRPr="00690318" w:rsidDel="004275BE">
          <w:delText xml:space="preserve">encloses </w:delText>
        </w:r>
      </w:del>
      <w:ins w:id="1415" w:author="Steve Maas" w:date="2014-01-02T13:01:00Z">
        <w:r>
          <w:t xml:space="preserve">element defins </w:t>
        </w:r>
      </w:ins>
      <w:del w:id="1416"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417"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418" w:author="Steve Maas" w:date="2014-01-02T13:01:00Z"/>
        </w:rPr>
      </w:pPr>
      <w:r w:rsidRPr="00690318">
        <w:t>&lt;material id="1" name="Growing Solid" type="multigeneration"&gt;</w:t>
      </w:r>
    </w:p>
    <w:p w14:paraId="4F9AE4EB" w14:textId="19A820FD" w:rsidR="004275BE" w:rsidRDefault="004275BE" w:rsidP="006E3A74">
      <w:pPr>
        <w:pStyle w:val="code"/>
        <w:rPr>
          <w:ins w:id="1419" w:author="Steve Maas" w:date="2014-01-02T13:01:00Z"/>
        </w:rPr>
      </w:pPr>
      <w:ins w:id="1420" w:author="Steve Maas" w:date="2014-01-02T13:01:00Z">
        <w:r>
          <w:tab/>
          <w:t>&lt;generation id="1"&gt;</w:t>
        </w:r>
      </w:ins>
    </w:p>
    <w:p w14:paraId="620637FD" w14:textId="201C0E7B" w:rsidR="004275BE" w:rsidRPr="00690318" w:rsidRDefault="004275BE">
      <w:pPr>
        <w:pStyle w:val="code"/>
        <w:ind w:left="720"/>
        <w:pPrChange w:id="1421" w:author="Steve Maas" w:date="2014-01-02T13:02:00Z">
          <w:pPr>
            <w:pStyle w:val="code"/>
          </w:pPr>
        </w:pPrChange>
      </w:pPr>
      <w:ins w:id="1422" w:author="Steve Maas" w:date="2014-01-02T13:01:00Z">
        <w:r>
          <w:tab/>
          <w:t>&lt;start_time&gt;0.0&lt;/start_time&gt;</w:t>
        </w:r>
      </w:ins>
    </w:p>
    <w:p w14:paraId="1488B8CC" w14:textId="433E4FCA" w:rsidR="006E3A74" w:rsidRPr="00690318" w:rsidRDefault="006E3A74">
      <w:pPr>
        <w:pStyle w:val="code"/>
        <w:ind w:left="720"/>
        <w:pPrChange w:id="1423" w:author="Steve Maas" w:date="2014-01-02T13:02:00Z">
          <w:pPr>
            <w:pStyle w:val="code"/>
          </w:pPr>
        </w:pPrChange>
      </w:pPr>
      <w:r w:rsidRPr="00690318">
        <w:tab/>
        <w:t>&lt;solid type="Holmes-Mow"</w:t>
      </w:r>
      <w:del w:id="1424"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425"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1426"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427"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428"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1429" w:author="Steve Maas" w:date="2014-01-02T13:02:00Z"/>
        </w:rPr>
        <w:pPrChange w:id="1430" w:author="Steve Maas" w:date="2014-01-02T13:02:00Z">
          <w:pPr>
            <w:pStyle w:val="code"/>
          </w:pPr>
        </w:pPrChange>
      </w:pPr>
      <w:r w:rsidRPr="00690318">
        <w:tab/>
        <w:t>&lt;/solid&gt;</w:t>
      </w:r>
    </w:p>
    <w:p w14:paraId="6F6437EF" w14:textId="7AEB4BBC" w:rsidR="004275BE" w:rsidRDefault="004275BE" w:rsidP="009339D1">
      <w:pPr>
        <w:pStyle w:val="code"/>
        <w:rPr>
          <w:ins w:id="1431" w:author="Steve Maas" w:date="2014-01-02T13:02:00Z"/>
        </w:rPr>
      </w:pPr>
      <w:ins w:id="1432" w:author="Steve Maas" w:date="2014-01-02T13:02:00Z">
        <w:r>
          <w:tab/>
          <w:t>&lt;/generation&gt;</w:t>
        </w:r>
      </w:ins>
    </w:p>
    <w:p w14:paraId="31BEAC78" w14:textId="334E2E61" w:rsidR="004275BE" w:rsidRDefault="004275BE" w:rsidP="00FE00A6">
      <w:pPr>
        <w:pStyle w:val="code"/>
        <w:rPr>
          <w:ins w:id="1433" w:author="Steve Maas" w:date="2014-01-02T13:02:00Z"/>
        </w:rPr>
      </w:pPr>
      <w:ins w:id="1434" w:author="Steve Maas" w:date="2014-01-02T13:02:00Z">
        <w:r>
          <w:tab/>
          <w:t>&lt;generation id="2"&gt;</w:t>
        </w:r>
      </w:ins>
    </w:p>
    <w:p w14:paraId="7537CD72" w14:textId="74D6322C" w:rsidR="004275BE" w:rsidRPr="00690318" w:rsidRDefault="004275BE">
      <w:pPr>
        <w:pStyle w:val="code"/>
      </w:pPr>
      <w:ins w:id="1435" w:author="Steve Maas" w:date="2014-01-02T13:02:00Z">
        <w:r>
          <w:tab/>
        </w:r>
        <w:r>
          <w:tab/>
          <w:t>&lt;start_time&gt;1.0&lt;/start_time&gt;</w:t>
        </w:r>
      </w:ins>
    </w:p>
    <w:p w14:paraId="151D40D1" w14:textId="584FC81B" w:rsidR="006E3A74" w:rsidRPr="00690318" w:rsidRDefault="006E3A74">
      <w:pPr>
        <w:pStyle w:val="code"/>
        <w:ind w:left="720"/>
        <w:pPrChange w:id="1436" w:author="Steve Maas" w:date="2014-01-02T13:02:00Z">
          <w:pPr>
            <w:pStyle w:val="code"/>
          </w:pPr>
        </w:pPrChange>
      </w:pPr>
      <w:r w:rsidRPr="00690318">
        <w:tab/>
        <w:t>&lt;solid type="Holmes-Mow"</w:t>
      </w:r>
      <w:del w:id="1437"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438"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1439"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440"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441"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442" w:author="Steve Maas" w:date="2014-01-02T13:02:00Z"/>
        </w:rPr>
        <w:pPrChange w:id="1443"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444" w:author="Steve Maas" w:date="2014-01-02T13:02:00Z">
          <w:pPr>
            <w:pStyle w:val="code"/>
          </w:pPr>
        </w:pPrChange>
      </w:pPr>
      <w:ins w:id="1445"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59244484"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446" w:name="_Ref162415183"/>
      <w:bookmarkStart w:id="1447" w:name="_Toc385498516"/>
      <w:r w:rsidRPr="0097532C">
        <w:lastRenderedPageBreak/>
        <w:t>Biphasic Materials</w:t>
      </w:r>
      <w:bookmarkEnd w:id="1446"/>
      <w:bookmarkEnd w:id="1447"/>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59244485"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59244486"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59244487" r:id="rId93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59244488"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448" w:name="_Toc385498517"/>
      <w:r w:rsidRPr="0097532C">
        <w:lastRenderedPageBreak/>
        <w:t>General Specification of Biphasic Materials</w:t>
      </w:r>
      <w:bookmarkEnd w:id="144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59244489" r:id="rId943"/>
              </w:object>
            </w:r>
            <w:r w:rsidRPr="000B272C">
              <w:t xml:space="preserve"> in the reference configuration (</w:t>
            </w:r>
            <w:r w:rsidR="00AF2221"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59244490"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59244491"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59244492"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449" w:name="_Ref162413399"/>
      <w:bookmarkStart w:id="1450" w:name="_Toc385498518"/>
      <w:r w:rsidRPr="0097532C">
        <w:lastRenderedPageBreak/>
        <w:t>Permeability Materials</w:t>
      </w:r>
      <w:bookmarkEnd w:id="1449"/>
      <w:bookmarkEnd w:id="145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451" w:name="_Ref288636620"/>
      <w:bookmarkStart w:id="1452" w:name="_Toc385498519"/>
      <w:r>
        <w:lastRenderedPageBreak/>
        <w:t>Constant Isotropic Permeability</w:t>
      </w:r>
      <w:bookmarkEnd w:id="1451"/>
      <w:bookmarkEnd w:id="1452"/>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59244493"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59244494"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453" w:name="_Toc385498520"/>
      <w:r>
        <w:lastRenderedPageBreak/>
        <w:t>Holmes-Mow</w:t>
      </w:r>
      <w:bookmarkEnd w:id="145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59244495"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59244496" r:id="rId957"/>
              </w:object>
            </w:r>
            <w:r w:rsidDel="00C526D6">
              <w:t xml:space="preserve"> (</w:t>
            </w:r>
            <w:r w:rsidR="00AF2221"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59244497"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59244498" r:id="rId961"/>
              </w:object>
            </w:r>
            <w:r>
              <w:t xml:space="preserve"> </w:t>
            </w:r>
            <w:r w:rsidR="00AF2221"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59244499" r:id="rId963"/>
              </w:objec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59244500"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59244501" r:id="rId96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59244502"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454" w:name="_Toc385498521"/>
      <w:r>
        <w:lastRenderedPageBreak/>
        <w:t>Referentially Isotropic Permeability</w:t>
      </w:r>
      <w:bookmarkEnd w:id="145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59244503"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59244504"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59244505"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59244506" r:id="rId977"/>
              </w:object>
            </w:r>
            <w:r>
              <w:t xml:space="preserve"> (</w:t>
            </w:r>
            <w:r w:rsidR="00AF2221"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59244507"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59244508" r:id="rId981"/>
              </w:object>
            </w:r>
            <w:r>
              <w:t xml:space="preserve"> (</w:t>
            </w:r>
            <w:r w:rsidR="00AF2221"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59244509"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59244510" r:id="rId98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59244511"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59244512"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59244513"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59244514"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59244515" r:id="rId995"/>
        </w:object>
      </w:r>
      <w:r>
        <w:t xml:space="preserve">) is isotropic and given by </w:t>
      </w:r>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59244516"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455" w:name="_Toc385498522"/>
      <w:r>
        <w:lastRenderedPageBreak/>
        <w:t>Referentially Orthotropic Permeability</w:t>
      </w:r>
      <w:bookmarkEnd w:id="145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59244517"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59244518" r:id="rId1001"/>
              </w:object>
            </w:r>
            <w:r>
              <w:t xml:space="preserve"> along orthogonal directions (</w:t>
            </w:r>
            <w:r w:rsidR="00AF2221"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59244519"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59244520" r:id="rId1005"/>
              </w:object>
            </w:r>
            <w:r>
              <w:t xml:space="preserve"> along orthogonal directions (</w:t>
            </w:r>
            <w:r w:rsidR="00AF2221"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59244521"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59244522" r:id="rId1009"/>
              </w:object>
            </w:r>
            <w:r>
              <w:t xml:space="preserve"> (</w:t>
            </w:r>
            <w:r w:rsidR="00AF2221"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59244523"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59244524" r:id="rId1013"/>
              </w:object>
            </w:r>
            <w:r>
              <w:t xml:space="preserve"> (</w:t>
            </w:r>
            <w:r w:rsidR="00AF2221"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59244525" r:id="rId1015"/>
              </w:object>
            </w:r>
            <w:r>
              <w:t xml:space="preserve">, </w:t>
            </w:r>
            <w:r w:rsidR="00AF2221"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59244526"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59244527" r:id="rId1019"/>
              </w:object>
            </w:r>
            <w:r>
              <w:t xml:space="preserve"> (</w:t>
            </w:r>
            <w:r w:rsidR="00AF2221"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59244528"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59244529" r:id="rId1023"/>
              </w:object>
            </w:r>
            <w:r>
              <w:t xml:space="preserve"> (</w:t>
            </w:r>
            <w:r w:rsidR="00AF2221"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59244530" r:id="rId1025"/>
              </w:object>
            </w:r>
            <w:r>
              <w:t xml:space="preserve">, </w:t>
            </w:r>
            <w:r w:rsidR="00AF2221"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59244531"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59244532"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59244533"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59244534" r:id="rId103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59244535"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59244536"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59244537" r:id="rId103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59244538" r:id="rId104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59244539"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59244540" r:id="rId1045"/>
        </w:object>
      </w:r>
      <w:r>
        <w:t xml:space="preserve">) is given by </w:t>
      </w:r>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59244541"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456" w:name="_Toc385498523"/>
      <w:r>
        <w:lastRenderedPageBreak/>
        <w:t>Referentially Transversely Isotropic Permeability</w:t>
      </w:r>
      <w:bookmarkEnd w:id="145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59244542"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59244543"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59244544"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59244545"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59244546"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59244547" r:id="rId1059"/>
              </w:object>
            </w:r>
            <w:r>
              <w:t xml:space="preserve"> (</w:t>
            </w:r>
            <w:r w:rsidR="00AF2221"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59244548"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59244549" r:id="rId1063"/>
              </w:object>
            </w:r>
            <w:r>
              <w:t xml:space="preserve"> (</w:t>
            </w:r>
            <w:r w:rsidR="00AF2221"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59244550"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59244551" r:id="rId1067"/>
              </w:object>
            </w:r>
            <w:r>
              <w:t xml:space="preserve"> (</w:t>
            </w:r>
            <w:r w:rsidR="00AF2221"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59244552"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59244553" r:id="rId1071"/>
              </w:object>
            </w:r>
            <w:r>
              <w:t xml:space="preserve"> (</w:t>
            </w:r>
            <w:r w:rsidR="00AF2221"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59244554"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59244555" r:id="rId1075"/>
              </w:object>
            </w:r>
            <w:r>
              <w:t xml:space="preserve"> (</w:t>
            </w:r>
            <w:r w:rsidR="00AF2221"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59244556"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59244557" r:id="rId1079"/>
              </w:object>
            </w:r>
            <w:r>
              <w:t xml:space="preserve"> (</w:t>
            </w:r>
            <w:r w:rsidR="00AF2221"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59244558"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59244559" r:id="rId108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59244560"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59244561"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59244562"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59244563"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59244564" r:id="rId109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59244565" r:id="rId109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59244566"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59244567" r:id="rId1099"/>
        </w:object>
      </w:r>
      <w:r>
        <w:t xml:space="preserve">) is given by </w:t>
      </w:r>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59244568"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457" w:name="_Toc385498524"/>
      <w:r>
        <w:lastRenderedPageBreak/>
        <w:t>Fluid Supply Materials</w:t>
      </w:r>
      <w:bookmarkEnd w:id="1457"/>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59244569"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59244570"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59244571" r:id="rId1107"/>
        </w:object>
      </w:r>
      <w:r w:rsidR="00F25218">
        <w:t xml:space="preserve"> has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458" w:name="_Toc385498525"/>
      <w:r>
        <w:lastRenderedPageBreak/>
        <w:t>Starling Equation</w:t>
      </w:r>
      <w:bookmarkEnd w:id="145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59244572"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59244573"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59244574" r:id="rId111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59244575"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459" w:name="_Toc385498526"/>
      <w:r>
        <w:t>Biphasic-Solute Materials</w:t>
      </w:r>
      <w:bookmarkEnd w:id="1459"/>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59244576"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59244577"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59244578"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59244579"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59244580"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59244581"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59244582" r:id="rId1130"/>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59244583"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59244584"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59244585"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59244586" r:id="rId113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59244587"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59244588" r:id="rId114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59244589"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59244590"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59244591"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59244592" r:id="rId115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59244593"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59244594"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59244595"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59244596" r:id="rId115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59244597"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59244598" r:id="rId116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59244599"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59244600"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59244601"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59244602" r:id="rId117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59244603"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59244604"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59244605"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59244606" r:id="rId1178"/>
        </w:object>
      </w:r>
      <w:r w:rsidRPr="00B27FE9">
        <w:t xml:space="preserve"> or concentration </w:t>
      </w:r>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59244607" r:id="rId1180"/>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59244608"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59244609"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59244610"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59244611"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59244612" r:id="rId1190"/>
        </w:object>
      </w:r>
      <w:r w:rsidRPr="00B27FE9">
        <w:t xml:space="preserve"> is </w:t>
      </w:r>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59244613" r:id="rId119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59244614"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59244615" r:id="rId1196"/>
        </w:object>
      </w:r>
      <w:r w:rsidRPr="00B27FE9">
        <w:t xml:space="preserve"> and </w:t>
      </w:r>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59244616"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59244617"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59244618"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59244619"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59244620"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59244621"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59244622" r:id="rId121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59244623"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59244624"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59244625"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59244626" r:id="rId121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460" w:name="_Toc385498527"/>
      <w:r>
        <w:t>Guidelines for Biphasic-Solute Analyses</w:t>
      </w:r>
      <w:bookmarkEnd w:id="1460"/>
    </w:p>
    <w:p w14:paraId="070AFA22" w14:textId="77777777" w:rsidR="00D71BBF" w:rsidRDefault="00D71BBF" w:rsidP="00D71BBF">
      <w:pPr>
        <w:pStyle w:val="Heading4"/>
      </w:pPr>
      <w:bookmarkStart w:id="1461" w:name="_Ref188327319"/>
      <w:bookmarkStart w:id="1462" w:name="_Toc385498528"/>
      <w:r>
        <w:t>Prescribed Boundary Conditions</w:t>
      </w:r>
      <w:bookmarkEnd w:id="1461"/>
      <w:bookmarkEnd w:id="1462"/>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59244627" r:id="rId122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59244628"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59244629" r:id="rId1224"/>
        </w:object>
      </w:r>
      <w:r>
        <w:t xml:space="preserve"> and the effective concentration is </w:t>
      </w:r>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59244630" r:id="rId122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59244631"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59244632"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463" w:author="Steve Maas" w:date="2014-01-02T13:04:00Z">
        <w:r w:rsidR="00873D59">
          <w:t>3.9.3</w:t>
        </w:r>
      </w:ins>
      <w:del w:id="1464"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59244633"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465" w:name="_Toc385498529"/>
      <w:r>
        <w:t>Prescribed Initial Conditions</w:t>
      </w:r>
      <w:bookmarkEnd w:id="1465"/>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59244634"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59244635"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59244636"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59244637"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59244638"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59244639"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466" w:name="_Ref192767660"/>
      <w:bookmarkStart w:id="1467" w:name="_Toc385498530"/>
      <w:r w:rsidRPr="0097532C">
        <w:lastRenderedPageBreak/>
        <w:t>General Specification of Biphasic-Solute Materials</w:t>
      </w:r>
      <w:bookmarkEnd w:id="1466"/>
      <w:bookmarkEnd w:id="1467"/>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59244640"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59244641"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59244642"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59244643"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59244644"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59244645"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59244646"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59244647"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59244648"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59244649"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59244650"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468" w:author="Steve Maas" w:date="2014-01-02T13:04:00Z">
        <w:r w:rsidR="00873D59">
          <w:t>3.12.2</w:t>
        </w:r>
      </w:ins>
      <w:del w:id="1469"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59244651"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59244652"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59244653"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59244654" r:id="rId1274"/>
        </w:object>
      </w:r>
      <w:r w:rsidRPr="00B27FE9">
        <w:t xml:space="preserve"> 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59244655"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470" w:name="_Ref162420101"/>
      <w:bookmarkStart w:id="1471" w:name="_Toc385498531"/>
      <w:r w:rsidRPr="0097532C">
        <w:lastRenderedPageBreak/>
        <w:t>Diffusivity Materials</w:t>
      </w:r>
      <w:bookmarkEnd w:id="1470"/>
      <w:bookmarkEnd w:id="1471"/>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59244656"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472" w:name="_Toc385498532"/>
      <w:r w:rsidRPr="00B27FE9">
        <w:t>Constant Isotropic Diffusivity</w:t>
      </w:r>
      <w:bookmarkEnd w:id="147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59244657"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59244658"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59244659"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59244660" r:id="rId128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59244661"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473" w:name="_Toc385498533"/>
      <w:r>
        <w:lastRenderedPageBreak/>
        <w:t>Constant Orthotropic Diffusivity</w:t>
      </w:r>
      <w:bookmarkEnd w:id="147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59244662"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59244663" r:id="rId1292"/>
              </w:object>
            </w:r>
            <w:r>
              <w:t xml:space="preserve"> along orthogonal directions (</w:t>
            </w:r>
            <w:r w:rsidR="00AF2221"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59244664"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59244665" r:id="rId1296"/>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59244666"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59244667" r:id="rId130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59244668"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474" w:name="_Toc385498534"/>
      <w:r>
        <w:lastRenderedPageBreak/>
        <w:t>Referentially Isotropic Diffusivity</w:t>
      </w:r>
      <w:bookmarkEnd w:id="147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59244669"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59244670"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59244671"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59244672"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59244673" r:id="rId1312"/>
              </w:object>
            </w:r>
            <w:r>
              <w:t xml:space="preserve"> (</w:t>
            </w:r>
            <w:r w:rsidR="00AF2221"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59244674"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59244675" r:id="rId1316"/>
              </w:object>
            </w:r>
            <w:r>
              <w:t xml:space="preserve"> (</w:t>
            </w:r>
            <w:r w:rsidR="00AF2221"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59244676"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59244677" r:id="rId132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59244678"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59244679"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59244680"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59244681"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59244682" r:id="rId1330"/>
        </w:object>
      </w:r>
      <w:r>
        <w:t xml:space="preserve">) is isotropic and given by </w:t>
      </w:r>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59244683"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475" w:name="_Toc385498535"/>
      <w:r>
        <w:lastRenderedPageBreak/>
        <w:t>Referentially Orthotropic Diffusivity</w:t>
      </w:r>
      <w:bookmarkEnd w:id="1475"/>
    </w:p>
    <w:p w14:paraId="241A75AB" w14:textId="167F2E4A" w:rsidR="006A0BC1" w:rsidRDefault="006A0BC1" w:rsidP="006A0BC1">
      <w:r>
        <w:t xml:space="preserve">The material type for a </w:t>
      </w:r>
      <w:del w:id="1476"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59244684"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59244685"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59244686" r:id="rId1338"/>
              </w:object>
            </w:r>
            <w:r>
              <w:t xml:space="preserve"> along orthogonal directions (</w:t>
            </w:r>
            <w:r w:rsidR="00AF2221"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59244687"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59244688" r:id="rId1342"/>
              </w:object>
            </w:r>
            <w:r>
              <w:t xml:space="preserve"> along orthogonal directions (</w:t>
            </w:r>
            <w:r w:rsidR="00AF2221"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59244689"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59244690" r:id="rId1346"/>
              </w:object>
            </w:r>
            <w:r>
              <w:t xml:space="preserve"> (</w:t>
            </w:r>
            <w:r w:rsidR="00AF2221"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59244691"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59244692" r:id="rId1350"/>
              </w:object>
            </w:r>
            <w:r>
              <w:t xml:space="preserve"> (</w:t>
            </w:r>
            <w:r w:rsidR="00AF2221"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59244693" r:id="rId1352"/>
              </w:object>
            </w:r>
            <w:r>
              <w:t xml:space="preserve">, </w:t>
            </w:r>
            <w:r w:rsidR="00AF2221"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59244694"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59244695" r:id="rId1356"/>
              </w:object>
            </w:r>
            <w:r>
              <w:t xml:space="preserve"> (</w:t>
            </w:r>
            <w:r w:rsidR="00AF2221"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59244696"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59244697" r:id="rId1360"/>
              </w:object>
            </w:r>
            <w:r>
              <w:t xml:space="preserve"> (</w:t>
            </w:r>
            <w:r w:rsidR="00AF2221"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59244698" r:id="rId1362"/>
              </w:object>
            </w:r>
            <w:r>
              <w:t xml:space="preserve">, </w:t>
            </w:r>
            <w:r w:rsidR="00AF2221"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59244699"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59244700"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59244701"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59244702" r:id="rId137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59244703"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59244704"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59244705" r:id="rId137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59244706" r:id="rId1378"/>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59244707"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1477" w:author="Gerard Ateshian" w:date="2014-01-07T09:58:00Z">
        <w:r w:rsidDel="005467AD">
          <w:delText xml:space="preserve">permeability </w:delText>
        </w:r>
      </w:del>
      <w:ins w:id="1478"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59244708" r:id="rId1382"/>
        </w:object>
      </w:r>
      <w:r>
        <w:t xml:space="preserve">) is given by </w:t>
      </w:r>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59244709"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1479" w:author="Gerard Ateshian" w:date="2014-01-07T09:51:00Z"/>
        </w:rPr>
      </w:pPr>
      <w:ins w:id="1480" w:author="Gerard Ateshian" w:date="2014-01-07T09:51:00Z">
        <w:r>
          <w:br w:type="page"/>
        </w:r>
      </w:ins>
    </w:p>
    <w:p w14:paraId="16F83162" w14:textId="6B9ED65E" w:rsidR="00C14B72" w:rsidRDefault="00C14B72" w:rsidP="00C14B72">
      <w:pPr>
        <w:pStyle w:val="Heading4"/>
        <w:rPr>
          <w:ins w:id="1481" w:author="Gerard Ateshian" w:date="2014-01-07T09:51:00Z"/>
        </w:rPr>
      </w:pPr>
      <w:bookmarkStart w:id="1482" w:name="_Toc385498536"/>
      <w:ins w:id="1483" w:author="Gerard Ateshian" w:date="2014-01-07T09:52:00Z">
        <w:r>
          <w:lastRenderedPageBreak/>
          <w:t xml:space="preserve">Albro Isotropic </w:t>
        </w:r>
      </w:ins>
      <w:ins w:id="1484" w:author="Gerard Ateshian" w:date="2014-01-07T09:51:00Z">
        <w:r>
          <w:t>Diffusivity</w:t>
        </w:r>
        <w:bookmarkEnd w:id="1482"/>
      </w:ins>
    </w:p>
    <w:p w14:paraId="4A8B3CD1" w14:textId="19D3EA6F" w:rsidR="00C14B72" w:rsidRDefault="00C14B72" w:rsidP="00C14B72">
      <w:pPr>
        <w:rPr>
          <w:ins w:id="1485" w:author="Gerard Ateshian" w:date="2014-01-07T09:51:00Z"/>
        </w:rPr>
      </w:pPr>
      <w:ins w:id="1486" w:author="Gerard Ateshian" w:date="2014-01-07T09:51:00Z">
        <w:r>
          <w:t xml:space="preserve">The material type for a </w:t>
        </w:r>
      </w:ins>
      <w:ins w:id="1487" w:author="Gerard Ateshian" w:date="2014-01-07T09:53:00Z">
        <w:r>
          <w:t xml:space="preserve">porosity and concentration-dependent </w:t>
        </w:r>
      </w:ins>
      <w:ins w:id="1488" w:author="Gerard Ateshian" w:date="2014-01-07T09:51:00Z">
        <w:r>
          <w:t xml:space="preserve">diffusivity which is </w:t>
        </w:r>
      </w:ins>
      <w:ins w:id="1489" w:author="Gerard Ateshian" w:date="2014-01-07T09:53:00Z">
        <w:r>
          <w:t xml:space="preserve">isotropic </w:t>
        </w:r>
      </w:ins>
      <w:ins w:id="1490" w:author="Gerard Ateshian" w:date="2014-01-07T09:51:00Z">
        <w:r>
          <w:t xml:space="preserve">is </w:t>
        </w:r>
        <w:r>
          <w:rPr>
            <w:i/>
          </w:rPr>
          <w:t>“diff-</w:t>
        </w:r>
      </w:ins>
      <w:ins w:id="1491" w:author="Gerard Ateshian" w:date="2014-01-07T09:53:00Z">
        <w:r>
          <w:rPr>
            <w:i/>
          </w:rPr>
          <w:t>Albro</w:t>
        </w:r>
      </w:ins>
      <w:ins w:id="1492" w:author="Gerard Ateshian" w:date="2014-01-07T09:51:00Z">
        <w:r>
          <w:rPr>
            <w:i/>
          </w:rPr>
          <w:t>-</w:t>
        </w:r>
      </w:ins>
      <w:ins w:id="1493" w:author="Gerard Ateshian" w:date="2014-01-07T09:53:00Z">
        <w:r>
          <w:rPr>
            <w:i/>
          </w:rPr>
          <w:t>iso</w:t>
        </w:r>
      </w:ins>
      <w:ins w:id="1494" w:author="Gerard Ateshian" w:date="2014-01-07T09:51:00Z">
        <w:r>
          <w:rPr>
            <w:i/>
          </w:rPr>
          <w:t>”</w:t>
        </w:r>
        <w:r>
          <w:t>. The following material parameters need to be defined:</w:t>
        </w:r>
      </w:ins>
    </w:p>
    <w:p w14:paraId="5AA8EAF3" w14:textId="77777777" w:rsidR="00C14B72" w:rsidRDefault="00C14B72" w:rsidP="00C14B72">
      <w:pPr>
        <w:rPr>
          <w:ins w:id="1495"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96" w:author="Gerard Ateshian" w:date="2014-01-07T0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907"/>
        <w:tblGridChange w:id="1497">
          <w:tblGrid>
            <w:gridCol w:w="1669"/>
            <w:gridCol w:w="7907"/>
          </w:tblGrid>
        </w:tblGridChange>
      </w:tblGrid>
      <w:tr w:rsidR="00C14B72" w14:paraId="4F9D9FC1" w14:textId="77777777" w:rsidTr="00C14B72">
        <w:trPr>
          <w:ins w:id="1498" w:author="Gerard Ateshian" w:date="2014-01-07T09:51:00Z"/>
        </w:trPr>
        <w:tc>
          <w:tcPr>
            <w:tcW w:w="1669" w:type="dxa"/>
            <w:shd w:val="clear" w:color="auto" w:fill="auto"/>
            <w:tcPrChange w:id="1499" w:author="Gerard Ateshian" w:date="2014-01-07T09:55:00Z">
              <w:tcPr>
                <w:tcW w:w="1638" w:type="dxa"/>
                <w:shd w:val="clear" w:color="auto" w:fill="auto"/>
              </w:tcPr>
            </w:tcPrChange>
          </w:tcPr>
          <w:p w14:paraId="1D4A61FE" w14:textId="77777777" w:rsidR="00C14B72" w:rsidRDefault="00C14B72" w:rsidP="00C14B72">
            <w:pPr>
              <w:pStyle w:val="code"/>
              <w:rPr>
                <w:ins w:id="1500" w:author="Gerard Ateshian" w:date="2014-01-07T09:51:00Z"/>
              </w:rPr>
            </w:pPr>
            <w:ins w:id="1501" w:author="Gerard Ateshian" w:date="2014-01-07T09:51:00Z">
              <w:r>
                <w:t>&lt;free_diff&gt;</w:t>
              </w:r>
            </w:ins>
          </w:p>
        </w:tc>
        <w:tc>
          <w:tcPr>
            <w:tcW w:w="7907" w:type="dxa"/>
            <w:shd w:val="clear" w:color="auto" w:fill="auto"/>
            <w:tcPrChange w:id="1502" w:author="Gerard Ateshian" w:date="2014-01-07T09:55:00Z">
              <w:tcPr>
                <w:tcW w:w="7938" w:type="dxa"/>
                <w:shd w:val="clear" w:color="auto" w:fill="auto"/>
              </w:tcPr>
            </w:tcPrChange>
          </w:tcPr>
          <w:p w14:paraId="499E0E76" w14:textId="77777777" w:rsidR="00C14B72" w:rsidRDefault="00C14B72" w:rsidP="00C14B72">
            <w:pPr>
              <w:rPr>
                <w:ins w:id="1503" w:author="Gerard Ateshian" w:date="2014-01-07T09:51:00Z"/>
              </w:rPr>
            </w:pPr>
            <w:ins w:id="1504" w:author="Gerard Ateshian" w:date="2014-01-07T09:51:00Z">
              <w:r>
                <w:t xml:space="preserve">free diffusivity </w:t>
              </w:r>
            </w:ins>
            <w:ins w:id="1505"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59244710" r:id="rId1385"/>
                </w:object>
              </w:r>
            </w:ins>
          </w:p>
        </w:tc>
      </w:tr>
      <w:tr w:rsidR="00C14B72" w14:paraId="019A200E" w14:textId="77777777" w:rsidTr="00C14B72">
        <w:trPr>
          <w:ins w:id="1506" w:author="Gerard Ateshian" w:date="2014-01-07T09:51:00Z"/>
        </w:trPr>
        <w:tc>
          <w:tcPr>
            <w:tcW w:w="1669" w:type="dxa"/>
            <w:shd w:val="clear" w:color="auto" w:fill="auto"/>
            <w:tcPrChange w:id="1507" w:author="Gerard Ateshian" w:date="2014-01-07T09:55:00Z">
              <w:tcPr>
                <w:tcW w:w="1638" w:type="dxa"/>
                <w:shd w:val="clear" w:color="auto" w:fill="auto"/>
              </w:tcPr>
            </w:tcPrChange>
          </w:tcPr>
          <w:p w14:paraId="6D06959D" w14:textId="20F22102" w:rsidR="00C14B72" w:rsidRDefault="00C14B72" w:rsidP="00C14B72">
            <w:pPr>
              <w:pStyle w:val="code"/>
              <w:rPr>
                <w:ins w:id="1508" w:author="Gerard Ateshian" w:date="2014-01-07T09:51:00Z"/>
              </w:rPr>
            </w:pPr>
            <w:ins w:id="1509" w:author="Gerard Ateshian" w:date="2014-01-07T09:51:00Z">
              <w:r>
                <w:t>&lt;</w:t>
              </w:r>
            </w:ins>
            <w:ins w:id="1510" w:author="Gerard Ateshian" w:date="2014-01-07T09:53:00Z">
              <w:r>
                <w:t>cdinv</w:t>
              </w:r>
            </w:ins>
            <w:ins w:id="1511" w:author="Gerard Ateshian" w:date="2014-01-07T09:51:00Z">
              <w:r>
                <w:t>&gt;</w:t>
              </w:r>
            </w:ins>
          </w:p>
        </w:tc>
        <w:tc>
          <w:tcPr>
            <w:tcW w:w="7907" w:type="dxa"/>
            <w:shd w:val="clear" w:color="auto" w:fill="auto"/>
            <w:tcPrChange w:id="1512" w:author="Gerard Ateshian" w:date="2014-01-07T09:55:00Z">
              <w:tcPr>
                <w:tcW w:w="7938" w:type="dxa"/>
                <w:shd w:val="clear" w:color="auto" w:fill="auto"/>
              </w:tcPr>
            </w:tcPrChange>
          </w:tcPr>
          <w:p w14:paraId="30A69475" w14:textId="1368C33D" w:rsidR="00C14B72" w:rsidRPr="00006A43" w:rsidRDefault="00C14B72" w:rsidP="00C14B72">
            <w:pPr>
              <w:rPr>
                <w:ins w:id="1513" w:author="Gerard Ateshian" w:date="2014-01-07T09:51:00Z"/>
              </w:rPr>
            </w:pPr>
            <w:ins w:id="1514" w:author="Gerard Ateshian" w:date="2014-01-07T09:55:00Z">
              <w:r>
                <w:t>inverse</w:t>
              </w:r>
            </w:ins>
            <w:ins w:id="1515" w:author="Gerard Ateshian" w:date="2014-01-07T09:54:00Z">
              <w:r>
                <w:t xml:space="preserve"> of characteristic concentration for concentration-dependence</w:t>
              </w:r>
            </w:ins>
            <w:ins w:id="1516" w:author="Gerard Ateshian" w:date="2014-01-07T09:51:00Z">
              <w:r>
                <w:t xml:space="preserve"> </w:t>
              </w:r>
            </w:ins>
            <w:ins w:id="1517" w:author="Gerard Ateshian" w:date="2014-01-07T09:51:00Z">
              <w:r w:rsidR="005467AD"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59244711" r:id="rId1387"/>
                </w:object>
              </w:r>
            </w:ins>
          </w:p>
        </w:tc>
      </w:tr>
      <w:tr w:rsidR="00C14B72" w14:paraId="008D95B3" w14:textId="77777777" w:rsidTr="00C14B72">
        <w:trPr>
          <w:ins w:id="1518" w:author="Gerard Ateshian" w:date="2014-01-07T09:51:00Z"/>
        </w:trPr>
        <w:tc>
          <w:tcPr>
            <w:tcW w:w="1669" w:type="dxa"/>
            <w:shd w:val="clear" w:color="auto" w:fill="auto"/>
            <w:tcPrChange w:id="1519" w:author="Gerard Ateshian" w:date="2014-01-07T09:55:00Z">
              <w:tcPr>
                <w:tcW w:w="1638" w:type="dxa"/>
                <w:shd w:val="clear" w:color="auto" w:fill="auto"/>
              </w:tcPr>
            </w:tcPrChange>
          </w:tcPr>
          <w:p w14:paraId="10CC5A82" w14:textId="1F76E0D6" w:rsidR="00C14B72" w:rsidRDefault="00C14B72" w:rsidP="00C14B72">
            <w:pPr>
              <w:pStyle w:val="code"/>
              <w:rPr>
                <w:ins w:id="1520" w:author="Gerard Ateshian" w:date="2014-01-07T09:51:00Z"/>
              </w:rPr>
            </w:pPr>
            <w:ins w:id="1521" w:author="Gerard Ateshian" w:date="2014-01-07T09:51:00Z">
              <w:r>
                <w:t>&lt;</w:t>
              </w:r>
            </w:ins>
            <w:ins w:id="1522" w:author="Gerard Ateshian" w:date="2014-01-07T09:54:00Z">
              <w:r>
                <w:t>alphad</w:t>
              </w:r>
            </w:ins>
            <w:ins w:id="1523" w:author="Gerard Ateshian" w:date="2014-01-07T09:51:00Z">
              <w:r>
                <w:t>&gt;</w:t>
              </w:r>
            </w:ins>
          </w:p>
          <w:p w14:paraId="0AB8E128" w14:textId="77777777" w:rsidR="00C14B72" w:rsidRDefault="00C14B72" w:rsidP="00C14B72">
            <w:pPr>
              <w:pStyle w:val="code"/>
              <w:rPr>
                <w:ins w:id="1524" w:author="Gerard Ateshian" w:date="2014-01-07T09:51:00Z"/>
              </w:rPr>
            </w:pPr>
          </w:p>
        </w:tc>
        <w:tc>
          <w:tcPr>
            <w:tcW w:w="7907" w:type="dxa"/>
            <w:shd w:val="clear" w:color="auto" w:fill="auto"/>
            <w:tcPrChange w:id="1525" w:author="Gerard Ateshian" w:date="2014-01-07T09:55:00Z">
              <w:tcPr>
                <w:tcW w:w="7938" w:type="dxa"/>
                <w:shd w:val="clear" w:color="auto" w:fill="auto"/>
              </w:tcPr>
            </w:tcPrChange>
          </w:tcPr>
          <w:p w14:paraId="71A275C9" w14:textId="18F3FB85" w:rsidR="00C14B72" w:rsidRDefault="00C14B72" w:rsidP="00C14B72">
            <w:pPr>
              <w:rPr>
                <w:ins w:id="1526" w:author="Gerard Ateshian" w:date="2014-01-07T09:51:00Z"/>
              </w:rPr>
            </w:pPr>
            <w:ins w:id="1527" w:author="Gerard Ateshian" w:date="2014-01-07T09:55:00Z">
              <w:r>
                <w:t>coefficient of porosity-dependence</w:t>
              </w:r>
            </w:ins>
            <w:ins w:id="1528" w:author="Gerard Ateshian" w:date="2014-01-07T09:51:00Z">
              <w:r>
                <w:t xml:space="preserve"> </w:t>
              </w:r>
            </w:ins>
            <w:ins w:id="1529"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59244712" r:id="rId1389"/>
                </w:object>
              </w:r>
            </w:ins>
          </w:p>
        </w:tc>
      </w:tr>
    </w:tbl>
    <w:p w14:paraId="1C09AB21" w14:textId="77777777" w:rsidR="00C14B72" w:rsidRDefault="00C14B72" w:rsidP="00C14B72">
      <w:pPr>
        <w:rPr>
          <w:ins w:id="1530" w:author="Gerard Ateshian" w:date="2014-01-07T09:51:00Z"/>
        </w:rPr>
      </w:pPr>
    </w:p>
    <w:p w14:paraId="39F6CDE8" w14:textId="701C4893" w:rsidR="00C14B72" w:rsidRDefault="00C14B72" w:rsidP="00C14B72">
      <w:pPr>
        <w:rPr>
          <w:ins w:id="1531" w:author="Gerard Ateshian" w:date="2014-01-07T09:51:00Z"/>
        </w:rPr>
      </w:pPr>
      <w:ins w:id="1532" w:author="Gerard Ateshian" w:date="2014-01-07T09:51:00Z">
        <w:r>
          <w:t xml:space="preserve">This material uses a </w:t>
        </w:r>
      </w:ins>
      <w:ins w:id="1533" w:author="Gerard Ateshian" w:date="2014-01-07T09:55:00Z">
        <w:r>
          <w:t>porosity and concentration</w:t>
        </w:r>
      </w:ins>
      <w:ins w:id="1534" w:author="Gerard Ateshian" w:date="2014-01-07T09:51:00Z">
        <w:r>
          <w:t xml:space="preserve">-dependent diffusivity tensor that </w:t>
        </w:r>
      </w:ins>
      <w:ins w:id="1535" w:author="Gerard Ateshian" w:date="2014-01-07T09:56:00Z">
        <w:r>
          <w:t>remains isotropic with deformation</w:t>
        </w:r>
      </w:ins>
      <w:ins w:id="1536" w:author="Gerard Ateshian" w:date="2014-01-07T09:51:00Z">
        <w:r>
          <w:t>:</w:t>
        </w:r>
      </w:ins>
    </w:p>
    <w:p w14:paraId="4C460A9B" w14:textId="77777777" w:rsidR="00C14B72" w:rsidRDefault="00C14B72" w:rsidP="00C14B72">
      <w:pPr>
        <w:pStyle w:val="MTDisplayEquation"/>
        <w:rPr>
          <w:ins w:id="1537" w:author="Gerard Ateshian" w:date="2014-01-07T09:51:00Z"/>
        </w:rPr>
      </w:pPr>
      <w:ins w:id="1538" w:author="Gerard Ateshian" w:date="2014-01-07T09:51:00Z">
        <w:r>
          <w:tab/>
        </w:r>
      </w:ins>
      <w:ins w:id="1539" w:author="Gerard Ateshian" w:date="2014-01-07T09:51:00Z">
        <w:r w:rsidRPr="00C14B72">
          <w:rPr>
            <w:position w:val="-32"/>
            <w:rPrChange w:id="1540"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59244713" r:id="rId1391"/>
          </w:object>
        </w:r>
      </w:ins>
      <w:ins w:id="1541" w:author="Gerard Ateshian" w:date="2014-01-07T09:51:00Z">
        <w:r>
          <w:t>,</w:t>
        </w:r>
      </w:ins>
    </w:p>
    <w:p w14:paraId="3611C788" w14:textId="1AEB837C" w:rsidR="00C14B72" w:rsidRDefault="00BC495E" w:rsidP="00C14B72">
      <w:pPr>
        <w:rPr>
          <w:ins w:id="1542" w:author="Gerard Ateshian" w:date="2014-01-07T09:51:00Z"/>
        </w:rPr>
      </w:pPr>
      <w:ins w:id="1543" w:author="Gerard Ateshian" w:date="2014-01-07T09:51:00Z">
        <w:r>
          <w:t xml:space="preserve">where </w:t>
        </w:r>
      </w:ins>
      <w:ins w:id="1544"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59244714" r:id="rId1393"/>
          </w:object>
        </w:r>
      </w:ins>
      <w:ins w:id="1545" w:author="Gerard Ateshian" w:date="2014-01-07T10:00:00Z">
        <w:r w:rsidR="005467AD">
          <w:t xml:space="preserve"> and </w:t>
        </w:r>
      </w:ins>
      <w:ins w:id="1546" w:author="Gerard Ateshian" w:date="2014-01-07T09:51:00Z">
        <w:r>
          <w:t xml:space="preserve">the porosity </w:t>
        </w:r>
      </w:ins>
      <w:ins w:id="1547"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59244715" r:id="rId1395"/>
          </w:object>
        </w:r>
      </w:ins>
      <w:ins w:id="1548"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1549" w:author="Gerard Ateshian" w:date="2014-01-07T09:51:00Z"/>
        </w:rPr>
      </w:pPr>
      <w:ins w:id="1550" w:author="Gerard Ateshian" w:date="2014-01-07T09:51:00Z">
        <w:r>
          <w:tab/>
        </w:r>
      </w:ins>
      <w:ins w:id="1551" w:author="Gerard Ateshian" w:date="2014-01-07T09:51:00Z">
        <w:r w:rsidR="00BC495E" w:rsidRPr="00BC495E">
          <w:rPr>
            <w:position w:val="-24"/>
            <w:rPrChange w:id="1552"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59244716" r:id="rId1397"/>
          </w:object>
        </w:r>
      </w:ins>
      <w:ins w:id="1553" w:author="Gerard Ateshian" w:date="2014-01-07T09:51:00Z">
        <w:r w:rsidR="00BC495E">
          <w:t>.</w:t>
        </w:r>
      </w:ins>
    </w:p>
    <w:p w14:paraId="4E967B54" w14:textId="3A0936B8" w:rsidR="00C14B72" w:rsidRDefault="00C14B72" w:rsidP="00BC495E">
      <w:pPr>
        <w:rPr>
          <w:ins w:id="1554" w:author="Gerard Ateshian" w:date="2014-01-07T09:51:00Z"/>
        </w:rPr>
      </w:pPr>
      <w:ins w:id="1555"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59244717" r:id="rId1398"/>
          </w:object>
        </w:r>
      </w:ins>
      <w:ins w:id="1556" w:author="Gerard Ateshian" w:date="2014-01-07T09:51:00Z">
        <w:r w:rsidRPr="00A16AEB">
          <w:t xml:space="preserve"> </w:t>
        </w:r>
        <w:r>
          <w:t xml:space="preserve">is the Jacobian of the deformation, i.e. </w:t>
        </w:r>
      </w:ins>
      <w:ins w:id="1557"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59244718" r:id="rId1399"/>
          </w:object>
        </w:r>
      </w:ins>
      <w:ins w:id="1558" w:author="Gerard Ateshian" w:date="2014-01-07T09:51:00Z">
        <w:r>
          <w:t xml:space="preserve"> where</w:t>
        </w:r>
        <w:r>
          <w:rPr>
            <w:b/>
          </w:rPr>
          <w:t xml:space="preserve"> </w:t>
        </w:r>
      </w:ins>
      <w:ins w:id="1559"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59244719" r:id="rId1400"/>
          </w:object>
        </w:r>
      </w:ins>
      <w:ins w:id="1560" w:author="Gerard Ateshian" w:date="2014-01-07T09:51:00Z">
        <w:r w:rsidRPr="00A16AEB">
          <w:t xml:space="preserve"> </w:t>
        </w:r>
        <w:r>
          <w:t>is the deformation gradient</w:t>
        </w:r>
      </w:ins>
      <w:ins w:id="1561" w:author="Gerard Ateshian" w:date="2014-01-07T09:58:00Z">
        <w:r w:rsidR="00BC495E">
          <w:t xml:space="preserve"> and </w:t>
        </w:r>
      </w:ins>
      <w:ins w:id="1562"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59244720" r:id="rId1402"/>
          </w:object>
        </w:r>
      </w:ins>
      <w:ins w:id="1563" w:author="Gerard Ateshian" w:date="2014-01-07T09:58:00Z">
        <w:r w:rsidR="00BC495E">
          <w:t xml:space="preserve"> is the referential solid volume fraction</w:t>
        </w:r>
      </w:ins>
      <w:ins w:id="1564" w:author="Gerard Ateshian" w:date="2014-01-07T09:51:00Z">
        <w:r>
          <w:t>.</w:t>
        </w:r>
      </w:ins>
      <w:ins w:id="1565" w:author="Gerard Ateshian" w:date="2014-01-07T10:01:00Z">
        <w:r w:rsidR="005467AD">
          <w:t xml:space="preserve"> Here, </w:t>
        </w:r>
      </w:ins>
      <w:ins w:id="1566"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59244721" r:id="rId1404"/>
          </w:object>
        </w:r>
      </w:ins>
      <w:ins w:id="1567" w:author="Gerard Ateshian" w:date="2014-01-07T10:01:00Z">
        <w:r w:rsidR="005467AD">
          <w:t xml:space="preserve"> represents the actual concentration of the solute whose diffusivity is given by </w:t>
        </w:r>
      </w:ins>
      <w:ins w:id="1568"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59244722" r:id="rId1406"/>
          </w:object>
        </w:r>
      </w:ins>
      <w:ins w:id="1569" w:author="Gerard Ateshian" w:date="2014-01-07T10:02:00Z">
        <w:r w:rsidR="005467AD">
          <w:t>.  This constitutive relation is based on the experimental findings reported by Albro et al.</w:t>
        </w:r>
      </w:ins>
      <w:ins w:id="1570"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1571" w:author="Gerard Ateshian" w:date="2014-01-07T10:18:00Z">
        <w:r w:rsidR="00AA6727">
          <w:t>.</w:t>
        </w:r>
      </w:ins>
    </w:p>
    <w:p w14:paraId="7E06207A" w14:textId="77777777" w:rsidR="00C14B72" w:rsidRDefault="00C14B72" w:rsidP="00C14B72">
      <w:pPr>
        <w:rPr>
          <w:ins w:id="1572" w:author="Gerard Ateshian" w:date="2014-01-07T09:51:00Z"/>
        </w:rPr>
      </w:pPr>
    </w:p>
    <w:p w14:paraId="4C18D5CA" w14:textId="77777777" w:rsidR="00C14B72" w:rsidRPr="00B27FE9" w:rsidRDefault="00C14B72" w:rsidP="00C14B72">
      <w:pPr>
        <w:pStyle w:val="Example"/>
        <w:rPr>
          <w:ins w:id="1573" w:author="Gerard Ateshian" w:date="2014-01-07T09:51:00Z"/>
        </w:rPr>
      </w:pPr>
      <w:ins w:id="1574" w:author="Gerard Ateshian" w:date="2014-01-07T09:51:00Z">
        <w:r w:rsidRPr="00B27FE9">
          <w:t>Example:</w:t>
        </w:r>
      </w:ins>
    </w:p>
    <w:p w14:paraId="4AF145CE" w14:textId="607EE5C6" w:rsidR="00214C54" w:rsidRPr="00214C54" w:rsidRDefault="00214C54" w:rsidP="00214C54">
      <w:pPr>
        <w:rPr>
          <w:ins w:id="1575" w:author="Gerard Ateshian" w:date="2014-01-07T10:07:00Z"/>
          <w:rFonts w:ascii="Courier New" w:hAnsi="Courier New"/>
          <w:sz w:val="22"/>
        </w:rPr>
      </w:pPr>
      <w:ins w:id="1576"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1577" w:author="Gerard Ateshian" w:date="2014-01-07T10:07:00Z"/>
          <w:rFonts w:ascii="Courier New" w:hAnsi="Courier New"/>
          <w:sz w:val="22"/>
        </w:rPr>
      </w:pPr>
      <w:ins w:id="1578"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1579" w:author="Gerard Ateshian" w:date="2014-01-07T10:07:00Z"/>
          <w:rFonts w:ascii="Courier New" w:hAnsi="Courier New"/>
          <w:sz w:val="22"/>
        </w:rPr>
      </w:pPr>
      <w:ins w:id="1580"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1581" w:author="Gerard Ateshian" w:date="2014-01-07T10:07:00Z"/>
          <w:rFonts w:ascii="Courier New" w:hAnsi="Courier New"/>
          <w:sz w:val="22"/>
        </w:rPr>
      </w:pPr>
      <w:ins w:id="1582"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1583" w:author="Gerard Ateshian" w:date="2014-01-07T10:07:00Z"/>
          <w:rFonts w:ascii="Courier New" w:hAnsi="Courier New"/>
          <w:sz w:val="22"/>
        </w:rPr>
      </w:pPr>
      <w:ins w:id="1584"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1585" w:author="Gerard Ateshian" w:date="2014-01-07T10:07:00Z"/>
          <w:rFonts w:ascii="Courier New" w:hAnsi="Courier New"/>
          <w:sz w:val="22"/>
        </w:rPr>
      </w:pPr>
      <w:ins w:id="1586"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1587" w:author="Gerard Ateshian" w:date="2014-01-07T10:07:00Z"/>
          <w:rFonts w:ascii="Courier New" w:hAnsi="Courier New"/>
          <w:sz w:val="22"/>
        </w:rPr>
      </w:pPr>
      <w:ins w:id="1588"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1589" w:author="Gerard Ateshian" w:date="2014-01-07T10:07:00Z"/>
          <w:rFonts w:ascii="Courier New" w:hAnsi="Courier New"/>
          <w:sz w:val="22"/>
        </w:rPr>
      </w:pPr>
      <w:ins w:id="1590"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1591" w:author="Gerard Ateshian" w:date="2014-01-07T10:07:00Z"/>
          <w:rFonts w:ascii="Courier New" w:hAnsi="Courier New"/>
          <w:sz w:val="22"/>
        </w:rPr>
      </w:pPr>
      <w:ins w:id="1592"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1593" w:author="Gerard Ateshian" w:date="2014-01-07T10:07:00Z"/>
          <w:rFonts w:ascii="Courier New" w:hAnsi="Courier New"/>
          <w:sz w:val="22"/>
        </w:rPr>
      </w:pPr>
      <w:ins w:id="1594"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595" w:name="_Ref162420103"/>
      <w:bookmarkStart w:id="1596" w:name="_Toc385498537"/>
      <w:r w:rsidRPr="00B27FE9">
        <w:lastRenderedPageBreak/>
        <w:t>Solubility Materials</w:t>
      </w:r>
      <w:bookmarkEnd w:id="1595"/>
      <w:bookmarkEnd w:id="1596"/>
    </w:p>
    <w:p w14:paraId="0B0BD944" w14:textId="77777777" w:rsidR="006A0BC1" w:rsidRPr="00B27FE9" w:rsidRDefault="006A0BC1" w:rsidP="006A0BC1">
      <w:pPr>
        <w:pStyle w:val="Heading4"/>
      </w:pPr>
      <w:bookmarkStart w:id="1597" w:name="_Toc385498538"/>
      <w:r w:rsidRPr="00B27FE9">
        <w:t>Constant Solubility</w:t>
      </w:r>
      <w:bookmarkEnd w:id="159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59244723" r:id="rId1408"/>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59244724"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598" w:name="_Ref162420105"/>
      <w:bookmarkStart w:id="1599" w:name="_Toc385498539"/>
      <w:r w:rsidRPr="00B27FE9">
        <w:lastRenderedPageBreak/>
        <w:t>Osmotic Coefficient Materials</w:t>
      </w:r>
      <w:bookmarkEnd w:id="1598"/>
      <w:bookmarkEnd w:id="1599"/>
    </w:p>
    <w:p w14:paraId="1167F702" w14:textId="77777777" w:rsidR="006A0BC1" w:rsidRPr="00B27FE9" w:rsidRDefault="006A0BC1" w:rsidP="006A0BC1">
      <w:pPr>
        <w:pStyle w:val="Heading4"/>
      </w:pPr>
      <w:bookmarkStart w:id="1600" w:name="_Toc385498540"/>
      <w:r w:rsidRPr="00B27FE9">
        <w:t>Constant Osmotic Coefficient</w:t>
      </w:r>
      <w:bookmarkEnd w:id="1600"/>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59244725" r:id="rId1412"/>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59244726"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601" w:name="_Ref366847643"/>
      <w:bookmarkStart w:id="1602" w:name="_Ref240797904"/>
      <w:bookmarkStart w:id="1603" w:name="_Ref240797910"/>
      <w:bookmarkStart w:id="1604" w:name="_Toc385498541"/>
      <w:r>
        <w:lastRenderedPageBreak/>
        <w:t xml:space="preserve">Triphasic </w:t>
      </w:r>
      <w:r w:rsidR="00AC155B">
        <w:t xml:space="preserve">and Multiphasic </w:t>
      </w:r>
      <w:r>
        <w:t>Materials</w:t>
      </w:r>
      <w:bookmarkEnd w:id="1601"/>
      <w:bookmarkEnd w:id="1602"/>
      <w:bookmarkEnd w:id="1603"/>
      <w:bookmarkEnd w:id="1604"/>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59244727"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59244728"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59244729"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59244730"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59244731"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59244732"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59244733"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59244734"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59244735"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59244736"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59244737"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59244738" r:id="rId1439"/>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59244739"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59244740"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59244741"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59244742" r:id="rId1447"/>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59244743"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59244744" r:id="rId145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59244745"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59244746"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59244747" r:id="rId1457"/>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59244748"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59244749"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59244750" r:id="rId1463"/>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59244751"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59244752"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59244753"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59244754" r:id="rId1471"/>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59244755"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59244756"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59244757"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59244758"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59244759"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59244760"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59244761" r:id="rId1485"/>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59244762"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59244763"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59244764"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59244765"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59244766"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59244767"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59244768"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59244769"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59244770"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59244771" r:id="rId1505"/>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59244772" r:id="rId1507"/>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59244773"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59244774"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59244775"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59244776"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59244777" r:id="rId1517"/>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59244778" r:id="rId1519"/>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59244779"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59244780"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59244781"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59244782"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59244783" r:id="rId1529"/>
        </w:object>
      </w:r>
      <w:r w:rsidRPr="00B27FE9">
        <w:t xml:space="preserve"> is </w:t>
      </w:r>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59244784"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59244785"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59244786"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59244787"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59244788"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59244789"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59244790"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59244791"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59244792"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59244793" r:id="rId1549"/>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59244794" r:id="rId1551"/>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59244795"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59244796"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59244797"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59244798"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59244799" r:id="rId156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605" w:author="Steve Maas" w:date="2014-01-02T13:13:00Z"/>
        </w:rPr>
      </w:pPr>
      <w:ins w:id="1606" w:author="Steve Maas" w:date="2014-01-02T13:13:00Z">
        <w:r>
          <w:t xml:space="preserve">Also see section </w:t>
        </w:r>
        <w:r>
          <w:fldChar w:fldCharType="begin"/>
        </w:r>
        <w:r>
          <w:instrText xml:space="preserve"> REF _Ref376431879 \r \h </w:instrText>
        </w:r>
      </w:ins>
      <w:r>
        <w:fldChar w:fldCharType="separate"/>
      </w:r>
      <w:ins w:id="1607"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608"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609" w:name="_Ref188932651"/>
      <w:bookmarkStart w:id="1610" w:name="_Toc385498542"/>
      <w:r w:rsidRPr="0097532C">
        <w:t xml:space="preserve">General Specification of </w:t>
      </w:r>
      <w:r w:rsidR="007960DE">
        <w:t xml:space="preserve">Multiphasic </w:t>
      </w:r>
      <w:r w:rsidRPr="0097532C">
        <w:t>Materials</w:t>
      </w:r>
      <w:bookmarkEnd w:id="1609"/>
      <w:bookmarkEnd w:id="1610"/>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59244800"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59244801"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59244802"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59244803"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59244804" r:id="rId1571"/>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59244805" r:id="rId1573"/>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59244806" r:id="rId1575"/>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59244807" r:id="rId1577"/>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59244808" r:id="rId1579"/>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59244809" r:id="rId1581"/>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59244810"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611" w:author="Steve Maas" w:date="2014-01-02T13:04:00Z">
        <w:r w:rsidR="00873D59">
          <w:t>3.12.2</w:t>
        </w:r>
      </w:ins>
      <w:del w:id="1612"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59244811"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59244812"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59244813"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613" w:author="Steve Maas" w:date="2014-01-02T13:04:00Z">
        <w:r w:rsidR="00873D59">
          <w:t>3.12.2</w:t>
        </w:r>
      </w:ins>
      <w:del w:id="1614"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r>
              <w:t>initial value of the referential apparent density of the solid-bound molecule</w:t>
            </w:r>
            <w:r w:rsidR="008F65F3">
              <w:t xml:space="preserve"> </w:t>
            </w:r>
            <w:r w:rsidR="00AF2221"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59244814" r:id="rId1591"/>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59244815" r:id="rId1593"/>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59244816" r:id="rId1595"/>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59244817"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59244818" r:id="rId1599"/>
        </w:objec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59244819" r:id="rId1601"/>
        </w:object>
      </w:r>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59244820" r:id="rId1603"/>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615" w:name="_Toc385498543"/>
      <w:r>
        <w:lastRenderedPageBreak/>
        <w:t>Solvent Supply Materials</w:t>
      </w:r>
      <w:bookmarkEnd w:id="1615"/>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59244821"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59244822" r:id="rId1607"/>
        </w:object>
      </w:r>
      <w:r>
        <w:t xml:space="preserve"> .</w:t>
      </w:r>
    </w:p>
    <w:p w14:paraId="794F9D24" w14:textId="332B4F9D"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59244823" r:id="rId1609"/>
        </w:object>
      </w:r>
      <w:r w:rsidR="007D189B">
        <w:t xml:space="preserve"> has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616" w:name="_Toc385498544"/>
      <w:r>
        <w:lastRenderedPageBreak/>
        <w:t>Starling Equation</w:t>
      </w:r>
      <w:bookmarkEnd w:id="161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7758"/>
      </w:tblGrid>
      <w:tr w:rsidR="007D189B" w14:paraId="2CE7397B" w14:textId="77777777" w:rsidTr="005E4916">
        <w:tc>
          <w:tcPr>
            <w:tcW w:w="1818" w:type="dxa"/>
            <w:shd w:val="clear" w:color="auto" w:fill="auto"/>
          </w:tcPr>
          <w:p w14:paraId="4C21F14B" w14:textId="77777777" w:rsidR="007D189B" w:rsidRDefault="007D189B" w:rsidP="007D189B">
            <w:pPr>
              <w:pStyle w:val="code"/>
            </w:pPr>
            <w:r>
              <w:t>&lt;kp&gt;</w:t>
            </w:r>
          </w:p>
        </w:tc>
        <w:tc>
          <w:tcPr>
            <w:tcW w:w="775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59244824" r:id="rId1611"/>
              </w:object>
            </w:r>
          </w:p>
        </w:tc>
      </w:tr>
      <w:tr w:rsidR="007D189B" w14:paraId="7BEE70A8" w14:textId="77777777" w:rsidTr="005E4916">
        <w:tc>
          <w:tcPr>
            <w:tcW w:w="1818" w:type="dxa"/>
            <w:shd w:val="clear" w:color="auto" w:fill="auto"/>
          </w:tcPr>
          <w:p w14:paraId="3D94F9B4" w14:textId="77777777" w:rsidR="007D189B" w:rsidRDefault="007D189B" w:rsidP="007D189B">
            <w:pPr>
              <w:pStyle w:val="code"/>
            </w:pPr>
            <w:r>
              <w:t>&lt;pv&gt;</w:t>
            </w:r>
          </w:p>
        </w:tc>
        <w:tc>
          <w:tcPr>
            <w:tcW w:w="775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59244825" r:id="rId1613"/>
              </w:object>
            </w:r>
          </w:p>
        </w:tc>
      </w:tr>
      <w:tr w:rsidR="007D189B" w14:paraId="35309DB4" w14:textId="77777777" w:rsidTr="005E4916">
        <w:tc>
          <w:tcPr>
            <w:tcW w:w="1818" w:type="dxa"/>
            <w:shd w:val="clear" w:color="auto" w:fill="auto"/>
          </w:tcPr>
          <w:p w14:paraId="0564E4E1" w14:textId="49908527" w:rsidR="007D189B" w:rsidRDefault="007D189B" w:rsidP="005E4916">
            <w:pPr>
              <w:pStyle w:val="code"/>
            </w:pPr>
            <w:r>
              <w:t>&lt;q</w:t>
            </w:r>
            <w:r w:rsidR="005E4916">
              <w:t>c sol=”n”</w:t>
            </w:r>
            <w:r>
              <w:t>&gt;</w:t>
            </w:r>
          </w:p>
        </w:tc>
        <w:tc>
          <w:tcPr>
            <w:tcW w:w="7758" w:type="dxa"/>
            <w:shd w:val="clear" w:color="auto" w:fill="auto"/>
          </w:tcPr>
          <w:p w14:paraId="0AAD4B5B" w14:textId="6CE8077E" w:rsidR="007D189B" w:rsidRDefault="007D189B" w:rsidP="00AF2221">
            <w:r>
              <w:t xml:space="preserve">osmotic filtration coefficient, </w:t>
            </w:r>
            <w:r w:rsidR="005E4916" w:rsidRPr="005E4916">
              <w:rPr>
                <w:position w:val="-12"/>
              </w:rPr>
              <w:object w:dxaOrig="300" w:dyaOrig="400" w14:anchorId="512CF632">
                <v:shape id="_x0000_i1816" type="#_x0000_t75" style="width:14pt;height:20pt" o:ole="">
                  <v:imagedata r:id="rId1614" o:title=""/>
                </v:shape>
                <o:OLEObject Type="Embed" ProgID="Equation.DSMT4" ShapeID="_x0000_i1816" DrawAspect="Content" ObjectID="_1459244826" r:id="rId1615"/>
              </w:object>
            </w:r>
            <w:r>
              <w:t xml:space="preserve"> </w:t>
            </w:r>
          </w:p>
        </w:tc>
      </w:tr>
      <w:tr w:rsidR="007D189B" w14:paraId="685C5560" w14:textId="77777777" w:rsidTr="005E4916">
        <w:tc>
          <w:tcPr>
            <w:tcW w:w="1818" w:type="dxa"/>
            <w:shd w:val="clear" w:color="auto" w:fill="auto"/>
          </w:tcPr>
          <w:p w14:paraId="251ECC59" w14:textId="4850FFC9" w:rsidR="007D189B" w:rsidRDefault="007D189B" w:rsidP="005E4916">
            <w:pPr>
              <w:pStyle w:val="code"/>
            </w:pPr>
            <w:r>
              <w:t>&lt;c</w:t>
            </w:r>
            <w:r w:rsidR="005E4916">
              <w:t>v sol=”n”</w:t>
            </w:r>
            <w:r>
              <w:t>&gt;</w:t>
            </w:r>
          </w:p>
        </w:tc>
        <w:tc>
          <w:tcPr>
            <w:tcW w:w="775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59244827" r:id="rId1617"/>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8" o:title=""/>
          </v:shape>
          <o:OLEObject Type="Embed" ProgID="Equation.DSMT4" ShapeID="_x0000_i1818" DrawAspect="Content" ObjectID="_1459244828" r:id="rId1619"/>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59244829"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617" w:name="_Toc385498545"/>
      <w:r>
        <w:lastRenderedPageBreak/>
        <w:t>Chemical Reactions</w:t>
      </w:r>
      <w:bookmarkEnd w:id="1617"/>
    </w:p>
    <w:p w14:paraId="45114879" w14:textId="43162140" w:rsidR="00A61269" w:rsidRPr="00A61269" w:rsidRDefault="00A61269">
      <w:pPr>
        <w:pStyle w:val="Heading3"/>
      </w:pPr>
      <w:bookmarkStart w:id="1618" w:name="_Toc385498546"/>
      <w:r>
        <w:t>Guidelines for Chemical Reaction Analyses</w:t>
      </w:r>
      <w:bookmarkEnd w:id="1618"/>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59244830"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59244831"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59244832"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59244833" r:id="rId1629"/>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59244834"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59244835"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59244836"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59244837"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59244838"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59244839"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59244840"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59244841"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59244842" r:id="rId1647"/>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59244843"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59244844"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59244845"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59244846" r:id="rId1655"/>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59244847"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59244848" r:id="rId1659"/>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59244849"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59244850" r:id="rId1663"/>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59244851"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59244852"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59244853"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59244854"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59244855"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59244856"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59244857"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59244858" r:id="rId167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59244859" r:id="rId1681"/>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59244860"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59244861"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59244862"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59244863" r:id="rId1689"/>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59244864"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59244865"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59244866"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59244867"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59244868" r:id="rId1699"/>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59244869"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59244870" r:id="rId1703"/>
        </w:object>
      </w:r>
      <w:r>
        <w:t xml:space="preserve"> when needed for the calculation of </w:t>
      </w:r>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59244871" r:id="rId1705"/>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59244872"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59244873"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59244874"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59244875" r:id="rId1713"/>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59244876"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59244877" r:id="rId1717"/>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59244878"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59244879" r:id="rId1721"/>
        </w:object>
      </w:r>
      <w:r>
        <w:t xml:space="preserve"> by definition, it follows that </w:t>
      </w:r>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59244880"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59244881" r:id="rId1725"/>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59244882"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59244883"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59244884" r:id="rId1731"/>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59244885"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59244886"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59244887"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59244888"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59244889"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59244890"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59244891"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59244892"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59244893" r:id="rId1749"/>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59244894"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59244895"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59244896"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619" w:name="_Toc385498547"/>
      <w:r>
        <w:t>General Specification for Chemical Reactions</w:t>
      </w:r>
      <w:bookmarkEnd w:id="1619"/>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59244897"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59244898"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59244899"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59244900"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59244901" r:id="rId1765"/>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59244902" r:id="rId1767"/>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59244903" r:id="rId1769"/>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620" w:author="Steve Maas" w:date="2014-01-02T13:04:00Z">
        <w:r w:rsidR="00873D59">
          <w:t>3.12.2</w:t>
        </w:r>
      </w:ins>
      <w:del w:id="1621"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622" w:name="_Toc385498548"/>
      <w:r>
        <w:t>Chemical Reaction Materials</w:t>
      </w:r>
      <w:bookmarkEnd w:id="1622"/>
    </w:p>
    <w:p w14:paraId="5FCB1FE4" w14:textId="77777777" w:rsidR="007B076C" w:rsidRPr="007B076C" w:rsidRDefault="007B076C"/>
    <w:p w14:paraId="29F01F67" w14:textId="7BF16C69" w:rsidR="00541FBD" w:rsidRDefault="00541FBD" w:rsidP="0016320C">
      <w:pPr>
        <w:pStyle w:val="Heading4"/>
      </w:pPr>
      <w:bookmarkStart w:id="1623" w:name="_Toc385498549"/>
      <w:r>
        <w:t>Law of Mass Action for Forward Reactions</w:t>
      </w:r>
      <w:bookmarkEnd w:id="162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59244904"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59244905" r:id="rId1773"/>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6" type="#_x0000_t75" style="width:1in;height:14pt" o:ole="">
            <v:imagedata r:id="rId1774" o:title=""/>
          </v:shape>
          <o:OLEObject Type="Embed" ProgID="Equation.DSMT4" ShapeID="_x0000_i1896" DrawAspect="Content" ObjectID="_1459244906" r:id="rId177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624" w:name="_Toc385498550"/>
      <w:r>
        <w:t>Law of Mass Action for Reversible Reactions</w:t>
      </w:r>
      <w:bookmarkEnd w:id="1624"/>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97" type="#_x0000_t75" style="width:14pt;height:18pt" o:ole="">
                  <v:imagedata r:id="rId1776" o:title=""/>
                </v:shape>
                <o:OLEObject Type="Embed" ProgID="Equation.DSMT4" ShapeID="_x0000_i1897" DrawAspect="Content" ObjectID="_1459244907" r:id="rId1777"/>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98" type="#_x0000_t75" style="width:14pt;height:18pt" o:ole="">
                  <v:imagedata r:id="rId1778" o:title=""/>
                </v:shape>
                <o:OLEObject Type="Embed" ProgID="Equation.DSMT4" ShapeID="_x0000_i1898" DrawAspect="Content" ObjectID="_1459244908" r:id="rId177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9" type="#_x0000_t75" style="width:58.5pt;height:19.5pt" o:ole="">
            <v:imagedata r:id="rId1780" o:title=""/>
          </v:shape>
          <o:OLEObject Type="Embed" ProgID="Equation.DSMT4" ShapeID="_x0000_i1899" DrawAspect="Content" ObjectID="_1459244909" r:id="rId1781"/>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0" type="#_x0000_t75" style="width:87.5pt;height:65.5pt" o:ole="">
            <v:imagedata r:id="rId1782" o:title=""/>
          </v:shape>
          <o:OLEObject Type="Embed" ProgID="Equation.DSMT4" ShapeID="_x0000_i1900" DrawAspect="Content" ObjectID="_1459244910" r:id="rId1783"/>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1" type="#_x0000_t75" style="width:108.5pt;height:19.5pt" o:ole="">
            <v:imagedata r:id="rId1784" o:title=""/>
          </v:shape>
          <o:OLEObject Type="Embed" ProgID="Equation.DSMT4" ShapeID="_x0000_i1901" DrawAspect="Content" ObjectID="_1459244911" r:id="rId178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625" w:name="_Toc385498551"/>
      <w:r>
        <w:t>Michaelis-Menten Reaction</w:t>
      </w:r>
      <w:bookmarkEnd w:id="1625"/>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902" type="#_x0000_t75" style="width:22pt;height:18pt" o:ole="">
                  <v:imagedata r:id="rId1786" o:title=""/>
                </v:shape>
                <o:OLEObject Type="Embed" ProgID="Equation.DSMT4" ShapeID="_x0000_i1902" DrawAspect="Content" ObjectID="_1459244912" r:id="rId1787"/>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903" type="#_x0000_t75" style="width:22pt;height:18pt" o:ole="">
                  <v:imagedata r:id="rId1788" o:title=""/>
                </v:shape>
                <o:OLEObject Type="Embed" ProgID="Equation.DSMT4" ShapeID="_x0000_i1903" DrawAspect="Content" ObjectID="_1459244913" r:id="rId1789"/>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4" type="#_x0000_t75" style="width:14pt;height:14pt" o:ole="">
            <v:imagedata r:id="rId1790" o:title=""/>
          </v:shape>
          <o:OLEObject Type="Embed" ProgID="Equation.DSMT4" ShapeID="_x0000_i1904" DrawAspect="Content" ObjectID="_1459244914" r:id="rId1791"/>
        </w:object>
      </w:r>
      <w:r>
        <w:t xml:space="preserve"> triggers the conversion of the substrate </w:t>
      </w:r>
      <w:r w:rsidR="00AF2221" w:rsidRPr="00AF2221">
        <w:rPr>
          <w:position w:val="-4"/>
        </w:rPr>
        <w:object w:dxaOrig="279" w:dyaOrig="300" w14:anchorId="66BC52E7">
          <v:shape id="_x0000_i1905" type="#_x0000_t75" style="width:14pt;height:14pt" o:ole="">
            <v:imagedata r:id="rId1792" o:title=""/>
          </v:shape>
          <o:OLEObject Type="Embed" ProgID="Equation.DSMT4" ShapeID="_x0000_i1905" DrawAspect="Content" ObjectID="_1459244915" r:id="rId1793"/>
        </w:object>
      </w:r>
      <w:r>
        <w:t xml:space="preserve"> into the product </w:t>
      </w:r>
      <w:r w:rsidR="00AF2221" w:rsidRPr="00AF2221">
        <w:rPr>
          <w:position w:val="-4"/>
        </w:rPr>
        <w:object w:dxaOrig="320" w:dyaOrig="300" w14:anchorId="0995B99F">
          <v:shape id="_x0000_i1906" type="#_x0000_t75" style="width:16.5pt;height:14pt" o:ole="">
            <v:imagedata r:id="rId1794" o:title=""/>
          </v:shape>
          <o:OLEObject Type="Embed" ProgID="Equation.DSMT4" ShapeID="_x0000_i1906" DrawAspect="Content" ObjectID="_1459244916" r:id="rId1795"/>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7" type="#_x0000_t75" style="width:114.5pt;height:56.5pt" o:ole="">
            <v:imagedata r:id="rId1796" o:title=""/>
          </v:shape>
          <o:OLEObject Type="Embed" ProgID="Equation.DSMT4" ShapeID="_x0000_i1907" DrawAspect="Content" ObjectID="_1459244917" r:id="rId1797"/>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08" type="#_x0000_t75" style="width:13.5pt;height:16.5pt" o:ole="">
            <v:imagedata r:id="rId1798" o:title=""/>
          </v:shape>
          <o:OLEObject Type="Embed" ProgID="Equation.DSMT4" ShapeID="_x0000_i1908" DrawAspect="Content" ObjectID="_1459244918" r:id="rId1799"/>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9" type="#_x0000_t75" style="width:12pt;height:18pt" o:ole="">
            <v:imagedata r:id="rId1800" o:title=""/>
          </v:shape>
          <o:OLEObject Type="Embed" ProgID="Equation.DSMT4" ShapeID="_x0000_i1909" DrawAspect="Content" ObjectID="_1459244919" r:id="rId1801"/>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0" type="#_x0000_t75" style="width:124.5pt;height:16.5pt" o:ole="">
            <v:imagedata r:id="rId1802" o:title=""/>
          </v:shape>
          <o:OLEObject Type="Embed" ProgID="Equation.DSMT4" ShapeID="_x0000_i1910" DrawAspect="Content" ObjectID="_1459244920" r:id="rId180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1" type="#_x0000_t75" style="width:44.5pt;height:16.5pt" o:ole="">
            <v:imagedata r:id="rId1804" o:title=""/>
          </v:shape>
          <o:OLEObject Type="Embed" ProgID="Equation.DSMT4" ShapeID="_x0000_i1911" DrawAspect="Content" ObjectID="_1459244921" r:id="rId1805"/>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2" type="#_x0000_t75" style="width:56.5pt;height:19.5pt" o:ole="">
            <v:imagedata r:id="rId1806" o:title=""/>
          </v:shape>
          <o:OLEObject Type="Embed" ProgID="Equation.DSMT4" ShapeID="_x0000_i1912" DrawAspect="Content" ObjectID="_1459244922" r:id="rId1807"/>
        </w:object>
      </w:r>
      <w:r w:rsidR="00901BF1">
        <w:t xml:space="preserve">, so that </w:t>
      </w:r>
      <w:r w:rsidR="00AF2221" w:rsidRPr="00AF2221">
        <w:rPr>
          <w:position w:val="-10"/>
        </w:rPr>
        <w:object w:dxaOrig="700" w:dyaOrig="380" w14:anchorId="0528E5F0">
          <v:shape id="_x0000_i1913" type="#_x0000_t75" style="width:34.5pt;height:19.5pt" o:ole="">
            <v:imagedata r:id="rId1808" o:title=""/>
          </v:shape>
          <o:OLEObject Type="Embed" ProgID="Equation.DSMT4" ShapeID="_x0000_i1913" DrawAspect="Content" ObjectID="_1459244923" r:id="rId1809"/>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4" type="#_x0000_t75" style="width:22pt;height:18pt" o:ole="">
            <v:imagedata r:id="rId1810" o:title=""/>
          </v:shape>
          <o:OLEObject Type="Embed" ProgID="Equation.DSMT4" ShapeID="_x0000_i1914" DrawAspect="Content" ObjectID="_1459244924" r:id="rId1811"/>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626" w:name="_Ref366858813"/>
      <w:bookmarkStart w:id="1627" w:name="_Toc385498552"/>
      <w:r>
        <w:t>Specific Reaction Rate Materials</w:t>
      </w:r>
      <w:bookmarkEnd w:id="1626"/>
      <w:bookmarkEnd w:id="1627"/>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628" w:name="_Toc385498553"/>
      <w:r>
        <w:t>Constant Reaction Rate</w:t>
      </w:r>
      <w:bookmarkEnd w:id="1628"/>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15" type="#_x0000_t75" style="width:10pt;height:14pt" o:ole="">
                  <v:imagedata r:id="rId1812" o:title=""/>
                </v:shape>
                <o:OLEObject Type="Embed" ProgID="Equation.DSMT4" ShapeID="_x0000_i1915" DrawAspect="Content" ObjectID="_1459244925" r:id="rId1813"/>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629" w:name="_Toc385498554"/>
      <w:r>
        <w:t>Huiskes Reaction Rate</w:t>
      </w:r>
      <w:bookmarkEnd w:id="162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16" type="#_x0000_t75" style="width:12pt;height:13.5pt" o:ole="">
                  <v:imagedata r:id="rId1814" o:title=""/>
                </v:shape>
                <o:OLEObject Type="Embed" ProgID="Equation.DSMT4" ShapeID="_x0000_i1916" DrawAspect="Content" ObjectID="_1459244926" r:id="rId1815"/>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17" type="#_x0000_t75" style="width:14pt;height:18pt" o:ole="">
                  <v:imagedata r:id="rId1816" o:title=""/>
                </v:shape>
                <o:OLEObject Type="Embed" ProgID="Equation.DSMT4" ShapeID="_x0000_i1917" DrawAspect="Content" ObjectID="_1459244927" r:id="rId1817"/>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8" type="#_x0000_t75" style="width:107.5pt;height:38pt" o:ole="">
            <v:imagedata r:id="rId1818" o:title=""/>
          </v:shape>
          <o:OLEObject Type="Embed" ProgID="Equation.DSMT4" ShapeID="_x0000_i1918" DrawAspect="Content" ObjectID="_1459244928" r:id="rId1819"/>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19" type="#_x0000_t75" style="width:18pt;height:18pt" o:ole="">
            <v:imagedata r:id="rId1820" o:title=""/>
          </v:shape>
          <o:OLEObject Type="Embed" ProgID="Equation.DSMT4" ShapeID="_x0000_i1919" DrawAspect="Content" ObjectID="_1459244929" r:id="rId1821"/>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0" type="#_x0000_t75" style="width:63.5pt;height:21.5pt" o:ole="">
            <v:imagedata r:id="rId1822" o:title=""/>
          </v:shape>
          <o:OLEObject Type="Embed" ProgID="Equation.DSMT4" ShapeID="_x0000_i1920" DrawAspect="Content" ObjectID="_1459244930" r:id="rId1823"/>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1" type="#_x0000_t75" style="width:37.5pt;height:19.5pt" o:ole="">
            <v:imagedata r:id="rId1824" o:title=""/>
          </v:shape>
          <o:OLEObject Type="Embed" ProgID="Equation.DSMT4" ShapeID="_x0000_i1921" DrawAspect="Content" ObjectID="_1459244931" r:id="rId1825"/>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2" type="#_x0000_t75" style="width:61.5pt;height:19.5pt" o:ole="">
            <v:imagedata r:id="rId1826" o:title=""/>
          </v:shape>
          <o:OLEObject Type="Embed" ProgID="Equation.DSMT4" ShapeID="_x0000_i1922" DrawAspect="Content" ObjectID="_1459244932" r:id="rId182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3" type="#_x0000_t75" style="width:141.5pt;height:14pt" o:ole="">
            <v:imagedata r:id="rId1828" o:title=""/>
          </v:shape>
          <o:OLEObject Type="Embed" ProgID="Equation.DSMT4" ShapeID="_x0000_i1923" DrawAspect="Content" ObjectID="_1459244933" r:id="rId1829"/>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4" type="#_x0000_t75" style="width:30pt;height:19.5pt" o:ole="">
            <v:imagedata r:id="rId1830" o:title=""/>
          </v:shape>
          <o:OLEObject Type="Embed" ProgID="Equation.DSMT4" ShapeID="_x0000_i1924" DrawAspect="Content" ObjectID="_1459244934" r:id="rId1831"/>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5" type="#_x0000_t75" style="width:10pt;height:14pt" o:ole="">
            <v:imagedata r:id="rId1832" o:title=""/>
          </v:shape>
          <o:OLEObject Type="Embed" ProgID="Equation.DSMT4" ShapeID="_x0000_i1925" DrawAspect="Content" ObjectID="_1459244935" r:id="rId183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630" w:name="_Toc385498555"/>
      <w:r>
        <w:lastRenderedPageBreak/>
        <w:t>Rigid Body</w:t>
      </w:r>
      <w:bookmarkEnd w:id="163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631" w:author="Steve Maas" w:date="2014-01-02T13:04:00Z">
        <w:r w:rsidR="00873D59">
          <w:t>3.11.1</w:t>
        </w:r>
      </w:ins>
      <w:del w:id="1632"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633" w:name="_Ref230581893"/>
      <w:bookmarkStart w:id="1634" w:name="_Ref230582111"/>
      <w:bookmarkStart w:id="1635" w:name="_Toc385498556"/>
      <w:r>
        <w:lastRenderedPageBreak/>
        <w:t>Restart Input file</w:t>
      </w:r>
      <w:bookmarkEnd w:id="1633"/>
      <w:bookmarkEnd w:id="1634"/>
      <w:bookmarkEnd w:id="163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636" w:name="_Toc385498557"/>
      <w:r>
        <w:t>The Archive Section</w:t>
      </w:r>
      <w:bookmarkEnd w:id="163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637" w:name="_Toc385498558"/>
      <w:r>
        <w:lastRenderedPageBreak/>
        <w:t>The Control Section</w:t>
      </w:r>
      <w:bookmarkEnd w:id="163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638" w:name="_Toc385498559"/>
      <w:r>
        <w:t>The LoadData Section</w:t>
      </w:r>
      <w:bookmarkEnd w:id="163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639" w:name="_Toc385498560"/>
      <w:r>
        <w:t>Example</w:t>
      </w:r>
      <w:bookmarkEnd w:id="163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640" w:name="_Ref293568242"/>
      <w:bookmarkStart w:id="1641" w:name="_Toc385498561"/>
      <w:r>
        <w:lastRenderedPageBreak/>
        <w:t>Multi-step Analysis</w:t>
      </w:r>
      <w:bookmarkEnd w:id="1640"/>
      <w:bookmarkEnd w:id="164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642" w:name="_Toc385498562"/>
      <w:r>
        <w:t xml:space="preserve">The Step </w:t>
      </w:r>
      <w:r w:rsidR="00D153DC">
        <w:t>S</w:t>
      </w:r>
      <w:r>
        <w:t>ection</w:t>
      </w:r>
      <w:bookmarkEnd w:id="164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643" w:author="Steve Maas" w:date="2014-01-02T11:25:00Z">
        <w:r w:rsidDel="008B2763">
          <w:delText>1</w:delText>
        </w:r>
      </w:del>
      <w:ins w:id="1644"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645" w:name="_Toc385498563"/>
      <w:r>
        <w:t>Control Settings</w:t>
      </w:r>
      <w:bookmarkEnd w:id="1645"/>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1646" w:name="_Toc385498564"/>
      <w:del w:id="1647" w:author="Steve Maas" w:date="2014-01-02T11:28:00Z">
        <w:r w:rsidDel="00B24DAD">
          <w:delText xml:space="preserve">Boundary </w:delText>
        </w:r>
        <w:r w:rsidR="00B37A5F" w:rsidDel="00B24DAD">
          <w:delText xml:space="preserve">and Loads </w:delText>
        </w:r>
        <w:r w:rsidDel="00B24DAD">
          <w:delText>Settings</w:delText>
        </w:r>
      </w:del>
      <w:ins w:id="1648" w:author="Steve Maas" w:date="2014-01-02T11:28:00Z">
        <w:r w:rsidR="00B24DAD">
          <w:t>Boundary Conditions</w:t>
        </w:r>
      </w:ins>
      <w:bookmarkEnd w:id="1646"/>
    </w:p>
    <w:p w14:paraId="4D273171" w14:textId="77777777" w:rsidR="00B24DAD" w:rsidRDefault="00B24DAD" w:rsidP="006A0BC1">
      <w:pPr>
        <w:rPr>
          <w:ins w:id="1649" w:author="Steve Maas" w:date="2014-01-02T11:32:00Z"/>
        </w:rPr>
      </w:pPr>
      <w:ins w:id="1650" w:author="Steve Maas" w:date="2014-01-02T11:29:00Z">
        <w:r>
          <w:t>In a multi-step analysis boundary conditions can be applied that are only active during the step.</w:t>
        </w:r>
      </w:ins>
      <w:ins w:id="1651"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652" w:author="Steve Maas" w:date="2014-01-02T11:29:00Z">
        <w:r>
          <w:t xml:space="preserve"> </w:t>
        </w:r>
      </w:ins>
      <w:ins w:id="1653" w:author="Steve Maas" w:date="2014-01-02T11:30:00Z">
        <w:r>
          <w:t>of the FEBio input file. These section</w:t>
        </w:r>
      </w:ins>
      <w:ins w:id="1654" w:author="Steve Maas" w:date="2014-01-02T11:31:00Z">
        <w:r>
          <w:t>s</w:t>
        </w:r>
      </w:ins>
      <w:ins w:id="1655" w:author="Steve Maas" w:date="2014-01-02T11:30:00Z">
        <w:r>
          <w:t xml:space="preserve"> can thus be placed inside the </w:t>
        </w:r>
      </w:ins>
      <w:ins w:id="1656" w:author="Steve Maas" w:date="2014-01-02T11:31:00Z">
        <w:r>
          <w:rPr>
            <w:i/>
          </w:rPr>
          <w:t xml:space="preserve">Step </w:t>
        </w:r>
        <w:r>
          <w:t xml:space="preserve">section to define a boundary condition that is only active during the step. </w:t>
        </w:r>
      </w:ins>
      <w:del w:id="1657"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658" w:author="Steve Maas" w:date="2014-01-02T11:31:00Z">
        <w:r w:rsidR="00B37A5F" w:rsidDel="00B24DAD">
          <w:delText>i</w:delText>
        </w:r>
        <w:r w:rsidR="006A0BC1" w:rsidDel="00B24DAD">
          <w:delText>t</w:delText>
        </w:r>
      </w:del>
      <w:ins w:id="1659"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660" w:author="Steve Maas" w:date="2014-01-02T11:31:00Z">
        <w:r>
          <w:t xml:space="preserve">corresponding boundary </w:t>
        </w:r>
      </w:ins>
      <w:r w:rsidR="006A0BC1">
        <w:t xml:space="preserve">conditions remain enforced during </w:t>
      </w:r>
      <w:del w:id="1661" w:author="Steve Maas" w:date="2014-01-02T11:31:00Z">
        <w:r w:rsidR="006A0BC1" w:rsidDel="00B24DAD">
          <w:delText>the entire simulation</w:delText>
        </w:r>
      </w:del>
      <w:ins w:id="1662" w:author="Steve Maas" w:date="2014-01-02T11:31:00Z">
        <w:r>
          <w:t>all the steps</w:t>
        </w:r>
      </w:ins>
      <w:r w:rsidR="006A0BC1">
        <w:t>.</w:t>
      </w:r>
    </w:p>
    <w:p w14:paraId="760176B3" w14:textId="77777777" w:rsidR="00B24DAD" w:rsidRDefault="00B24DAD" w:rsidP="006A0BC1">
      <w:pPr>
        <w:rPr>
          <w:ins w:id="1663" w:author="Steve Maas" w:date="2014-01-02T11:32:00Z"/>
        </w:rPr>
      </w:pPr>
    </w:p>
    <w:p w14:paraId="6829D738" w14:textId="0C496C16" w:rsidR="00B24DAD" w:rsidRDefault="00B24DAD">
      <w:pPr>
        <w:pStyle w:val="Heading3"/>
        <w:rPr>
          <w:ins w:id="1664" w:author="Steve Maas" w:date="2014-01-02T11:32:00Z"/>
        </w:rPr>
        <w:pPrChange w:id="1665" w:author="Steve Maas" w:date="2014-01-02T11:32:00Z">
          <w:pPr/>
        </w:pPrChange>
      </w:pPr>
      <w:bookmarkStart w:id="1666" w:name="_Toc385498565"/>
      <w:ins w:id="1667" w:author="Steve Maas" w:date="2014-01-02T11:32:00Z">
        <w:r>
          <w:t>Relative Boundary Conditions</w:t>
        </w:r>
        <w:bookmarkEnd w:id="1666"/>
      </w:ins>
    </w:p>
    <w:p w14:paraId="7C519646" w14:textId="02BCCA6B" w:rsidR="006A0BC1" w:rsidRDefault="00B24DAD" w:rsidP="006A0BC1">
      <w:ins w:id="1668" w:author="Steve Maas" w:date="2014-01-02T11:32:00Z">
        <w:r>
          <w:t xml:space="preserve">Some boundary conditions </w:t>
        </w:r>
      </w:ins>
      <w:ins w:id="1669" w:author="Steve Maas" w:date="2014-01-02T11:33:00Z">
        <w:r>
          <w:t>can be defined as relative boundary conditions</w:t>
        </w:r>
      </w:ins>
      <w:ins w:id="1670" w:author="Steve Maas" w:date="2014-01-02T11:34:00Z">
        <w:r>
          <w:t>.</w:t>
        </w:r>
      </w:ins>
      <w:ins w:id="1671" w:author="Steve Maas" w:date="2014-01-02T11:33:00Z">
        <w:r>
          <w:t xml:space="preserve"> </w:t>
        </w:r>
      </w:ins>
      <w:ins w:id="1672" w:author="Steve Maas" w:date="2014-01-02T11:34:00Z">
        <w:r>
          <w:t xml:space="preserve">This </w:t>
        </w:r>
      </w:ins>
      <w:ins w:id="1673" w:author="Steve Maas" w:date="2014-01-02T11:33:00Z">
        <w:r>
          <w:t>means that the corresponding condition</w:t>
        </w:r>
      </w:ins>
      <w:ins w:id="1674" w:author="Steve Maas" w:date="2014-01-02T11:34:00Z">
        <w:r>
          <w:t>s</w:t>
        </w:r>
      </w:ins>
      <w:ins w:id="1675" w:author="Steve Maas" w:date="2014-01-02T11:33:00Z">
        <w:r>
          <w:t xml:space="preserve"> will be applied to the final configuration of the previous step</w:t>
        </w:r>
      </w:ins>
      <w:ins w:id="1676" w:author="Steve Maas" w:date="2014-01-02T11:34:00Z">
        <w:r>
          <w:t xml:space="preserve"> and not to the original reference configuration</w:t>
        </w:r>
      </w:ins>
      <w:ins w:id="1677" w:author="Steve Maas" w:date="2014-01-02T11:33:00Z">
        <w:r>
          <w:t xml:space="preserve">. </w:t>
        </w:r>
      </w:ins>
      <w:del w:id="1678"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679" w:author="Steve Maas" w:date="2014-01-02T11:34:00Z">
        <w:r>
          <w:t>For example, if a prescribed displacement is defined as relative the displacement will be taken with respect of the positions of the f</w:t>
        </w:r>
      </w:ins>
      <w:ins w:id="1680"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681" w:name="_Toc385498566"/>
      <w:r>
        <w:t>An Example</w:t>
      </w:r>
      <w:bookmarkEnd w:id="1681"/>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682" w:name="_Ref292524274"/>
      <w:bookmarkStart w:id="1683" w:name="_Ref293568253"/>
      <w:bookmarkStart w:id="1684" w:name="_Ref293568696"/>
      <w:bookmarkStart w:id="1685" w:name="_Toc385498567"/>
      <w:r>
        <w:lastRenderedPageBreak/>
        <w:t>Parameter Optimization</w:t>
      </w:r>
      <w:bookmarkEnd w:id="1682"/>
      <w:bookmarkEnd w:id="1683"/>
      <w:bookmarkEnd w:id="1684"/>
      <w:bookmarkEnd w:id="1685"/>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686" w:name="_Toc385498568"/>
      <w:r>
        <w:t xml:space="preserve">Optimization </w:t>
      </w:r>
      <w:r w:rsidR="00D153DC">
        <w:t>I</w:t>
      </w:r>
      <w:r>
        <w:t xml:space="preserve">nput </w:t>
      </w:r>
      <w:r w:rsidR="00D153DC">
        <w:t>F</w:t>
      </w:r>
      <w:r>
        <w:t>ile</w:t>
      </w:r>
      <w:bookmarkEnd w:id="1686"/>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687" w:name="_Toc385498569"/>
      <w:r>
        <w:t xml:space="preserve">Model </w:t>
      </w:r>
      <w:r w:rsidR="00FD648A">
        <w:t>S</w:t>
      </w:r>
      <w:r>
        <w:t>ection</w:t>
      </w:r>
      <w:bookmarkEnd w:id="1687"/>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688" w:name="_Toc385498570"/>
      <w:r>
        <w:t xml:space="preserve">Options </w:t>
      </w:r>
      <w:r w:rsidR="00FD648A">
        <w:t>S</w:t>
      </w:r>
      <w:r>
        <w:t>ection</w:t>
      </w:r>
      <w:bookmarkEnd w:id="1688"/>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6" type="#_x0000_t75" style="width:135.5pt;height:40pt" o:ole="">
            <v:imagedata r:id="rId1834" o:title=""/>
          </v:shape>
          <o:OLEObject Type="Embed" ProgID="Equation.DSMT4" ShapeID="_x0000_i1926" DrawAspect="Content" ObjectID="_1459244936" r:id="rId1835"/>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7" type="#_x0000_t75" style="width:38pt;height:19.5pt" o:ole="">
            <v:imagedata r:id="rId1836" o:title=""/>
          </v:shape>
          <o:OLEObject Type="Embed" ProgID="Equation.DSMT4" ShapeID="_x0000_i1927" DrawAspect="Content" ObjectID="_1459244937" r:id="rId1837"/>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28" type="#_x0000_t75" style="width:36.5pt;height:19.5pt" o:ole="">
            <v:imagedata r:id="rId1838" o:title=""/>
          </v:shape>
          <o:OLEObject Type="Embed" ProgID="Equation.DSMT4" ShapeID="_x0000_i1928" DrawAspect="Content" ObjectID="_1459244938" r:id="rId1839"/>
        </w:object>
      </w:r>
      <w:r>
        <w:t xml:space="preserve"> are the experimentally (or otherwise) obtained data with standard deviation </w:t>
      </w:r>
      <w:r w:rsidR="00AF2221" w:rsidRPr="00AF2221">
        <w:rPr>
          <w:position w:val="-12"/>
        </w:rPr>
        <w:object w:dxaOrig="279" w:dyaOrig="360" w14:anchorId="2534B539">
          <v:shape id="_x0000_i1929" type="#_x0000_t75" style="width:14pt;height:18pt" o:ole="">
            <v:imagedata r:id="rId1840" o:title=""/>
          </v:shape>
          <o:OLEObject Type="Embed" ProgID="Equation.DSMT4" ShapeID="_x0000_i1929" DrawAspect="Content" ObjectID="_1459244939" r:id="rId1841"/>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0" type="#_x0000_t75" style="width:287.5pt;height:34pt" o:ole="">
            <v:imagedata r:id="rId1842" o:title=""/>
          </v:shape>
          <o:OLEObject Type="Embed" ProgID="Equation.DSMT4" ShapeID="_x0000_i1930" DrawAspect="Content" ObjectID="_1459244940" r:id="rId1843"/>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1" type="#_x0000_t75" style="width:21.5pt;height:18pt" o:ole="">
            <v:imagedata r:id="rId1844" o:title=""/>
          </v:shape>
          <o:OLEObject Type="Embed" ProgID="Equation.DSMT4" ShapeID="_x0000_i1931" DrawAspect="Content" ObjectID="_1459244941" r:id="rId1845"/>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2" type="#_x0000_t75" style="width:76pt;height:19.5pt" o:ole="">
            <v:imagedata r:id="rId1846" o:title=""/>
          </v:shape>
          <o:OLEObject Type="Embed" ProgID="Equation.DSMT4" ShapeID="_x0000_i1932" DrawAspect="Content" ObjectID="_1459244942" r:id="rId1847"/>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3" type="#_x0000_t75" style="width:10pt;height:10.5pt" o:ole="">
            <v:imagedata r:id="rId1848" o:title=""/>
          </v:shape>
          <o:OLEObject Type="Embed" ProgID="Equation.DSMT4" ShapeID="_x0000_i1933" DrawAspect="Content" ObjectID="_1459244943" r:id="rId184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689" w:name="_Toc385498571"/>
      <w:r>
        <w:t xml:space="preserve">Function </w:t>
      </w:r>
      <w:r w:rsidR="00FD648A">
        <w:t>S</w:t>
      </w:r>
      <w:r>
        <w:t>ection</w:t>
      </w:r>
      <w:bookmarkEnd w:id="168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690" w:name="_Toc385498572"/>
      <w:r>
        <w:t>Parameters Section</w:t>
      </w:r>
      <w:bookmarkEnd w:id="169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691"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692" w:author="Steve Maas" w:date="2013-12-30T14:23:00Z"/>
        </w:rPr>
      </w:pPr>
    </w:p>
    <w:p w14:paraId="1FA9453A" w14:textId="60C18CB6" w:rsidR="00B50762" w:rsidRDefault="00B50762" w:rsidP="00422C54">
      <w:ins w:id="1693" w:author="Steve Maas" w:date="2013-12-30T14:23:00Z">
        <w:r>
          <w:t>For most materials, the following format is used to reference a parameter.</w:t>
        </w:r>
      </w:ins>
    </w:p>
    <w:p w14:paraId="4BD34C48" w14:textId="77777777" w:rsidR="00422C54" w:rsidRDefault="00422C54" w:rsidP="00422C54">
      <w:pPr>
        <w:pStyle w:val="code"/>
        <w:rPr>
          <w:ins w:id="1694" w:author="Steve Maas" w:date="2013-12-30T14:23:00Z"/>
        </w:rPr>
      </w:pPr>
    </w:p>
    <w:p w14:paraId="76431128" w14:textId="3F22C59F" w:rsidR="00B50762" w:rsidDel="00B50762" w:rsidRDefault="00B50762" w:rsidP="00422C54">
      <w:pPr>
        <w:pStyle w:val="code"/>
        <w:rPr>
          <w:del w:id="1695" w:author="Steve Maas" w:date="2013-12-30T14:23:00Z"/>
        </w:rPr>
      </w:pPr>
    </w:p>
    <w:p w14:paraId="04224698" w14:textId="06B97A89" w:rsidR="00422C54" w:rsidRDefault="00422C54" w:rsidP="00422C54">
      <w:pPr>
        <w:pStyle w:val="code"/>
        <w:rPr>
          <w:ins w:id="1696" w:author="Steve Maas" w:date="2013-12-30T14:23:00Z"/>
        </w:rPr>
      </w:pPr>
      <w:r>
        <w:tab/>
      </w:r>
      <w:r w:rsidRPr="00422C54">
        <w:t>material_name.parameter</w:t>
      </w:r>
      <w:del w:id="1697" w:author="Steve Maas" w:date="2013-12-30T14:29:00Z">
        <w:r w:rsidRPr="00422C54" w:rsidDel="00B50762">
          <w:delText>_name</w:delText>
        </w:r>
      </w:del>
      <w:del w:id="1698"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699" w:author="Steve Maas" w:date="2013-12-30T14:23:00Z"/>
        </w:rPr>
      </w:pPr>
    </w:p>
    <w:p w14:paraId="18C9F712" w14:textId="701C8A0D" w:rsidR="00B50762" w:rsidRDefault="00B50762" w:rsidP="00422C54">
      <w:pPr>
        <w:pStyle w:val="code"/>
        <w:rPr>
          <w:ins w:id="1700" w:author="Steve Maas" w:date="2013-12-30T14:24:00Z"/>
          <w:rFonts w:ascii="Times New Roman" w:hAnsi="Times New Roman"/>
          <w:sz w:val="24"/>
        </w:rPr>
      </w:pPr>
      <w:ins w:id="1701" w:author="Steve Maas" w:date="2013-12-30T14:23:00Z">
        <w:r w:rsidRPr="00B50762">
          <w:rPr>
            <w:rFonts w:ascii="Times New Roman" w:hAnsi="Times New Roman"/>
            <w:sz w:val="24"/>
            <w:rPrChange w:id="1702" w:author="Steve Maas" w:date="2013-12-30T14:24:00Z">
              <w:rPr>
                <w:rFonts w:ascii="Times New Roman" w:hAnsi="Times New Roman"/>
              </w:rPr>
            </w:rPrChange>
          </w:rPr>
          <w:t>For</w:t>
        </w:r>
      </w:ins>
      <w:ins w:id="1703" w:author="Steve Maas" w:date="2013-12-30T14:24:00Z">
        <w:r>
          <w:rPr>
            <w:rFonts w:ascii="Times New Roman" w:hAnsi="Times New Roman"/>
            <w:sz w:val="24"/>
          </w:rPr>
          <w:t xml:space="preserve"> example</w:t>
        </w:r>
      </w:ins>
      <w:ins w:id="1704" w:author="Steve Maas" w:date="2013-12-30T14:29:00Z">
        <w:r>
          <w:rPr>
            <w:rFonts w:ascii="Times New Roman" w:hAnsi="Times New Roman"/>
            <w:sz w:val="24"/>
          </w:rPr>
          <w:t>, a</w:t>
        </w:r>
      </w:ins>
      <w:ins w:id="1705" w:author="Steve Maas" w:date="2013-12-30T14:24:00Z">
        <w:r>
          <w:rPr>
            <w:rFonts w:ascii="Times New Roman" w:hAnsi="Times New Roman"/>
            <w:sz w:val="24"/>
          </w:rPr>
          <w:t>ssume a material</w:t>
        </w:r>
      </w:ins>
      <w:ins w:id="1706"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1707" w:author="Steve Maas" w:date="2013-12-30T14:24:00Z">
        <w:r>
          <w:rPr>
            <w:rFonts w:ascii="Times New Roman" w:hAnsi="Times New Roman"/>
            <w:sz w:val="24"/>
          </w:rPr>
          <w:t>of type neo-Hookean is defined. Then we can reference the Young’s modulus (E)</w:t>
        </w:r>
      </w:ins>
      <w:ins w:id="1708"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709" w:author="Steve Maas" w:date="2013-12-30T14:24:00Z"/>
          <w:rFonts w:ascii="Times New Roman" w:hAnsi="Times New Roman"/>
          <w:sz w:val="24"/>
        </w:rPr>
      </w:pPr>
    </w:p>
    <w:p w14:paraId="3F128693" w14:textId="21B0BB8A" w:rsidR="00B50762" w:rsidRPr="00B50762" w:rsidDel="00B50762" w:rsidRDefault="00B50762" w:rsidP="00422C54">
      <w:pPr>
        <w:pStyle w:val="code"/>
        <w:rPr>
          <w:del w:id="1710" w:author="Steve Maas" w:date="2013-12-30T14:24:00Z"/>
          <w:rFonts w:ascii="Times New Roman" w:hAnsi="Times New Roman"/>
          <w:sz w:val="24"/>
          <w:rPrChange w:id="1711" w:author="Steve Maas" w:date="2013-12-30T14:24:00Z">
            <w:rPr>
              <w:del w:id="1712" w:author="Steve Maas" w:date="2013-12-30T14:24:00Z"/>
            </w:rPr>
          </w:rPrChange>
        </w:rPr>
      </w:pPr>
    </w:p>
    <w:p w14:paraId="5C133653" w14:textId="77777777" w:rsidR="00B50762" w:rsidRDefault="00B50762" w:rsidP="00422C54">
      <w:pPr>
        <w:pStyle w:val="code"/>
        <w:rPr>
          <w:ins w:id="1713" w:author="Steve Maas" w:date="2013-12-30T14:25:00Z"/>
        </w:rPr>
      </w:pPr>
      <w:ins w:id="1714" w:author="Steve Maas" w:date="2013-12-30T14:25:00Z">
        <w:r>
          <w:t>name="Mat</w:t>
        </w:r>
      </w:ins>
      <w:ins w:id="1715" w:author="Steve Maas" w:date="2013-12-30T14:24:00Z">
        <w:r>
          <w:t>erial1.E</w:t>
        </w:r>
      </w:ins>
      <w:ins w:id="1716" w:author="Steve Maas" w:date="2013-12-30T14:25:00Z">
        <w:r>
          <w:t>"</w:t>
        </w:r>
      </w:ins>
    </w:p>
    <w:p w14:paraId="77E1104E" w14:textId="77777777" w:rsidR="00B50762" w:rsidRDefault="00B50762" w:rsidP="00422C54">
      <w:pPr>
        <w:pStyle w:val="code"/>
        <w:rPr>
          <w:ins w:id="1717" w:author="Steve Maas" w:date="2013-12-30T14:25:00Z"/>
        </w:rPr>
      </w:pPr>
    </w:p>
    <w:p w14:paraId="41942FE5" w14:textId="57721D3B" w:rsidR="00B50762" w:rsidRDefault="00B50762" w:rsidP="00422C54">
      <w:pPr>
        <w:pStyle w:val="code"/>
        <w:rPr>
          <w:ins w:id="1718" w:author="Steve Maas" w:date="2013-12-30T14:29:00Z"/>
          <w:rFonts w:ascii="Times New Roman" w:hAnsi="Times New Roman"/>
          <w:sz w:val="24"/>
        </w:rPr>
      </w:pPr>
      <w:ins w:id="1719" w:author="Steve Maas" w:date="2013-12-30T14:25:00Z">
        <w:r>
          <w:rPr>
            <w:rFonts w:ascii="Times New Roman" w:hAnsi="Times New Roman"/>
            <w:sz w:val="24"/>
          </w:rPr>
          <w:t xml:space="preserve">In FEBio many materials define nested parameters, meaning the material properties have parameters of their own. </w:t>
        </w:r>
      </w:ins>
      <w:ins w:id="1720"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721"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722" w:author="Steve Maas" w:date="2013-12-30T14:29:00Z"/>
        </w:rPr>
      </w:pPr>
      <w:ins w:id="1723"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1724" w:author="Steve Maas" w:date="2013-12-30T14:29:00Z"/>
          <w:rFonts w:ascii="Times New Roman" w:hAnsi="Times New Roman"/>
          <w:sz w:val="24"/>
        </w:rPr>
      </w:pPr>
    </w:p>
    <w:p w14:paraId="14F3566C" w14:textId="23730CC4" w:rsidR="00B50762" w:rsidRDefault="00B50762" w:rsidP="00422C54">
      <w:pPr>
        <w:pStyle w:val="code"/>
        <w:rPr>
          <w:ins w:id="1725" w:author="Steve Maas" w:date="2013-12-30T14:30:00Z"/>
          <w:rFonts w:ascii="Times New Roman" w:hAnsi="Times New Roman"/>
          <w:sz w:val="24"/>
        </w:rPr>
      </w:pPr>
      <w:ins w:id="1726" w:author="Steve Maas" w:date="2013-12-30T14:29:00Z">
        <w:r>
          <w:rPr>
            <w:rFonts w:ascii="Times New Roman" w:hAnsi="Times New Roman"/>
            <w:sz w:val="24"/>
          </w:rPr>
          <w:t xml:space="preserve">For instance, assume </w:t>
        </w:r>
      </w:ins>
      <w:ins w:id="1727" w:author="Steve Maas" w:date="2013-12-30T14:30:00Z">
        <w:r>
          <w:rPr>
            <w:rFonts w:ascii="Times New Roman" w:hAnsi="Times New Roman"/>
            <w:sz w:val="24"/>
          </w:rPr>
          <w:t xml:space="preserve">a biphasic material, named </w:t>
        </w:r>
        <w:r w:rsidRPr="00B50762">
          <w:rPr>
            <w:rFonts w:ascii="Times New Roman" w:hAnsi="Times New Roman"/>
            <w:i/>
            <w:sz w:val="24"/>
            <w:rPrChange w:id="1728" w:author="Steve Maas" w:date="2013-12-30T14:30:00Z">
              <w:rPr>
                <w:rFonts w:ascii="Times New Roman" w:hAnsi="Times New Roman"/>
                <w:sz w:val="24"/>
              </w:rPr>
            </w:rPrChange>
          </w:rPr>
          <w:t>Material</w:t>
        </w:r>
      </w:ins>
      <w:ins w:id="1729" w:author="Steve Maas" w:date="2013-12-30T14:41:00Z">
        <w:r w:rsidR="001A1F06">
          <w:rPr>
            <w:rFonts w:ascii="Times New Roman" w:hAnsi="Times New Roman"/>
            <w:i/>
            <w:sz w:val="24"/>
          </w:rPr>
          <w:t>1</w:t>
        </w:r>
      </w:ins>
      <w:ins w:id="1730" w:author="Steve Maas" w:date="2013-12-30T14:30:00Z">
        <w:r>
          <w:rPr>
            <w:rFonts w:ascii="Times New Roman" w:hAnsi="Times New Roman"/>
            <w:sz w:val="24"/>
          </w:rPr>
          <w:t xml:space="preserve"> is defined. To reference the </w:t>
        </w:r>
        <w:r w:rsidRPr="00B50762">
          <w:rPr>
            <w:rFonts w:ascii="Times New Roman" w:hAnsi="Times New Roman"/>
            <w:i/>
            <w:sz w:val="24"/>
            <w:rPrChange w:id="1731"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732" w:author="Steve Maas" w:date="2013-12-30T14:30:00Z"/>
          <w:rFonts w:ascii="Times New Roman" w:hAnsi="Times New Roman"/>
          <w:sz w:val="24"/>
        </w:rPr>
      </w:pPr>
    </w:p>
    <w:p w14:paraId="3DC54F64" w14:textId="04BAD49E" w:rsidR="00B50762" w:rsidRPr="00422C54" w:rsidRDefault="00B50762" w:rsidP="00B50762">
      <w:pPr>
        <w:pStyle w:val="code"/>
        <w:rPr>
          <w:ins w:id="1733" w:author="Steve Maas" w:date="2013-12-30T14:30:00Z"/>
        </w:rPr>
      </w:pPr>
      <w:ins w:id="1734" w:author="Steve Maas" w:date="2013-12-30T14:31:00Z">
        <w:r>
          <w:t>n</w:t>
        </w:r>
      </w:ins>
      <w:ins w:id="1735" w:author="Steve Maas" w:date="2013-12-30T14:30:00Z">
        <w:r>
          <w:t>ame="M</w:t>
        </w:r>
        <w:r w:rsidRPr="00422C54">
          <w:t>aterial</w:t>
        </w:r>
        <w:r>
          <w:t>1</w:t>
        </w:r>
        <w:r w:rsidRPr="00422C54">
          <w:t>.</w:t>
        </w:r>
      </w:ins>
      <w:ins w:id="1736" w:author="Steve Maas" w:date="2013-12-30T14:31:00Z">
        <w:r>
          <w:t>permeability</w:t>
        </w:r>
      </w:ins>
      <w:ins w:id="1737" w:author="Steve Maas" w:date="2013-12-30T14:30:00Z">
        <w:r w:rsidRPr="00422C54">
          <w:t>.</w:t>
        </w:r>
      </w:ins>
      <w:ins w:id="1738" w:author="Steve Maas" w:date="2013-12-30T14:31:00Z">
        <w:r>
          <w:t>perm"</w:t>
        </w:r>
      </w:ins>
    </w:p>
    <w:p w14:paraId="0230E62D" w14:textId="77777777" w:rsidR="00B50762" w:rsidRDefault="00B50762" w:rsidP="00422C54">
      <w:pPr>
        <w:pStyle w:val="code"/>
        <w:rPr>
          <w:ins w:id="1739" w:author="Steve Maas" w:date="2013-12-30T14:32:00Z"/>
          <w:rFonts w:ascii="Times New Roman" w:hAnsi="Times New Roman"/>
          <w:sz w:val="24"/>
        </w:rPr>
      </w:pPr>
    </w:p>
    <w:p w14:paraId="0E7B7091" w14:textId="2BBDF3DD" w:rsidR="00B50762" w:rsidRDefault="00B50762" w:rsidP="00422C54">
      <w:pPr>
        <w:pStyle w:val="code"/>
        <w:rPr>
          <w:ins w:id="1740" w:author="Steve Maas" w:date="2013-12-30T14:32:00Z"/>
          <w:rFonts w:ascii="Times New Roman" w:hAnsi="Times New Roman"/>
          <w:sz w:val="24"/>
        </w:rPr>
      </w:pPr>
      <w:ins w:id="1741"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742" w:author="Steve Maas" w:date="2013-12-30T14:32:00Z"/>
          <w:rFonts w:ascii="Times New Roman" w:hAnsi="Times New Roman"/>
          <w:sz w:val="24"/>
        </w:rPr>
      </w:pPr>
    </w:p>
    <w:p w14:paraId="5996D7DF" w14:textId="26692A5A" w:rsidR="00B50762" w:rsidRDefault="00B50762" w:rsidP="00422C54">
      <w:pPr>
        <w:pStyle w:val="code"/>
        <w:rPr>
          <w:ins w:id="1743" w:author="Steve Maas" w:date="2013-12-30T14:32:00Z"/>
          <w:rFonts w:ascii="Times New Roman" w:hAnsi="Times New Roman"/>
          <w:sz w:val="24"/>
        </w:rPr>
      </w:pPr>
      <w:ins w:id="1744"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745" w:author="Steve Maas" w:date="2013-12-30T14:28:00Z"/>
          <w:rFonts w:ascii="Times New Roman" w:hAnsi="Times New Roman"/>
          <w:sz w:val="24"/>
        </w:rPr>
      </w:pPr>
    </w:p>
    <w:p w14:paraId="148BC604" w14:textId="46F58725" w:rsidR="00E340C1" w:rsidRDefault="00E340C1" w:rsidP="00422C54">
      <w:pPr>
        <w:pStyle w:val="code"/>
        <w:rPr>
          <w:ins w:id="1746" w:author="Steve Maas" w:date="2013-12-30T14:36:00Z"/>
          <w:rFonts w:ascii="Times New Roman" w:hAnsi="Times New Roman"/>
          <w:sz w:val="24"/>
        </w:rPr>
      </w:pPr>
      <w:ins w:id="1747" w:author="Steve Maas" w:date="2013-12-30T14:35:00Z">
        <w:r>
          <w:rPr>
            <w:rFonts w:ascii="Times New Roman" w:hAnsi="Times New Roman"/>
            <w:sz w:val="24"/>
          </w:rPr>
          <w:t>For multiply nested properties, the syntax extends naturally. For instance, assume a biphasic material wi</w:t>
        </w:r>
      </w:ins>
      <w:ins w:id="1748" w:author="Steve Maas" w:date="2013-12-30T14:37:00Z">
        <w:r>
          <w:rPr>
            <w:rFonts w:ascii="Times New Roman" w:hAnsi="Times New Roman"/>
            <w:sz w:val="24"/>
          </w:rPr>
          <w:t>t</w:t>
        </w:r>
      </w:ins>
      <w:ins w:id="1749" w:author="Steve Maas" w:date="2013-12-30T14:35:00Z">
        <w:r>
          <w:rPr>
            <w:rFonts w:ascii="Times New Roman" w:hAnsi="Times New Roman"/>
            <w:sz w:val="24"/>
          </w:rPr>
          <w:t>h a visco-elastic material, having a neo-Hookean material as a solid matrix. In th</w:t>
        </w:r>
      </w:ins>
      <w:ins w:id="1750" w:author="Steve Maas" w:date="2013-12-30T14:37:00Z">
        <w:r>
          <w:rPr>
            <w:rFonts w:ascii="Times New Roman" w:hAnsi="Times New Roman"/>
            <w:sz w:val="24"/>
          </w:rPr>
          <w:t>is</w:t>
        </w:r>
      </w:ins>
      <w:ins w:id="1751" w:author="Steve Maas" w:date="2013-12-30T14:35:00Z">
        <w:r>
          <w:rPr>
            <w:rFonts w:ascii="Times New Roman" w:hAnsi="Times New Roman"/>
            <w:sz w:val="24"/>
          </w:rPr>
          <w:t xml:space="preserve"> case, the Young</w:t>
        </w:r>
      </w:ins>
      <w:ins w:id="1752"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753" w:author="Steve Maas" w:date="2013-12-30T14:36:00Z"/>
          <w:rFonts w:ascii="Times New Roman" w:hAnsi="Times New Roman"/>
          <w:sz w:val="24"/>
        </w:rPr>
      </w:pPr>
    </w:p>
    <w:p w14:paraId="022DC118" w14:textId="58388EC2" w:rsidR="00E340C1" w:rsidRDefault="00E340C1" w:rsidP="00422C54">
      <w:pPr>
        <w:pStyle w:val="code"/>
        <w:rPr>
          <w:ins w:id="1754" w:author="Steve Maas" w:date="2013-12-30T14:36:00Z"/>
          <w:rFonts w:ascii="Times New Roman" w:hAnsi="Times New Roman"/>
          <w:sz w:val="24"/>
        </w:rPr>
      </w:pPr>
      <w:ins w:id="1755"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756" w:author="Steve Maas" w:date="2013-12-30T14:37:00Z"/>
          <w:rFonts w:ascii="Times New Roman" w:hAnsi="Times New Roman"/>
          <w:sz w:val="24"/>
        </w:rPr>
      </w:pPr>
    </w:p>
    <w:p w14:paraId="544E7BAB" w14:textId="3E00B2B8" w:rsidR="00E340C1" w:rsidRDefault="00E340C1" w:rsidP="00422C54">
      <w:pPr>
        <w:pStyle w:val="code"/>
        <w:rPr>
          <w:ins w:id="1757" w:author="Steve Maas" w:date="2013-12-30T14:39:00Z"/>
          <w:rFonts w:ascii="Times New Roman" w:hAnsi="Times New Roman"/>
          <w:sz w:val="24"/>
        </w:rPr>
      </w:pPr>
      <w:ins w:id="1758"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759" w:author="Steve Maas" w:date="2013-12-30T14:39:00Z">
              <w:rPr>
                <w:rFonts w:ascii="Times New Roman" w:hAnsi="Times New Roman"/>
                <w:sz w:val="24"/>
              </w:rPr>
            </w:rPrChange>
          </w:rPr>
          <w:t>solid</w:t>
        </w:r>
        <w:r>
          <w:rPr>
            <w:rFonts w:ascii="Times New Roman" w:hAnsi="Times New Roman"/>
            <w:sz w:val="24"/>
          </w:rPr>
          <w:t xml:space="preserve"> is a solid </w:t>
        </w:r>
      </w:ins>
      <w:ins w:id="1760"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761" w:author="Steve Maas" w:date="2013-12-30T14:39:00Z"/>
          <w:rFonts w:ascii="Times New Roman" w:hAnsi="Times New Roman"/>
          <w:sz w:val="24"/>
        </w:rPr>
      </w:pPr>
    </w:p>
    <w:p w14:paraId="3BD50586" w14:textId="49714BB5" w:rsidR="00E340C1" w:rsidRPr="002D1B6A" w:rsidRDefault="00E340C1" w:rsidP="00422C54">
      <w:pPr>
        <w:pStyle w:val="code"/>
        <w:rPr>
          <w:ins w:id="1762" w:author="Steve Maas" w:date="2013-12-30T14:36:00Z"/>
          <w:rFonts w:ascii="Times New Roman" w:hAnsi="Times New Roman"/>
          <w:sz w:val="24"/>
        </w:rPr>
      </w:pPr>
      <w:ins w:id="1763" w:author="Steve Maas" w:date="2013-12-30T14:39:00Z">
        <w:r>
          <w:t>name="M</w:t>
        </w:r>
        <w:r w:rsidRPr="00422C54">
          <w:t>aterial</w:t>
        </w:r>
        <w:r>
          <w:t>1</w:t>
        </w:r>
        <w:r w:rsidRPr="00422C54">
          <w:t>.</w:t>
        </w:r>
        <w:r>
          <w:t>solid</w:t>
        </w:r>
        <w:r w:rsidRPr="00422C54">
          <w:t>.</w:t>
        </w:r>
      </w:ins>
      <w:ins w:id="1764" w:author="Steve Maas" w:date="2013-12-30T14:40:00Z">
        <w:r>
          <w:t>solid1.</w:t>
        </w:r>
      </w:ins>
      <w:ins w:id="1765" w:author="Steve Maas" w:date="2013-12-30T14:39:00Z">
        <w:r>
          <w:t>E"</w:t>
        </w:r>
      </w:ins>
    </w:p>
    <w:p w14:paraId="3B5C1A84" w14:textId="513834A2" w:rsidR="00B50762" w:rsidRPr="002D1B6A" w:rsidRDefault="00B50762" w:rsidP="00422C54">
      <w:pPr>
        <w:pStyle w:val="code"/>
        <w:rPr>
          <w:ins w:id="1766" w:author="Steve Maas" w:date="2013-12-30T14:25:00Z"/>
        </w:rPr>
      </w:pPr>
      <w:ins w:id="1767" w:author="Steve Maas" w:date="2013-12-30T14:29:00Z">
        <w:r>
          <w:rPr>
            <w:rFonts w:ascii="Times New Roman" w:hAnsi="Times New Roman"/>
            <w:sz w:val="24"/>
          </w:rPr>
          <w:tab/>
        </w:r>
      </w:ins>
    </w:p>
    <w:p w14:paraId="430EC3F1" w14:textId="6817E60B" w:rsidR="00B50762" w:rsidRDefault="00422C54" w:rsidP="00422C54">
      <w:pPr>
        <w:pStyle w:val="code"/>
        <w:rPr>
          <w:ins w:id="1768" w:author="Steve Maas" w:date="2013-12-30T14:24:00Z"/>
        </w:rPr>
      </w:pPr>
      <w:r>
        <w:tab/>
      </w:r>
    </w:p>
    <w:p w14:paraId="31FADFEE" w14:textId="5B5E697A" w:rsidR="00422C54" w:rsidRPr="00422C54" w:rsidDel="00E340C1" w:rsidRDefault="00422C54" w:rsidP="00422C54">
      <w:pPr>
        <w:pStyle w:val="code"/>
        <w:rPr>
          <w:del w:id="1769" w:author="Steve Maas" w:date="2013-12-30T14:33:00Z"/>
        </w:rPr>
      </w:pPr>
      <w:del w:id="1770"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771" w:author="Steve Maas" w:date="2013-12-30T14:40:00Z"/>
        </w:rPr>
      </w:pPr>
      <w:del w:id="1772"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773" w:author="Steve Maas" w:date="2013-12-30T14:40:00Z"/>
        </w:rPr>
      </w:pPr>
      <w:del w:id="1774"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775" w:author="Steve Maas" w:date="2013-12-30T14:40:00Z"/>
        </w:rPr>
      </w:pPr>
      <w:del w:id="1776"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777" w:author="Steve Maas" w:date="2013-12-30T14:40:00Z"/>
        </w:rPr>
      </w:pPr>
      <w:del w:id="1778"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779" w:author="Steve Maas" w:date="2013-12-30T14:40:00Z"/>
        </w:rPr>
      </w:pPr>
      <w:del w:id="1780"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781" w:author="Steve Maas" w:date="2013-12-30T14:40:00Z"/>
        </w:rPr>
      </w:pPr>
      <w:del w:id="1782"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783" w:author="Steve Maas" w:date="2013-12-30T14:40:00Z"/>
        </w:rPr>
      </w:pPr>
      <w:del w:id="1784"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785" w:author="Steve Maas" w:date="2013-12-30T14:40:00Z"/>
        </w:rPr>
      </w:pPr>
      <w:del w:id="1786"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787" w:author="Steve Maas" w:date="2013-12-30T14:40:00Z"/>
        </w:rPr>
      </w:pPr>
      <w:del w:id="1788"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789" w:author="Steve Maas" w:date="2013-12-30T14:40:00Z"/>
        </w:rPr>
      </w:pPr>
      <w:del w:id="1790"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791" w:author="Steve Maas" w:date="2013-12-30T14:40:00Z"/>
        </w:rPr>
      </w:pPr>
      <w:del w:id="1792"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793"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1794"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795"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796" w:name="_Toc315443445"/>
      <w:bookmarkStart w:id="1797" w:name="_Toc315942963"/>
      <w:bookmarkStart w:id="1798" w:name="_Toc315943227"/>
      <w:bookmarkStart w:id="1799" w:name="_Toc315943491"/>
      <w:bookmarkStart w:id="1800" w:name="_Toc385498573"/>
      <w:bookmarkEnd w:id="1796"/>
      <w:bookmarkEnd w:id="1797"/>
      <w:bookmarkEnd w:id="1798"/>
      <w:bookmarkEnd w:id="1799"/>
      <w:r>
        <w:t>Load</w:t>
      </w:r>
      <w:r w:rsidR="00FD648A">
        <w:t xml:space="preserve"> </w:t>
      </w:r>
      <w:r>
        <w:t>Data Section</w:t>
      </w:r>
      <w:bookmarkEnd w:id="1800"/>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801" w:author="Steve Maas" w:date="2014-01-02T13:04:00Z">
        <w:r w:rsidR="00873D59">
          <w:t>3.13</w:t>
        </w:r>
      </w:ins>
      <w:del w:id="1802"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4" type="#_x0000_t75" style="width:36.5pt;height:19.5pt" o:ole="">
            <v:imagedata r:id="rId1850" o:title=""/>
          </v:shape>
          <o:OLEObject Type="Embed" ProgID="Equation.DSMT4" ShapeID="_x0000_i1934" DrawAspect="Content" ObjectID="_1459244944" r:id="rId1851"/>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803" w:name="_Toc385498574"/>
      <w:r>
        <w:t xml:space="preserve">Running a </w:t>
      </w:r>
      <w:r w:rsidR="00FD648A">
        <w:t>P</w:t>
      </w:r>
      <w:r>
        <w:t xml:space="preserve">arameter </w:t>
      </w:r>
      <w:r w:rsidR="00FD648A">
        <w:t>O</w:t>
      </w:r>
      <w:r>
        <w:t>ptimization</w:t>
      </w:r>
      <w:bookmarkEnd w:id="180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804" w:name="_Toc385498575"/>
      <w:r>
        <w:t xml:space="preserve">An </w:t>
      </w:r>
      <w:r w:rsidR="00FD648A">
        <w:t>E</w:t>
      </w:r>
      <w:r>
        <w:t xml:space="preserve">xample </w:t>
      </w:r>
      <w:r w:rsidR="00FD648A">
        <w:t>I</w:t>
      </w:r>
      <w:r>
        <w:t xml:space="preserve">nput </w:t>
      </w:r>
      <w:r w:rsidR="00FD648A">
        <w:t>F</w:t>
      </w:r>
      <w:r>
        <w:t>ile</w:t>
      </w:r>
      <w:bookmarkEnd w:id="1804"/>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805" w:name="_Toc385498576"/>
      <w:r>
        <w:lastRenderedPageBreak/>
        <w:t>Troubleshooting</w:t>
      </w:r>
      <w:bookmarkEnd w:id="1805"/>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806"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1806"/>
    </w:p>
    <w:p w14:paraId="51F0D12C" w14:textId="2827E703" w:rsidR="00744FD9" w:rsidRDefault="00744FD9">
      <w:pPr>
        <w:rPr>
          <w:ins w:id="1807"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808" w:author="Steve Maas" w:date="2014-01-02T14:03:00Z"/>
        </w:rPr>
      </w:pPr>
    </w:p>
    <w:p w14:paraId="4D8C656A" w14:textId="726FC599" w:rsidR="007B44DC" w:rsidRDefault="007B44DC">
      <w:pPr>
        <w:rPr>
          <w:ins w:id="1809" w:author="Steve Maas" w:date="2014-01-02T13:15:00Z"/>
        </w:rPr>
      </w:pPr>
      <w:ins w:id="1810" w:author="Steve Maas" w:date="2014-01-02T14:03:00Z">
        <w:r>
          <w:t xml:space="preserve">A well-defined finite element model contains a </w:t>
        </w:r>
      </w:ins>
      <w:ins w:id="1811" w:author="Steve Maas" w:date="2014-01-02T14:05:00Z">
        <w:r>
          <w:t>finite element</w:t>
        </w:r>
      </w:ins>
      <w:ins w:id="1812" w:author="Steve Maas" w:date="2014-01-02T14:03:00Z">
        <w:r>
          <w:t xml:space="preserve"> mesh, a valid material and properly defined boundary and contact conditions </w:t>
        </w:r>
      </w:ins>
      <w:ins w:id="1813" w:author="Steve Maas" w:date="2014-01-02T14:05:00Z">
        <w:r>
          <w:t xml:space="preserve">in order </w:t>
        </w:r>
      </w:ins>
      <w:ins w:id="1814" w:author="Steve Maas" w:date="2014-01-02T14:03:00Z">
        <w:r>
          <w:t>to define a unique solution to the problem under study. We will look at ea</w:t>
        </w:r>
      </w:ins>
      <w:ins w:id="1815" w:author="Steve Maas" w:date="2014-01-02T14:04:00Z">
        <w:r>
          <w:t>ch of these requirements in more detail in the following sections.</w:t>
        </w:r>
      </w:ins>
    </w:p>
    <w:p w14:paraId="7CA082A0" w14:textId="77777777" w:rsidR="004816A2" w:rsidRDefault="004816A2">
      <w:pPr>
        <w:rPr>
          <w:ins w:id="1816" w:author="Steve Maas" w:date="2014-01-02T13:15:00Z"/>
        </w:rPr>
      </w:pPr>
    </w:p>
    <w:p w14:paraId="34C01D1A" w14:textId="6ED7F4D9" w:rsidR="004816A2" w:rsidRDefault="004816A2">
      <w:pPr>
        <w:pStyle w:val="Heading3"/>
        <w:rPr>
          <w:ins w:id="1817" w:author="Steve Maas" w:date="2014-01-02T13:15:00Z"/>
        </w:rPr>
        <w:pPrChange w:id="1818" w:author="Steve Maas" w:date="2014-01-02T13:15:00Z">
          <w:pPr/>
        </w:pPrChange>
      </w:pPr>
      <w:bookmarkStart w:id="1819" w:name="_Toc385498578"/>
      <w:ins w:id="1820" w:author="Steve Maas" w:date="2014-01-02T13:15:00Z">
        <w:r>
          <w:t>The Finite Element Mesh</w:t>
        </w:r>
        <w:bookmarkEnd w:id="1819"/>
      </w:ins>
    </w:p>
    <w:p w14:paraId="31F3BE4A" w14:textId="5471810D" w:rsidR="004816A2" w:rsidRDefault="004816A2">
      <w:pPr>
        <w:rPr>
          <w:ins w:id="1821" w:author="Steve Maas" w:date="2014-01-02T13:20:00Z"/>
        </w:rPr>
      </w:pPr>
      <w:ins w:id="1822" w:author="Steve Maas" w:date="2014-01-02T13:15:00Z">
        <w:r>
          <w:t xml:space="preserve">A finite element mesh is required to solve a problem with FEBio. The mesh defines a discretization of the problem domain in </w:t>
        </w:r>
      </w:ins>
      <w:ins w:id="1823" w:author="Steve Maas" w:date="2014-01-02T13:16:00Z">
        <w:r>
          <w:t xml:space="preserve">nodes and </w:t>
        </w:r>
      </w:ins>
      <w:ins w:id="1824" w:author="Steve Maas" w:date="2014-01-02T13:15:00Z">
        <w:r>
          <w:t>connected e</w:t>
        </w:r>
      </w:ins>
      <w:ins w:id="1825" w:author="Steve Maas" w:date="2014-01-02T13:16:00Z">
        <w:r>
          <w:t xml:space="preserve">lements. </w:t>
        </w:r>
      </w:ins>
      <w:ins w:id="1826" w:author="Steve Maas" w:date="2014-01-02T13:17:00Z">
        <w:r>
          <w:t xml:space="preserve">FEBio only supports certain elements and thus the mesh must be composed of elements from this set. See section </w:t>
        </w:r>
      </w:ins>
      <w:ins w:id="1827" w:author="Steve Maas" w:date="2014-01-02T13:18:00Z">
        <w:r>
          <w:fldChar w:fldCharType="begin"/>
        </w:r>
        <w:r>
          <w:instrText xml:space="preserve"> REF _Ref376432008 \r \h </w:instrText>
        </w:r>
      </w:ins>
      <w:r>
        <w:fldChar w:fldCharType="separate"/>
      </w:r>
      <w:ins w:id="1828" w:author="Steve Maas" w:date="2014-01-02T13:18:00Z">
        <w:r>
          <w:t>3.6.2</w:t>
        </w:r>
        <w:r>
          <w:fldChar w:fldCharType="end"/>
        </w:r>
        <w:r w:rsidR="00CF3CDA">
          <w:t xml:space="preserve"> for a discussion of the supported elements. In addition, FEBio assumes a specific ordering of the nodes of an element. </w:t>
        </w:r>
      </w:ins>
      <w:ins w:id="1829"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830" w:author="Steve Maas" w:date="2014-01-02T13:20:00Z">
        <w:r w:rsidR="00CF3CDA">
          <w:t>of the elements are not defined in the proper order.</w:t>
        </w:r>
      </w:ins>
    </w:p>
    <w:p w14:paraId="60771BC7" w14:textId="77777777" w:rsidR="00CF3CDA" w:rsidRDefault="00CF3CDA">
      <w:pPr>
        <w:rPr>
          <w:ins w:id="1831" w:author="Steve Maas" w:date="2014-01-02T13:21:00Z"/>
        </w:rPr>
      </w:pPr>
    </w:p>
    <w:p w14:paraId="6CC6912D" w14:textId="77777777" w:rsidR="00CF3CDA" w:rsidRDefault="00CF3CDA">
      <w:pPr>
        <w:rPr>
          <w:ins w:id="1832" w:author="Steve Maas" w:date="2014-01-02T13:24:00Z"/>
        </w:rPr>
      </w:pPr>
      <w:ins w:id="1833"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834" w:author="Steve Maas" w:date="2014-01-02T13:22:00Z">
        <w:r>
          <w:t xml:space="preserve">of high curvature. </w:t>
        </w:r>
      </w:ins>
      <w:ins w:id="1835" w:author="Steve Maas" w:date="2014-01-02T13:24:00Z">
        <w:r>
          <w:t>The only solution around this issue might be to remesh the problematic area.</w:t>
        </w:r>
      </w:ins>
    </w:p>
    <w:p w14:paraId="0E5A3EB3" w14:textId="77777777" w:rsidR="00CF3CDA" w:rsidRDefault="00CF3CDA">
      <w:pPr>
        <w:rPr>
          <w:ins w:id="1836" w:author="Steve Maas" w:date="2014-01-02T13:24:00Z"/>
        </w:rPr>
      </w:pPr>
    </w:p>
    <w:p w14:paraId="2170AECF" w14:textId="216C84BE" w:rsidR="00CF3CDA" w:rsidRDefault="00CF3CDA">
      <w:pPr>
        <w:pStyle w:val="Heading3"/>
        <w:rPr>
          <w:ins w:id="1837" w:author="Steve Maas" w:date="2014-01-02T13:24:00Z"/>
        </w:rPr>
        <w:pPrChange w:id="1838" w:author="Steve Maas" w:date="2014-01-02T13:24:00Z">
          <w:pPr/>
        </w:pPrChange>
      </w:pPr>
      <w:ins w:id="1839" w:author="Steve Maas" w:date="2014-01-02T13:24:00Z">
        <w:r>
          <w:lastRenderedPageBreak/>
          <w:t xml:space="preserve"> </w:t>
        </w:r>
        <w:bookmarkStart w:id="1840" w:name="_Toc385498579"/>
        <w:r>
          <w:t>Materials</w:t>
        </w:r>
        <w:bookmarkEnd w:id="1840"/>
      </w:ins>
    </w:p>
    <w:p w14:paraId="6D2FA016" w14:textId="5A7BD4A2" w:rsidR="004816A2" w:rsidRDefault="00CF3CDA">
      <w:pPr>
        <w:rPr>
          <w:ins w:id="1841" w:author="Steve Maas" w:date="2014-01-02T13:32:00Z"/>
        </w:rPr>
      </w:pPr>
      <w:ins w:id="1842" w:author="Steve Maas" w:date="2014-01-02T13:25:00Z">
        <w:r>
          <w:t xml:space="preserve">A material in FEBio defines the constitutive response of the domain to which the </w:t>
        </w:r>
      </w:ins>
      <w:ins w:id="1843" w:author="Steve Maas" w:date="2014-01-02T13:41:00Z">
        <w:r w:rsidR="005A4B5E">
          <w:t>material</w:t>
        </w:r>
      </w:ins>
      <w:ins w:id="1844" w:author="Steve Maas" w:date="2014-01-02T13:25:00Z">
        <w:r>
          <w:t xml:space="preserve"> is </w:t>
        </w:r>
      </w:ins>
      <w:ins w:id="1845" w:author="Steve Maas" w:date="2014-01-02T13:40:00Z">
        <w:r w:rsidR="005A4B5E">
          <w:t>assigned</w:t>
        </w:r>
      </w:ins>
      <w:ins w:id="1846" w:author="Steve Maas" w:date="2014-01-02T13:25:00Z">
        <w:r>
          <w:t xml:space="preserve">. </w:t>
        </w:r>
      </w:ins>
      <w:ins w:id="1847" w:author="Steve Maas" w:date="2014-01-02T13:26:00Z">
        <w:r>
          <w:t xml:space="preserve">See </w:t>
        </w:r>
        <w:r>
          <w:fldChar w:fldCharType="begin"/>
        </w:r>
        <w:r>
          <w:instrText xml:space="preserve"> REF _Ref162410857 \r \h </w:instrText>
        </w:r>
      </w:ins>
      <w:r>
        <w:fldChar w:fldCharType="separate"/>
      </w:r>
      <w:ins w:id="1848" w:author="Steve Maas" w:date="2014-01-02T13:26:00Z">
        <w:r>
          <w:t>Chapter 4</w:t>
        </w:r>
        <w:r>
          <w:fldChar w:fldCharType="end"/>
        </w:r>
        <w:r>
          <w:t xml:space="preserve"> for a detailed list of all the available materials</w:t>
        </w:r>
      </w:ins>
      <w:ins w:id="1849" w:author="Steve Maas" w:date="2014-01-02T13:41:00Z">
        <w:r w:rsidR="005A4B5E">
          <w:t xml:space="preserve"> in FEBio</w:t>
        </w:r>
      </w:ins>
      <w:ins w:id="1850" w:author="Steve Maas" w:date="2014-01-02T13:26:00Z">
        <w:r>
          <w:t xml:space="preserve">. </w:t>
        </w:r>
      </w:ins>
      <w:ins w:id="1851" w:author="Steve Maas" w:date="2014-01-02T13:27:00Z">
        <w:r>
          <w:t xml:space="preserve">It is important to understand that the </w:t>
        </w:r>
      </w:ins>
      <w:ins w:id="1852"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853" w:author="Steve Maas" w:date="2014-01-02T13:31:00Z">
        <w:r w:rsidR="00722043">
          <w:t xml:space="preserve">cases of invalid material use are caught, in many </w:t>
        </w:r>
      </w:ins>
      <w:ins w:id="1854" w:author="Steve Maas" w:date="2014-01-02T13:36:00Z">
        <w:r w:rsidR="00722043">
          <w:t>situations</w:t>
        </w:r>
      </w:ins>
      <w:ins w:id="1855" w:author="Steve Maas" w:date="2014-01-02T13:31:00Z">
        <w:r w:rsidR="00722043">
          <w:t xml:space="preserve"> the resulting behavior is undefined. The following </w:t>
        </w:r>
      </w:ins>
      <w:ins w:id="1856" w:author="Steve Maas" w:date="2014-01-02T13:32:00Z">
        <w:r w:rsidR="00722043">
          <w:t>table</w:t>
        </w:r>
      </w:ins>
      <w:ins w:id="1857" w:author="Steve Maas" w:date="2014-01-02T13:31:00Z">
        <w:r w:rsidR="00722043">
          <w:t xml:space="preserve"> shows </w:t>
        </w:r>
      </w:ins>
      <w:ins w:id="1858" w:author="Steve Maas" w:date="2014-01-02T13:32:00Z">
        <w:r w:rsidR="00722043">
          <w:t>a list of some of FEBio’s special materials and the modules in which they can be used.</w:t>
        </w:r>
      </w:ins>
    </w:p>
    <w:p w14:paraId="6BD7AFE2" w14:textId="77777777" w:rsidR="00722043" w:rsidRDefault="00722043">
      <w:pPr>
        <w:rPr>
          <w:ins w:id="1859" w:author="Steve Maas" w:date="2014-01-02T13:32:00Z"/>
        </w:rPr>
      </w:pPr>
    </w:p>
    <w:tbl>
      <w:tblPr>
        <w:tblStyle w:val="TableGrid"/>
        <w:tblW w:w="0" w:type="auto"/>
        <w:tblLook w:val="04A0" w:firstRow="1" w:lastRow="0" w:firstColumn="1" w:lastColumn="0" w:noHBand="0" w:noVBand="1"/>
        <w:tblPrChange w:id="1860"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861">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862" w:author="Steve Maas" w:date="2014-01-02T13:32:00Z"/>
        </w:trPr>
        <w:tc>
          <w:tcPr>
            <w:tcW w:w="4574" w:type="dxa"/>
            <w:tcPrChange w:id="1863" w:author="Steve Maas" w:date="2014-01-02T13:33:00Z">
              <w:tcPr>
                <w:tcW w:w="1596" w:type="dxa"/>
              </w:tcPr>
            </w:tcPrChange>
          </w:tcPr>
          <w:p w14:paraId="37D0BFF6" w14:textId="5DE44E1C" w:rsidR="00722043" w:rsidRPr="00722043" w:rsidRDefault="00722043" w:rsidP="004816A2">
            <w:pPr>
              <w:rPr>
                <w:ins w:id="1864" w:author="Steve Maas" w:date="2014-01-02T13:32:00Z"/>
                <w:b/>
                <w:rPrChange w:id="1865" w:author="Steve Maas" w:date="2014-01-02T13:32:00Z">
                  <w:rPr>
                    <w:ins w:id="1866" w:author="Steve Maas" w:date="2014-01-02T13:32:00Z"/>
                  </w:rPr>
                </w:rPrChange>
              </w:rPr>
            </w:pPr>
            <w:ins w:id="1867" w:author="Steve Maas" w:date="2014-01-02T13:32:00Z">
              <w:r>
                <w:rPr>
                  <w:b/>
                </w:rPr>
                <w:t>Material</w:t>
              </w:r>
            </w:ins>
          </w:p>
        </w:tc>
        <w:tc>
          <w:tcPr>
            <w:tcW w:w="737" w:type="dxa"/>
            <w:tcPrChange w:id="1868" w:author="Steve Maas" w:date="2014-01-02T13:33:00Z">
              <w:tcPr>
                <w:tcW w:w="1596" w:type="dxa"/>
              </w:tcPr>
            </w:tcPrChange>
          </w:tcPr>
          <w:p w14:paraId="5E612286" w14:textId="745FD673" w:rsidR="00722043" w:rsidRPr="00722043" w:rsidRDefault="00722043" w:rsidP="004816A2">
            <w:pPr>
              <w:rPr>
                <w:ins w:id="1869" w:author="Steve Maas" w:date="2014-01-02T13:32:00Z"/>
                <w:b/>
                <w:rPrChange w:id="1870" w:author="Steve Maas" w:date="2014-01-02T13:32:00Z">
                  <w:rPr>
                    <w:ins w:id="1871" w:author="Steve Maas" w:date="2014-01-02T13:32:00Z"/>
                  </w:rPr>
                </w:rPrChange>
              </w:rPr>
            </w:pPr>
            <w:ins w:id="1872" w:author="Steve Maas" w:date="2014-01-02T13:32:00Z">
              <w:r>
                <w:rPr>
                  <w:b/>
                </w:rPr>
                <w:t>Solid</w:t>
              </w:r>
            </w:ins>
          </w:p>
        </w:tc>
        <w:tc>
          <w:tcPr>
            <w:tcW w:w="1097" w:type="dxa"/>
            <w:tcPrChange w:id="1873" w:author="Steve Maas" w:date="2014-01-02T13:33:00Z">
              <w:tcPr>
                <w:tcW w:w="1596" w:type="dxa"/>
                <w:gridSpan w:val="2"/>
              </w:tcPr>
            </w:tcPrChange>
          </w:tcPr>
          <w:p w14:paraId="4F764692" w14:textId="1F4A1DC2" w:rsidR="00722043" w:rsidRPr="00722043" w:rsidRDefault="00722043" w:rsidP="004816A2">
            <w:pPr>
              <w:rPr>
                <w:ins w:id="1874" w:author="Steve Maas" w:date="2014-01-02T13:32:00Z"/>
                <w:b/>
                <w:rPrChange w:id="1875" w:author="Steve Maas" w:date="2014-01-02T13:33:00Z">
                  <w:rPr>
                    <w:ins w:id="1876" w:author="Steve Maas" w:date="2014-01-02T13:32:00Z"/>
                  </w:rPr>
                </w:rPrChange>
              </w:rPr>
            </w:pPr>
            <w:ins w:id="1877" w:author="Steve Maas" w:date="2014-01-02T13:33:00Z">
              <w:r>
                <w:rPr>
                  <w:b/>
                </w:rPr>
                <w:t>Biphasic</w:t>
              </w:r>
            </w:ins>
          </w:p>
        </w:tc>
        <w:tc>
          <w:tcPr>
            <w:tcW w:w="897" w:type="dxa"/>
            <w:tcPrChange w:id="1878" w:author="Steve Maas" w:date="2014-01-02T13:33:00Z">
              <w:tcPr>
                <w:tcW w:w="1596" w:type="dxa"/>
                <w:gridSpan w:val="2"/>
              </w:tcPr>
            </w:tcPrChange>
          </w:tcPr>
          <w:p w14:paraId="077E2B5B" w14:textId="6D7B251C" w:rsidR="00722043" w:rsidRPr="00722043" w:rsidRDefault="00722043" w:rsidP="004816A2">
            <w:pPr>
              <w:rPr>
                <w:ins w:id="1879" w:author="Steve Maas" w:date="2014-01-02T13:32:00Z"/>
                <w:b/>
                <w:rPrChange w:id="1880" w:author="Steve Maas" w:date="2014-01-02T13:33:00Z">
                  <w:rPr>
                    <w:ins w:id="1881" w:author="Steve Maas" w:date="2014-01-02T13:32:00Z"/>
                  </w:rPr>
                </w:rPrChange>
              </w:rPr>
            </w:pPr>
            <w:ins w:id="1882" w:author="Steve Maas" w:date="2014-01-02T13:33:00Z">
              <w:r>
                <w:rPr>
                  <w:b/>
                </w:rPr>
                <w:t>Solute</w:t>
              </w:r>
            </w:ins>
          </w:p>
        </w:tc>
        <w:tc>
          <w:tcPr>
            <w:tcW w:w="1443" w:type="dxa"/>
            <w:tcPrChange w:id="1883" w:author="Steve Maas" w:date="2014-01-02T13:33:00Z">
              <w:tcPr>
                <w:tcW w:w="1596" w:type="dxa"/>
                <w:gridSpan w:val="3"/>
              </w:tcPr>
            </w:tcPrChange>
          </w:tcPr>
          <w:p w14:paraId="0E51ED25" w14:textId="07CDDF3A" w:rsidR="00722043" w:rsidRPr="00722043" w:rsidRDefault="00722043" w:rsidP="004816A2">
            <w:pPr>
              <w:rPr>
                <w:ins w:id="1884" w:author="Steve Maas" w:date="2014-01-02T13:32:00Z"/>
                <w:b/>
                <w:rPrChange w:id="1885" w:author="Steve Maas" w:date="2014-01-02T13:33:00Z">
                  <w:rPr>
                    <w:ins w:id="1886" w:author="Steve Maas" w:date="2014-01-02T13:32:00Z"/>
                  </w:rPr>
                </w:rPrChange>
              </w:rPr>
            </w:pPr>
            <w:ins w:id="1887" w:author="Steve Maas" w:date="2014-01-02T13:33:00Z">
              <w:r w:rsidRPr="00722043">
                <w:rPr>
                  <w:b/>
                  <w:rPrChange w:id="1888" w:author="Steve Maas" w:date="2014-01-02T13:33:00Z">
                    <w:rPr/>
                  </w:rPrChange>
                </w:rPr>
                <w:t>Multiphasic</w:t>
              </w:r>
            </w:ins>
          </w:p>
        </w:tc>
        <w:tc>
          <w:tcPr>
            <w:tcW w:w="720" w:type="dxa"/>
            <w:tcPrChange w:id="1889" w:author="Steve Maas" w:date="2014-01-02T13:33:00Z">
              <w:tcPr>
                <w:tcW w:w="1596" w:type="dxa"/>
                <w:gridSpan w:val="3"/>
              </w:tcPr>
            </w:tcPrChange>
          </w:tcPr>
          <w:p w14:paraId="780368EC" w14:textId="7FF964D8" w:rsidR="00722043" w:rsidRPr="00722043" w:rsidRDefault="00722043" w:rsidP="004816A2">
            <w:pPr>
              <w:rPr>
                <w:ins w:id="1890" w:author="Steve Maas" w:date="2014-01-02T13:32:00Z"/>
                <w:b/>
                <w:rPrChange w:id="1891" w:author="Steve Maas" w:date="2014-01-02T13:33:00Z">
                  <w:rPr>
                    <w:ins w:id="1892" w:author="Steve Maas" w:date="2014-01-02T13:32:00Z"/>
                  </w:rPr>
                </w:rPrChange>
              </w:rPr>
            </w:pPr>
            <w:ins w:id="1893" w:author="Steve Maas" w:date="2014-01-02T13:33:00Z">
              <w:r>
                <w:rPr>
                  <w:b/>
                </w:rPr>
                <w:t>Heat</w:t>
              </w:r>
            </w:ins>
          </w:p>
        </w:tc>
      </w:tr>
      <w:tr w:rsidR="00722043" w14:paraId="4EB70269" w14:textId="77777777" w:rsidTr="00722043">
        <w:trPr>
          <w:ins w:id="1894" w:author="Steve Maas" w:date="2014-01-02T13:32:00Z"/>
        </w:trPr>
        <w:tc>
          <w:tcPr>
            <w:tcW w:w="4574" w:type="dxa"/>
            <w:tcPrChange w:id="1895" w:author="Steve Maas" w:date="2014-01-02T13:33:00Z">
              <w:tcPr>
                <w:tcW w:w="1596" w:type="dxa"/>
              </w:tcPr>
            </w:tcPrChange>
          </w:tcPr>
          <w:p w14:paraId="0021F8A5" w14:textId="1D9EBC30" w:rsidR="00722043" w:rsidRPr="00722043" w:rsidRDefault="00722043" w:rsidP="004816A2">
            <w:pPr>
              <w:rPr>
                <w:ins w:id="1896" w:author="Steve Maas" w:date="2014-01-02T13:32:00Z"/>
                <w:i/>
                <w:rPrChange w:id="1897" w:author="Steve Maas" w:date="2014-01-02T13:34:00Z">
                  <w:rPr>
                    <w:ins w:id="1898" w:author="Steve Maas" w:date="2014-01-02T13:32:00Z"/>
                  </w:rPr>
                </w:rPrChange>
              </w:rPr>
            </w:pPr>
            <w:ins w:id="1899" w:author="Steve Maas" w:date="2014-01-02T13:33:00Z">
              <w:r w:rsidRPr="00722043">
                <w:rPr>
                  <w:i/>
                  <w:rPrChange w:id="1900" w:author="Steve Maas" w:date="2014-01-02T13:34:00Z">
                    <w:rPr/>
                  </w:rPrChange>
                </w:rPr>
                <w:t>biphasic</w:t>
              </w:r>
            </w:ins>
          </w:p>
        </w:tc>
        <w:tc>
          <w:tcPr>
            <w:tcW w:w="737" w:type="dxa"/>
            <w:tcPrChange w:id="1901" w:author="Steve Maas" w:date="2014-01-02T13:33:00Z">
              <w:tcPr>
                <w:tcW w:w="1596" w:type="dxa"/>
              </w:tcPr>
            </w:tcPrChange>
          </w:tcPr>
          <w:p w14:paraId="324C8917" w14:textId="77777777" w:rsidR="00722043" w:rsidRDefault="00722043" w:rsidP="004816A2">
            <w:pPr>
              <w:rPr>
                <w:ins w:id="1902" w:author="Steve Maas" w:date="2014-01-02T13:32:00Z"/>
              </w:rPr>
            </w:pPr>
          </w:p>
        </w:tc>
        <w:tc>
          <w:tcPr>
            <w:tcW w:w="1097" w:type="dxa"/>
            <w:tcPrChange w:id="1903" w:author="Steve Maas" w:date="2014-01-02T13:33:00Z">
              <w:tcPr>
                <w:tcW w:w="1596" w:type="dxa"/>
                <w:gridSpan w:val="2"/>
              </w:tcPr>
            </w:tcPrChange>
          </w:tcPr>
          <w:p w14:paraId="3D340535" w14:textId="24682295" w:rsidR="00722043" w:rsidRPr="00722043" w:rsidRDefault="00722043">
            <w:pPr>
              <w:jc w:val="center"/>
              <w:rPr>
                <w:ins w:id="1904" w:author="Steve Maas" w:date="2014-01-02T13:32:00Z"/>
                <w:b/>
                <w:rPrChange w:id="1905" w:author="Steve Maas" w:date="2014-01-02T13:35:00Z">
                  <w:rPr>
                    <w:ins w:id="1906" w:author="Steve Maas" w:date="2014-01-02T13:32:00Z"/>
                  </w:rPr>
                </w:rPrChange>
              </w:rPr>
              <w:pPrChange w:id="1907" w:author="Steve Maas" w:date="2014-01-02T13:35:00Z">
                <w:pPr/>
              </w:pPrChange>
            </w:pPr>
            <w:ins w:id="1908" w:author="Steve Maas" w:date="2014-01-02T13:35:00Z">
              <w:r w:rsidRPr="00722043">
                <w:rPr>
                  <w:b/>
                  <w:rPrChange w:id="1909" w:author="Steve Maas" w:date="2014-01-02T13:35:00Z">
                    <w:rPr/>
                  </w:rPrChange>
                </w:rPr>
                <w:t>YES</w:t>
              </w:r>
            </w:ins>
          </w:p>
        </w:tc>
        <w:tc>
          <w:tcPr>
            <w:tcW w:w="897" w:type="dxa"/>
            <w:tcPrChange w:id="1910" w:author="Steve Maas" w:date="2014-01-02T13:33:00Z">
              <w:tcPr>
                <w:tcW w:w="1596" w:type="dxa"/>
                <w:gridSpan w:val="2"/>
              </w:tcPr>
            </w:tcPrChange>
          </w:tcPr>
          <w:p w14:paraId="0FB89FEB" w14:textId="00C3F1F7" w:rsidR="00722043" w:rsidRDefault="00722043">
            <w:pPr>
              <w:jc w:val="center"/>
              <w:rPr>
                <w:ins w:id="1911" w:author="Steve Maas" w:date="2014-01-02T13:32:00Z"/>
                <w:bCs/>
                <w:i/>
                <w:iCs/>
              </w:rPr>
              <w:pPrChange w:id="1912" w:author="Steve Maas" w:date="2014-01-02T13:35:00Z">
                <w:pPr>
                  <w:outlineLvl w:val="4"/>
                </w:pPr>
              </w:pPrChange>
            </w:pPr>
            <w:ins w:id="1913" w:author="Steve Maas" w:date="2014-01-02T13:35:00Z">
              <w:r w:rsidRPr="00B04003">
                <w:rPr>
                  <w:b/>
                </w:rPr>
                <w:t>YES</w:t>
              </w:r>
            </w:ins>
          </w:p>
        </w:tc>
        <w:tc>
          <w:tcPr>
            <w:tcW w:w="1443" w:type="dxa"/>
            <w:tcPrChange w:id="1914" w:author="Steve Maas" w:date="2014-01-02T13:33:00Z">
              <w:tcPr>
                <w:tcW w:w="1596" w:type="dxa"/>
                <w:gridSpan w:val="3"/>
              </w:tcPr>
            </w:tcPrChange>
          </w:tcPr>
          <w:p w14:paraId="38DBAFCC" w14:textId="78263F1C" w:rsidR="00722043" w:rsidRPr="00722043" w:rsidRDefault="00722043">
            <w:pPr>
              <w:jc w:val="center"/>
              <w:rPr>
                <w:ins w:id="1915" w:author="Steve Maas" w:date="2014-01-02T13:32:00Z"/>
                <w:b/>
                <w:rPrChange w:id="1916" w:author="Steve Maas" w:date="2014-01-02T13:35:00Z">
                  <w:rPr>
                    <w:ins w:id="1917" w:author="Steve Maas" w:date="2014-01-02T13:32:00Z"/>
                  </w:rPr>
                </w:rPrChange>
              </w:rPr>
              <w:pPrChange w:id="1918" w:author="Steve Maas" w:date="2014-01-02T13:35:00Z">
                <w:pPr/>
              </w:pPrChange>
            </w:pPr>
            <w:ins w:id="1919" w:author="Steve Maas" w:date="2014-01-02T13:35:00Z">
              <w:r w:rsidRPr="00B04003">
                <w:rPr>
                  <w:b/>
                </w:rPr>
                <w:t>YES</w:t>
              </w:r>
            </w:ins>
          </w:p>
        </w:tc>
        <w:tc>
          <w:tcPr>
            <w:tcW w:w="720" w:type="dxa"/>
            <w:tcPrChange w:id="1920" w:author="Steve Maas" w:date="2014-01-02T13:33:00Z">
              <w:tcPr>
                <w:tcW w:w="1596" w:type="dxa"/>
                <w:gridSpan w:val="3"/>
              </w:tcPr>
            </w:tcPrChange>
          </w:tcPr>
          <w:p w14:paraId="5EF3EC24" w14:textId="77777777" w:rsidR="00722043" w:rsidRDefault="00722043" w:rsidP="004816A2">
            <w:pPr>
              <w:rPr>
                <w:ins w:id="1921" w:author="Steve Maas" w:date="2014-01-02T13:32:00Z"/>
              </w:rPr>
            </w:pPr>
          </w:p>
        </w:tc>
      </w:tr>
      <w:tr w:rsidR="00722043" w14:paraId="16AA5102" w14:textId="77777777" w:rsidTr="00722043">
        <w:trPr>
          <w:ins w:id="1922" w:author="Steve Maas" w:date="2014-01-02T13:35:00Z"/>
        </w:trPr>
        <w:tc>
          <w:tcPr>
            <w:tcW w:w="4574" w:type="dxa"/>
          </w:tcPr>
          <w:p w14:paraId="3F9B48F2" w14:textId="166D900E" w:rsidR="00722043" w:rsidRPr="00FE00A6" w:rsidRDefault="00722043" w:rsidP="004816A2">
            <w:pPr>
              <w:rPr>
                <w:ins w:id="1923" w:author="Steve Maas" w:date="2014-01-02T13:35:00Z"/>
                <w:i/>
              </w:rPr>
            </w:pPr>
            <w:ins w:id="1924" w:author="Steve Maas" w:date="2014-01-02T13:35:00Z">
              <w:r>
                <w:rPr>
                  <w:i/>
                </w:rPr>
                <w:t>biphasic-solute</w:t>
              </w:r>
            </w:ins>
          </w:p>
        </w:tc>
        <w:tc>
          <w:tcPr>
            <w:tcW w:w="737" w:type="dxa"/>
          </w:tcPr>
          <w:p w14:paraId="434A3246" w14:textId="77777777" w:rsidR="00722043" w:rsidRDefault="00722043" w:rsidP="004816A2">
            <w:pPr>
              <w:rPr>
                <w:ins w:id="1925" w:author="Steve Maas" w:date="2014-01-02T13:35:00Z"/>
              </w:rPr>
            </w:pPr>
          </w:p>
        </w:tc>
        <w:tc>
          <w:tcPr>
            <w:tcW w:w="1097" w:type="dxa"/>
          </w:tcPr>
          <w:p w14:paraId="1077706A" w14:textId="77777777" w:rsidR="00722043" w:rsidRPr="00FE00A6" w:rsidRDefault="00722043" w:rsidP="00722043">
            <w:pPr>
              <w:jc w:val="center"/>
              <w:rPr>
                <w:ins w:id="1926" w:author="Steve Maas" w:date="2014-01-02T13:35:00Z"/>
                <w:b/>
              </w:rPr>
            </w:pPr>
          </w:p>
        </w:tc>
        <w:tc>
          <w:tcPr>
            <w:tcW w:w="897" w:type="dxa"/>
          </w:tcPr>
          <w:p w14:paraId="512042D6" w14:textId="043C35AB" w:rsidR="00722043" w:rsidRPr="00B04003" w:rsidRDefault="00722043" w:rsidP="00FE00A6">
            <w:pPr>
              <w:jc w:val="center"/>
              <w:rPr>
                <w:ins w:id="1927" w:author="Steve Maas" w:date="2014-01-02T13:35:00Z"/>
                <w:b/>
              </w:rPr>
            </w:pPr>
            <w:ins w:id="1928" w:author="Steve Maas" w:date="2014-01-02T13:35:00Z">
              <w:r w:rsidRPr="00B04003">
                <w:rPr>
                  <w:b/>
                </w:rPr>
                <w:t>YES</w:t>
              </w:r>
            </w:ins>
          </w:p>
        </w:tc>
        <w:tc>
          <w:tcPr>
            <w:tcW w:w="1443" w:type="dxa"/>
          </w:tcPr>
          <w:p w14:paraId="5DB0EBA6" w14:textId="14E386AA" w:rsidR="00722043" w:rsidRPr="00B04003" w:rsidRDefault="00722043" w:rsidP="00722043">
            <w:pPr>
              <w:jc w:val="center"/>
              <w:rPr>
                <w:ins w:id="1929" w:author="Steve Maas" w:date="2014-01-02T13:35:00Z"/>
                <w:b/>
              </w:rPr>
            </w:pPr>
            <w:ins w:id="1930" w:author="Steve Maas" w:date="2014-01-02T13:35:00Z">
              <w:r w:rsidRPr="00B04003">
                <w:rPr>
                  <w:b/>
                </w:rPr>
                <w:t>YES</w:t>
              </w:r>
            </w:ins>
          </w:p>
        </w:tc>
        <w:tc>
          <w:tcPr>
            <w:tcW w:w="720" w:type="dxa"/>
          </w:tcPr>
          <w:p w14:paraId="674D2C53" w14:textId="77777777" w:rsidR="00722043" w:rsidRDefault="00722043" w:rsidP="004816A2">
            <w:pPr>
              <w:rPr>
                <w:ins w:id="1931" w:author="Steve Maas" w:date="2014-01-02T13:35:00Z"/>
              </w:rPr>
            </w:pPr>
          </w:p>
        </w:tc>
      </w:tr>
      <w:tr w:rsidR="00722043" w14:paraId="3801ECFB" w14:textId="77777777" w:rsidTr="00722043">
        <w:trPr>
          <w:ins w:id="1932" w:author="Steve Maas" w:date="2014-01-02T13:35:00Z"/>
        </w:trPr>
        <w:tc>
          <w:tcPr>
            <w:tcW w:w="4574" w:type="dxa"/>
          </w:tcPr>
          <w:p w14:paraId="198018D6" w14:textId="0FB81BB9" w:rsidR="00722043" w:rsidRDefault="00722043" w:rsidP="004816A2">
            <w:pPr>
              <w:rPr>
                <w:ins w:id="1933" w:author="Steve Maas" w:date="2014-01-02T13:35:00Z"/>
                <w:i/>
              </w:rPr>
            </w:pPr>
            <w:ins w:id="1934" w:author="Steve Maas" w:date="2014-01-02T13:35:00Z">
              <w:r>
                <w:rPr>
                  <w:i/>
                </w:rPr>
                <w:t>triphasic</w:t>
              </w:r>
            </w:ins>
          </w:p>
        </w:tc>
        <w:tc>
          <w:tcPr>
            <w:tcW w:w="737" w:type="dxa"/>
          </w:tcPr>
          <w:p w14:paraId="62458B87" w14:textId="77777777" w:rsidR="00722043" w:rsidRDefault="00722043" w:rsidP="004816A2">
            <w:pPr>
              <w:rPr>
                <w:ins w:id="1935" w:author="Steve Maas" w:date="2014-01-02T13:35:00Z"/>
              </w:rPr>
            </w:pPr>
          </w:p>
        </w:tc>
        <w:tc>
          <w:tcPr>
            <w:tcW w:w="1097" w:type="dxa"/>
          </w:tcPr>
          <w:p w14:paraId="2106A651" w14:textId="77777777" w:rsidR="00722043" w:rsidRPr="00FE00A6" w:rsidRDefault="00722043" w:rsidP="00722043">
            <w:pPr>
              <w:jc w:val="center"/>
              <w:rPr>
                <w:ins w:id="1936" w:author="Steve Maas" w:date="2014-01-02T13:35:00Z"/>
                <w:b/>
              </w:rPr>
            </w:pPr>
          </w:p>
        </w:tc>
        <w:tc>
          <w:tcPr>
            <w:tcW w:w="897" w:type="dxa"/>
          </w:tcPr>
          <w:p w14:paraId="172736F6" w14:textId="70CB47F8" w:rsidR="00722043" w:rsidRPr="00B04003" w:rsidRDefault="00722043" w:rsidP="00722043">
            <w:pPr>
              <w:jc w:val="center"/>
              <w:rPr>
                <w:ins w:id="1937" w:author="Steve Maas" w:date="2014-01-02T13:35:00Z"/>
                <w:b/>
              </w:rPr>
            </w:pPr>
            <w:ins w:id="1938" w:author="Steve Maas" w:date="2014-01-02T13:35:00Z">
              <w:r w:rsidRPr="00B04003">
                <w:rPr>
                  <w:b/>
                </w:rPr>
                <w:t>YES</w:t>
              </w:r>
            </w:ins>
          </w:p>
        </w:tc>
        <w:tc>
          <w:tcPr>
            <w:tcW w:w="1443" w:type="dxa"/>
          </w:tcPr>
          <w:p w14:paraId="5674446C" w14:textId="4194F6B8" w:rsidR="00722043" w:rsidRPr="00B04003" w:rsidRDefault="00722043" w:rsidP="00722043">
            <w:pPr>
              <w:jc w:val="center"/>
              <w:rPr>
                <w:ins w:id="1939" w:author="Steve Maas" w:date="2014-01-02T13:35:00Z"/>
                <w:b/>
              </w:rPr>
            </w:pPr>
            <w:ins w:id="1940" w:author="Steve Maas" w:date="2014-01-02T13:35:00Z">
              <w:r w:rsidRPr="00B04003">
                <w:rPr>
                  <w:b/>
                </w:rPr>
                <w:t>YES</w:t>
              </w:r>
            </w:ins>
          </w:p>
        </w:tc>
        <w:tc>
          <w:tcPr>
            <w:tcW w:w="720" w:type="dxa"/>
          </w:tcPr>
          <w:p w14:paraId="4571C0E5" w14:textId="77777777" w:rsidR="00722043" w:rsidRDefault="00722043" w:rsidP="004816A2">
            <w:pPr>
              <w:rPr>
                <w:ins w:id="1941" w:author="Steve Maas" w:date="2014-01-02T13:35:00Z"/>
              </w:rPr>
            </w:pPr>
          </w:p>
        </w:tc>
      </w:tr>
      <w:tr w:rsidR="00722043" w14:paraId="023BC56A" w14:textId="77777777" w:rsidTr="00722043">
        <w:trPr>
          <w:ins w:id="1942" w:author="Steve Maas" w:date="2014-01-02T13:35:00Z"/>
        </w:trPr>
        <w:tc>
          <w:tcPr>
            <w:tcW w:w="4574" w:type="dxa"/>
          </w:tcPr>
          <w:p w14:paraId="107A66C5" w14:textId="23DB0267" w:rsidR="00722043" w:rsidRDefault="00722043" w:rsidP="004816A2">
            <w:pPr>
              <w:rPr>
                <w:ins w:id="1943" w:author="Steve Maas" w:date="2014-01-02T13:35:00Z"/>
                <w:i/>
              </w:rPr>
            </w:pPr>
            <w:ins w:id="1944" w:author="Steve Maas" w:date="2014-01-02T13:36:00Z">
              <w:r>
                <w:rPr>
                  <w:i/>
                </w:rPr>
                <w:t>m</w:t>
              </w:r>
            </w:ins>
            <w:ins w:id="1945" w:author="Steve Maas" w:date="2014-01-02T13:35:00Z">
              <w:r>
                <w:rPr>
                  <w:i/>
                </w:rPr>
                <w:t>ultiphasic</w:t>
              </w:r>
            </w:ins>
          </w:p>
        </w:tc>
        <w:tc>
          <w:tcPr>
            <w:tcW w:w="737" w:type="dxa"/>
          </w:tcPr>
          <w:p w14:paraId="42C54877" w14:textId="77777777" w:rsidR="00722043" w:rsidRDefault="00722043" w:rsidP="004816A2">
            <w:pPr>
              <w:rPr>
                <w:ins w:id="1946" w:author="Steve Maas" w:date="2014-01-02T13:35:00Z"/>
              </w:rPr>
            </w:pPr>
          </w:p>
        </w:tc>
        <w:tc>
          <w:tcPr>
            <w:tcW w:w="1097" w:type="dxa"/>
          </w:tcPr>
          <w:p w14:paraId="2579E036" w14:textId="77777777" w:rsidR="00722043" w:rsidRPr="00FE00A6" w:rsidRDefault="00722043" w:rsidP="00722043">
            <w:pPr>
              <w:jc w:val="center"/>
              <w:rPr>
                <w:ins w:id="1947" w:author="Steve Maas" w:date="2014-01-02T13:35:00Z"/>
                <w:b/>
              </w:rPr>
            </w:pPr>
          </w:p>
        </w:tc>
        <w:tc>
          <w:tcPr>
            <w:tcW w:w="897" w:type="dxa"/>
          </w:tcPr>
          <w:p w14:paraId="4F9B4F6F" w14:textId="77777777" w:rsidR="00722043" w:rsidRPr="00B04003" w:rsidRDefault="00722043" w:rsidP="00722043">
            <w:pPr>
              <w:jc w:val="center"/>
              <w:rPr>
                <w:ins w:id="1948" w:author="Steve Maas" w:date="2014-01-02T13:35:00Z"/>
                <w:b/>
              </w:rPr>
            </w:pPr>
          </w:p>
        </w:tc>
        <w:tc>
          <w:tcPr>
            <w:tcW w:w="1443" w:type="dxa"/>
          </w:tcPr>
          <w:p w14:paraId="14432AAC" w14:textId="5ED5731F" w:rsidR="00722043" w:rsidRPr="00B04003" w:rsidRDefault="00722043" w:rsidP="00722043">
            <w:pPr>
              <w:jc w:val="center"/>
              <w:rPr>
                <w:ins w:id="1949" w:author="Steve Maas" w:date="2014-01-02T13:35:00Z"/>
                <w:b/>
              </w:rPr>
            </w:pPr>
            <w:ins w:id="1950" w:author="Steve Maas" w:date="2014-01-02T13:36:00Z">
              <w:r w:rsidRPr="00B04003">
                <w:rPr>
                  <w:b/>
                </w:rPr>
                <w:t>YES</w:t>
              </w:r>
            </w:ins>
          </w:p>
        </w:tc>
        <w:tc>
          <w:tcPr>
            <w:tcW w:w="720" w:type="dxa"/>
          </w:tcPr>
          <w:p w14:paraId="6FC8B7B0" w14:textId="77777777" w:rsidR="00722043" w:rsidRDefault="00722043" w:rsidP="004816A2">
            <w:pPr>
              <w:rPr>
                <w:ins w:id="1951" w:author="Steve Maas" w:date="2014-01-02T13:35:00Z"/>
              </w:rPr>
            </w:pPr>
          </w:p>
        </w:tc>
      </w:tr>
      <w:tr w:rsidR="00722043" w14:paraId="5E806941" w14:textId="77777777" w:rsidTr="00722043">
        <w:trPr>
          <w:ins w:id="1952" w:author="Steve Maas" w:date="2014-01-02T13:36:00Z"/>
        </w:trPr>
        <w:tc>
          <w:tcPr>
            <w:tcW w:w="4574" w:type="dxa"/>
          </w:tcPr>
          <w:p w14:paraId="39EB82BD" w14:textId="0CF97107" w:rsidR="00722043" w:rsidRDefault="00722043" w:rsidP="00FE00A6">
            <w:pPr>
              <w:rPr>
                <w:ins w:id="1953" w:author="Steve Maas" w:date="2014-01-02T13:36:00Z"/>
                <w:i/>
              </w:rPr>
            </w:pPr>
            <w:ins w:id="1954" w:author="Steve Maas" w:date="2014-01-02T13:36:00Z">
              <w:r>
                <w:rPr>
                  <w:i/>
                </w:rPr>
                <w:t>isotropic Fourier</w:t>
              </w:r>
            </w:ins>
          </w:p>
        </w:tc>
        <w:tc>
          <w:tcPr>
            <w:tcW w:w="737" w:type="dxa"/>
          </w:tcPr>
          <w:p w14:paraId="1B0361B5" w14:textId="77777777" w:rsidR="00722043" w:rsidRDefault="00722043" w:rsidP="004816A2">
            <w:pPr>
              <w:rPr>
                <w:ins w:id="1955" w:author="Steve Maas" w:date="2014-01-02T13:36:00Z"/>
              </w:rPr>
            </w:pPr>
          </w:p>
        </w:tc>
        <w:tc>
          <w:tcPr>
            <w:tcW w:w="1097" w:type="dxa"/>
          </w:tcPr>
          <w:p w14:paraId="6BC81672" w14:textId="77777777" w:rsidR="00722043" w:rsidRPr="00FE00A6" w:rsidRDefault="00722043" w:rsidP="00722043">
            <w:pPr>
              <w:jc w:val="center"/>
              <w:rPr>
                <w:ins w:id="1956" w:author="Steve Maas" w:date="2014-01-02T13:36:00Z"/>
                <w:b/>
              </w:rPr>
            </w:pPr>
          </w:p>
        </w:tc>
        <w:tc>
          <w:tcPr>
            <w:tcW w:w="897" w:type="dxa"/>
          </w:tcPr>
          <w:p w14:paraId="76120E5E" w14:textId="77777777" w:rsidR="00722043" w:rsidRPr="00B04003" w:rsidRDefault="00722043" w:rsidP="00722043">
            <w:pPr>
              <w:jc w:val="center"/>
              <w:rPr>
                <w:ins w:id="1957" w:author="Steve Maas" w:date="2014-01-02T13:36:00Z"/>
                <w:b/>
              </w:rPr>
            </w:pPr>
          </w:p>
        </w:tc>
        <w:tc>
          <w:tcPr>
            <w:tcW w:w="1443" w:type="dxa"/>
          </w:tcPr>
          <w:p w14:paraId="2DBE2F33" w14:textId="77777777" w:rsidR="00722043" w:rsidRPr="00B04003" w:rsidRDefault="00722043" w:rsidP="00722043">
            <w:pPr>
              <w:jc w:val="center"/>
              <w:rPr>
                <w:ins w:id="1958" w:author="Steve Maas" w:date="2014-01-02T13:36:00Z"/>
                <w:b/>
              </w:rPr>
            </w:pPr>
          </w:p>
        </w:tc>
        <w:tc>
          <w:tcPr>
            <w:tcW w:w="720" w:type="dxa"/>
          </w:tcPr>
          <w:p w14:paraId="74258586" w14:textId="5871CCDE" w:rsidR="00722043" w:rsidRDefault="00722043">
            <w:pPr>
              <w:jc w:val="center"/>
              <w:rPr>
                <w:ins w:id="1959" w:author="Steve Maas" w:date="2014-01-02T13:36:00Z"/>
              </w:rPr>
              <w:pPrChange w:id="1960" w:author="Steve Maas" w:date="2014-01-02T13:36:00Z">
                <w:pPr/>
              </w:pPrChange>
            </w:pPr>
            <w:ins w:id="1961" w:author="Steve Maas" w:date="2014-01-02T13:36:00Z">
              <w:r w:rsidRPr="00B04003">
                <w:rPr>
                  <w:b/>
                </w:rPr>
                <w:t>YES</w:t>
              </w:r>
            </w:ins>
          </w:p>
        </w:tc>
      </w:tr>
    </w:tbl>
    <w:p w14:paraId="64C4C6F3" w14:textId="77777777" w:rsidR="00722043" w:rsidRDefault="00722043" w:rsidP="00FE00A6">
      <w:pPr>
        <w:rPr>
          <w:ins w:id="1962" w:author="Steve Maas" w:date="2014-01-02T13:36:00Z"/>
        </w:rPr>
      </w:pPr>
    </w:p>
    <w:p w14:paraId="2C980431" w14:textId="4FCD7236" w:rsidR="00722043" w:rsidRDefault="00722043">
      <w:pPr>
        <w:rPr>
          <w:ins w:id="1963" w:author="Steve Maas" w:date="2014-01-02T13:38:00Z"/>
        </w:rPr>
      </w:pPr>
      <w:ins w:id="1964" w:author="Steve Maas" w:date="2014-01-02T13:36:00Z">
        <w:r>
          <w:t xml:space="preserve">In addition to using the proper materials for a given module, it is also important to understand that most material </w:t>
        </w:r>
      </w:ins>
      <w:ins w:id="1965" w:author="Steve Maas" w:date="2014-01-02T13:37:00Z">
        <w:r>
          <w:t xml:space="preserve">parameters </w:t>
        </w:r>
      </w:ins>
      <w:ins w:id="1966" w:author="Steve Maas" w:date="2014-01-02T13:36:00Z">
        <w:r>
          <w:t xml:space="preserve">have a limited range in which </w:t>
        </w:r>
      </w:ins>
      <w:ins w:id="1967" w:author="Steve Maas" w:date="2014-01-02T13:37:00Z">
        <w:r>
          <w:t xml:space="preserve">they define valid constitutive behavior. For example, in a neo-Hookean material the </w:t>
        </w:r>
      </w:ins>
      <w:ins w:id="1968" w:author="Steve Maas" w:date="2014-01-02T13:38:00Z">
        <w:r>
          <w:t>Young’s modulus must be positive and the Poisson’s ratio must larger th</w:t>
        </w:r>
      </w:ins>
      <w:ins w:id="1969" w:author="Steve Maas" w:date="2014-01-02T13:42:00Z">
        <w:r w:rsidR="005A4B5E">
          <w:t>a</w:t>
        </w:r>
      </w:ins>
      <w:ins w:id="1970"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971" w:author="Steve Maas" w:date="2014-01-02T13:39:00Z"/>
        </w:rPr>
      </w:pPr>
    </w:p>
    <w:p w14:paraId="16E25F8C" w14:textId="52099854" w:rsidR="00722043" w:rsidRDefault="00722043">
      <w:pPr>
        <w:rPr>
          <w:ins w:id="1972" w:author="Steve Maas" w:date="2014-01-02T13:42:00Z"/>
        </w:rPr>
      </w:pPr>
      <w:ins w:id="1973" w:author="Steve Maas" w:date="2014-01-02T13:39:00Z">
        <w:r>
          <w:t xml:space="preserve">Since material parameters can be defined as functions of time </w:t>
        </w:r>
      </w:ins>
      <w:ins w:id="1974" w:author="Steve Maas" w:date="2014-01-02T13:40:00Z">
        <w:r w:rsidR="005A4B5E">
          <w:t xml:space="preserve">through </w:t>
        </w:r>
      </w:ins>
      <w:ins w:id="1975" w:author="Steve Maas" w:date="2014-01-02T13:39:00Z">
        <w:r>
          <w:t xml:space="preserve">a loadcurve, FEBio will check all parameters at the beginning of each time step. </w:t>
        </w:r>
      </w:ins>
      <w:ins w:id="1976"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977" w:author="Steve Maas" w:date="2014-01-02T13:42:00Z"/>
        </w:rPr>
      </w:pPr>
    </w:p>
    <w:p w14:paraId="6F09FF6B" w14:textId="387EAF83" w:rsidR="005A4B5E" w:rsidRDefault="005A4B5E">
      <w:pPr>
        <w:rPr>
          <w:ins w:id="1978" w:author="Steve Maas" w:date="2014-01-02T13:51:00Z"/>
        </w:rPr>
      </w:pPr>
      <w:ins w:id="1979" w:author="Steve Maas" w:date="2014-01-02T13:49:00Z">
        <w:r>
          <w:t>S</w:t>
        </w:r>
      </w:ins>
      <w:ins w:id="1980" w:author="Steve Maas" w:date="2014-01-02T13:42:00Z">
        <w:r>
          <w:t>ome constitutive models are only valid for a limited amount of deformation. All materials in FEBio are designed for large deformation</w:t>
        </w:r>
      </w:ins>
      <w:ins w:id="1981" w:author="Steve Maas" w:date="2014-01-02T13:50:00Z">
        <w:r>
          <w:t xml:space="preserve"> (in the sense that they are objective under arbitrary deformation)</w:t>
        </w:r>
      </w:ins>
      <w:ins w:id="1982" w:author="Steve Maas" w:date="2014-01-02T13:42:00Z">
        <w:r>
          <w:t xml:space="preserve">, but that does not imply unlimited deformation. When the deformation becomes too large, the material response may become unphysical and although FEBio </w:t>
        </w:r>
      </w:ins>
      <w:ins w:id="1983" w:author="Steve Maas" w:date="2014-01-02T13:44:00Z">
        <w:r>
          <w:t xml:space="preserve">gives an answer, the result may be meaningless (see section </w:t>
        </w:r>
        <w:r>
          <w:fldChar w:fldCharType="begin"/>
        </w:r>
        <w:r>
          <w:instrText xml:space="preserve"> REF _Ref376433627 \r \h </w:instrText>
        </w:r>
      </w:ins>
      <w:r>
        <w:fldChar w:fldCharType="separate"/>
      </w:r>
      <w:ins w:id="1984" w:author="Steve Maas" w:date="2014-01-02T13:44:00Z">
        <w:r>
          <w:t>8.6</w:t>
        </w:r>
        <w:r>
          <w:fldChar w:fldCharType="end"/>
        </w:r>
      </w:ins>
      <w:ins w:id="1985" w:author="Steve Maas" w:date="2014-01-02T13:45:00Z">
        <w:r>
          <w:t xml:space="preserve"> for a discussion on interpreting the result). Some materials also become unstable at extremely large deformations. A classical example is the Mooney-Rivlin material. For a certain range of values</w:t>
        </w:r>
      </w:ins>
      <w:ins w:id="1986" w:author="Steve Maas" w:date="2014-01-02T13:47:00Z">
        <w:r>
          <w:t xml:space="preserve"> of the material parameters</w:t>
        </w:r>
      </w:ins>
      <w:ins w:id="1987" w:author="Steve Maas" w:date="2014-01-02T13:45:00Z">
        <w:r>
          <w:t xml:space="preserve">, </w:t>
        </w:r>
      </w:ins>
      <w:ins w:id="1988" w:author="Steve Maas" w:date="2014-01-02T13:46:00Z">
        <w:r>
          <w:t xml:space="preserve">and under certain loading conditions, </w:t>
        </w:r>
      </w:ins>
      <w:ins w:id="1989" w:author="Steve Maas" w:date="2014-01-02T13:45:00Z">
        <w:r>
          <w:t xml:space="preserve">the stress-strain </w:t>
        </w:r>
      </w:ins>
      <w:ins w:id="1990" w:author="Steve Maas" w:date="2014-01-02T13:46:00Z">
        <w:r>
          <w:t xml:space="preserve">response </w:t>
        </w:r>
      </w:ins>
      <w:ins w:id="1991" w:author="Steve Maas" w:date="2014-01-02T13:47:00Z">
        <w:r>
          <w:t>can have</w:t>
        </w:r>
      </w:ins>
      <w:ins w:id="1992" w:author="Steve Maas" w:date="2014-01-02T13:46:00Z">
        <w:r>
          <w:t xml:space="preserve"> a zero slope at large deformations. In th</w:t>
        </w:r>
      </w:ins>
      <w:ins w:id="1993"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994" w:author="Steve Maas" w:date="2014-01-02T13:51:00Z"/>
        </w:rPr>
      </w:pPr>
    </w:p>
    <w:p w14:paraId="1AA29B3F" w14:textId="33E74F05" w:rsidR="00F4139F" w:rsidRDefault="00F4139F">
      <w:pPr>
        <w:pStyle w:val="Heading3"/>
        <w:rPr>
          <w:ins w:id="1995" w:author="Steve Maas" w:date="2014-01-02T13:51:00Z"/>
        </w:rPr>
        <w:pPrChange w:id="1996" w:author="Steve Maas" w:date="2014-01-02T13:51:00Z">
          <w:pPr/>
        </w:pPrChange>
      </w:pPr>
      <w:bookmarkStart w:id="1997" w:name="_Toc385498580"/>
      <w:ins w:id="1998" w:author="Steve Maas" w:date="2014-01-02T13:51:00Z">
        <w:r>
          <w:t>Boundary Conditions</w:t>
        </w:r>
        <w:bookmarkEnd w:id="1997"/>
      </w:ins>
    </w:p>
    <w:p w14:paraId="7A5C82DA" w14:textId="77777777" w:rsidR="00F4139F" w:rsidRDefault="00F4139F">
      <w:pPr>
        <w:rPr>
          <w:ins w:id="1999" w:author="Steve Maas" w:date="2014-01-02T13:57:00Z"/>
        </w:rPr>
      </w:pPr>
      <w:ins w:id="2000" w:author="Steve Maas" w:date="2014-01-02T13:52:00Z">
        <w:r>
          <w:t>Boundary conditions are necessary to uniquely define the solution of the problem under study. Improperly defined boundary conditions can lead to underconstrained</w:t>
        </w:r>
      </w:ins>
      <w:ins w:id="2001" w:author="Steve Maas" w:date="2014-01-02T13:53:00Z">
        <w:r>
          <w:t xml:space="preserve"> or</w:t>
        </w:r>
      </w:ins>
      <w:ins w:id="2002" w:author="Steve Maas" w:date="2014-01-02T13:52:00Z">
        <w:r>
          <w:t xml:space="preserve"> overconstra</w:t>
        </w:r>
      </w:ins>
      <w:ins w:id="2003" w:author="Steve Maas" w:date="2014-01-02T13:53:00Z">
        <w:r>
          <w:t>ined problems.</w:t>
        </w:r>
      </w:ins>
    </w:p>
    <w:p w14:paraId="1B2853F7" w14:textId="77777777" w:rsidR="00F4139F" w:rsidRDefault="00F4139F">
      <w:pPr>
        <w:rPr>
          <w:ins w:id="2004" w:author="Steve Maas" w:date="2014-01-02T13:57:00Z"/>
        </w:rPr>
      </w:pPr>
    </w:p>
    <w:p w14:paraId="73AF480D" w14:textId="46F0A36C" w:rsidR="00F4139F" w:rsidRPr="00FE00A6" w:rsidRDefault="00F4139F">
      <w:pPr>
        <w:rPr>
          <w:ins w:id="2005" w:author="Steve Maas" w:date="2014-01-02T13:26:00Z"/>
        </w:rPr>
      </w:pPr>
      <w:ins w:id="2006" w:author="Steve Maas" w:date="2014-01-02T13:53:00Z">
        <w:r>
          <w:t xml:space="preserve">If the problem is underconstrained the solution is not uniquely defined and FEBio will not be able to find a solution. The most common </w:t>
        </w:r>
      </w:ins>
      <w:ins w:id="2007" w:author="Steve Maas" w:date="2014-01-02T13:54:00Z">
        <w:r>
          <w:t xml:space="preserve">example of an undercontrained problem is one where </w:t>
        </w:r>
        <w:r>
          <w:lastRenderedPageBreak/>
          <w:t xml:space="preserve">the rigid body modes are not constrained. A rigid body mode is a mode </w:t>
        </w:r>
      </w:ins>
      <w:ins w:id="2008" w:author="Steve Maas" w:date="2014-01-02T13:58:00Z">
        <w:r>
          <w:t xml:space="preserve">of </w:t>
        </w:r>
      </w:ins>
      <w:ins w:id="2009" w:author="Steve Maas" w:date="2014-01-02T13:54:00Z">
        <w:r>
          <w:t xml:space="preserve">deformation that does alter the stress in the body. </w:t>
        </w:r>
      </w:ins>
      <w:ins w:id="2010" w:author="Steve Maas" w:date="2014-01-02T13:55:00Z">
        <w:r>
          <w:t>Affine t</w:t>
        </w:r>
      </w:ins>
      <w:ins w:id="2011" w:author="Steve Maas" w:date="2014-01-02T13:54:00Z">
        <w:r>
          <w:t xml:space="preserve">ranslation and rotation </w:t>
        </w:r>
      </w:ins>
      <w:ins w:id="2012"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2013" w:author="Steve Maas" w:date="2014-01-02T13:59:00Z"/>
        </w:rPr>
      </w:pPr>
    </w:p>
    <w:p w14:paraId="18BA453F" w14:textId="7C885477" w:rsidR="00F4139F" w:rsidRPr="00FE00A6" w:rsidRDefault="00F4139F">
      <w:ins w:id="2014" w:author="Steve Maas" w:date="2014-01-02T13:59:00Z">
        <w:r>
          <w:t>If the problem is over-constrained, FEBio will usually find an answer but it is probably not the solution that was sought. The most common ca</w:t>
        </w:r>
      </w:ins>
      <w:ins w:id="2015" w:author="Steve Maas" w:date="2014-01-02T14:02:00Z">
        <w:r w:rsidR="00D34721">
          <w:t>u</w:t>
        </w:r>
      </w:ins>
      <w:ins w:id="2016" w:author="Steve Maas" w:date="2014-01-02T13:59:00Z">
        <w:r>
          <w:t xml:space="preserve">se of an over-constrained model is one that has conflicting boundary conditions. </w:t>
        </w:r>
      </w:ins>
      <w:ins w:id="2017"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2018" w:author="Steve Maas" w:date="2014-01-02T13:51:00Z"/>
        </w:rPr>
      </w:pPr>
      <w:del w:id="2019"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2020" w:author="Steve Maas" w:date="2014-01-02T14:01:00Z"/>
        </w:rPr>
      </w:pPr>
      <w:del w:id="2021"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2022" w:author="Steve Maas" w:date="2014-01-02T14:01:00Z"/>
        </w:rPr>
      </w:pPr>
      <w:del w:id="2023"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2024" w:author="Steve Maas" w:date="2014-01-02T14:01:00Z"/>
        </w:rPr>
      </w:pPr>
      <w:del w:id="2025"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2026" w:author="Steve Maas" w:date="2014-01-02T14:01:00Z"/>
        </w:rPr>
      </w:pPr>
      <w:del w:id="2027"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2028" w:author="Steve Maas" w:date="2014-01-02T13:23:00Z"/>
        </w:rPr>
      </w:pPr>
      <w:del w:id="2029"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2030" w:name="_Toc385498581"/>
      <w:r>
        <w:t xml:space="preserve">Debugging a </w:t>
      </w:r>
      <w:r w:rsidR="00FD648A">
        <w:t>M</w:t>
      </w:r>
      <w:r>
        <w:t>odel</w:t>
      </w:r>
      <w:bookmarkEnd w:id="2030"/>
    </w:p>
    <w:p w14:paraId="21507319" w14:textId="006FEBF1" w:rsidR="00744FD9" w:rsidRDefault="00744FD9">
      <w:pPr>
        <w:rPr>
          <w:ins w:id="2031" w:author="Steve Maas" w:date="2014-01-02T14:06:00Z"/>
        </w:rPr>
      </w:pPr>
      <w:del w:id="2032" w:author="Steve Maas" w:date="2014-01-02T14:05:00Z">
        <w:r w:rsidDel="007B44DC">
          <w:delText xml:space="preserve">Discuss the debugging capabilities in FEBio (debug mode). </w:delText>
        </w:r>
        <w:r w:rsidR="00847E07" w:rsidDel="007B44DC">
          <w:delText>Look at the convergence norms</w:delText>
        </w:r>
      </w:del>
      <w:ins w:id="2033" w:author="Steve Maas" w:date="2014-01-02T14:05:00Z">
        <w:r w:rsidR="007B44DC">
          <w:t xml:space="preserve">When a model is not running as expected, the first thing to </w:t>
        </w:r>
      </w:ins>
      <w:ins w:id="2034" w:author="Steve Maas" w:date="2014-01-02T14:34:00Z">
        <w:r w:rsidR="00F47A31">
          <w:t>try</w:t>
        </w:r>
      </w:ins>
      <w:ins w:id="2035" w:author="Steve Maas" w:date="2014-01-02T14:05:00Z">
        <w:r w:rsidR="007B44DC">
          <w:t xml:space="preserve"> is rerun the problem using FEBio</w:t>
        </w:r>
      </w:ins>
      <w:ins w:id="2036" w:author="Steve Maas" w:date="2014-01-02T14:06:00Z">
        <w:r w:rsidR="007B44DC">
          <w:t>’s debug mode</w:t>
        </w:r>
      </w:ins>
      <w:r w:rsidR="00847E07">
        <w:t>.</w:t>
      </w:r>
      <w:ins w:id="2037" w:author="Steve Maas" w:date="2014-01-02T14:06:00Z">
        <w:r w:rsidR="007B44DC">
          <w:t xml:space="preserve"> Debug mode can be activated by adding a –g on the command line. For example,</w:t>
        </w:r>
      </w:ins>
    </w:p>
    <w:p w14:paraId="4D50FE67" w14:textId="77777777" w:rsidR="007B44DC" w:rsidRDefault="007B44DC">
      <w:pPr>
        <w:rPr>
          <w:ins w:id="2038" w:author="Steve Maas" w:date="2014-01-02T14:06:00Z"/>
        </w:rPr>
      </w:pPr>
    </w:p>
    <w:p w14:paraId="373C928E" w14:textId="67108C06" w:rsidR="007B44DC" w:rsidRDefault="007B44DC">
      <w:pPr>
        <w:pStyle w:val="Code0"/>
        <w:rPr>
          <w:ins w:id="2039" w:author="Steve Maas" w:date="2014-01-02T14:06:00Z"/>
        </w:rPr>
        <w:pPrChange w:id="2040" w:author="Steve Maas" w:date="2014-01-02T14:06:00Z">
          <w:pPr/>
        </w:pPrChange>
      </w:pPr>
      <w:ins w:id="2041" w:author="Steve Maas" w:date="2014-01-02T14:07:00Z">
        <w:r>
          <w:t>&gt;</w:t>
        </w:r>
      </w:ins>
      <w:ins w:id="2042" w:author="Steve Maas" w:date="2014-01-02T14:06:00Z">
        <w:r>
          <w:t xml:space="preserve">febio </w:t>
        </w:r>
      </w:ins>
      <w:ins w:id="2043" w:author="Steve Maas" w:date="2014-01-02T14:07:00Z">
        <w:r>
          <w:t>–i file.feb -g</w:t>
        </w:r>
      </w:ins>
    </w:p>
    <w:p w14:paraId="62059144" w14:textId="77777777" w:rsidR="007B44DC" w:rsidRDefault="007B44DC">
      <w:pPr>
        <w:rPr>
          <w:ins w:id="2044" w:author="Steve Maas" w:date="2014-01-02T14:06:00Z"/>
        </w:rPr>
      </w:pPr>
    </w:p>
    <w:p w14:paraId="209313B8" w14:textId="1D883B7D" w:rsidR="007B44DC" w:rsidRDefault="007B44DC">
      <w:pPr>
        <w:rPr>
          <w:ins w:id="2045" w:author="Steve Maas" w:date="2014-01-02T14:08:00Z"/>
        </w:rPr>
      </w:pPr>
      <w:ins w:id="2046"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2047" w:author="Steve Maas" w:date="2014-01-02T14:08:00Z">
        <w:r>
          <w:t>disappear</w:t>
        </w:r>
      </w:ins>
      <w:ins w:id="2048" w:author="Steve Maas" w:date="2014-01-02T14:07:00Z">
        <w:r>
          <w:t xml:space="preserve"> </w:t>
        </w:r>
      </w:ins>
      <w:ins w:id="2049" w:author="Steve Maas" w:date="2014-01-02T14:08:00Z">
        <w:r>
          <w:t>at some point might indicate a rigid body mode.)</w:t>
        </w:r>
      </w:ins>
    </w:p>
    <w:p w14:paraId="69A29703" w14:textId="77777777" w:rsidR="007B44DC" w:rsidRDefault="007B44DC">
      <w:pPr>
        <w:rPr>
          <w:ins w:id="2050" w:author="Steve Maas" w:date="2014-01-02T14:09:00Z"/>
        </w:rPr>
      </w:pPr>
    </w:p>
    <w:p w14:paraId="0E5EE562" w14:textId="336D2819" w:rsidR="007B44DC" w:rsidRPr="00FE00A6" w:rsidRDefault="007B44DC">
      <w:ins w:id="2051" w:author="Steve Maas" w:date="2014-01-02T14:09:00Z">
        <w:r>
          <w:t>Since storing all non-converged states may make the plot-file too large for post-processing, debug mode can also be turned on during the analy</w:t>
        </w:r>
      </w:ins>
      <w:ins w:id="2052" w:author="Steve Maas" w:date="2014-01-02T14:12:00Z">
        <w:r w:rsidR="000839BA">
          <w:t>si</w:t>
        </w:r>
      </w:ins>
      <w:ins w:id="2053" w:author="Steve Maas" w:date="2014-01-02T14:09:00Z">
        <w:r>
          <w:t xml:space="preserve">s. </w:t>
        </w:r>
      </w:ins>
      <w:ins w:id="2054" w:author="Steve Maas" w:date="2014-01-02T14:10:00Z">
        <w:r>
          <w:t>To do this, start the problem normally (without the debug flag –g). Then, right before the problem starts to fail, interrupt the run (using ctrl+c)</w:t>
        </w:r>
      </w:ins>
      <w:ins w:id="2055" w:author="Steve Maas" w:date="2014-01-02T14:11:00Z">
        <w:r w:rsidR="000839BA">
          <w:t xml:space="preserve"> and wait for </w:t>
        </w:r>
      </w:ins>
      <w:ins w:id="2056" w:author="Steve Maas" w:date="2014-01-02T14:12:00Z">
        <w:r w:rsidR="000839BA">
          <w:t xml:space="preserve">the </w:t>
        </w:r>
      </w:ins>
      <w:ins w:id="2057" w:author="Steve Maas" w:date="2014-01-02T14:11:00Z">
        <w:r w:rsidR="000839BA">
          <w:t>FEBio prompt to appear.</w:t>
        </w:r>
      </w:ins>
      <w:ins w:id="2058" w:author="Steve Maas" w:date="2014-01-02T14:10:00Z">
        <w:r>
          <w:t xml:space="preserve"> </w:t>
        </w:r>
      </w:ins>
      <w:ins w:id="2059" w:author="Steve Maas" w:date="2014-01-02T14:11:00Z">
        <w:r w:rsidR="000839BA">
          <w:t xml:space="preserve">Once it appears, </w:t>
        </w:r>
      </w:ins>
      <w:ins w:id="2060" w:author="Steve Maas" w:date="2014-01-02T14:10:00Z">
        <w:r>
          <w:t xml:space="preserve">enter </w:t>
        </w:r>
        <w:r>
          <w:rPr>
            <w:i/>
          </w:rPr>
          <w:t xml:space="preserve">debug </w:t>
        </w:r>
      </w:ins>
      <w:ins w:id="2061"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2062" w:author="Steve Maas" w:date="2014-01-02T14:35:00Z"/>
        </w:rPr>
      </w:pPr>
      <w:bookmarkStart w:id="2063" w:name="_Toc385498582"/>
      <w:r>
        <w:t xml:space="preserve">Common </w:t>
      </w:r>
      <w:r w:rsidR="00FD648A">
        <w:t>I</w:t>
      </w:r>
      <w:r>
        <w:t>ssues</w:t>
      </w:r>
      <w:bookmarkEnd w:id="2063"/>
    </w:p>
    <w:p w14:paraId="4C6E6D2F" w14:textId="718B77C6" w:rsidR="00F47A31" w:rsidRPr="00FE00A6" w:rsidRDefault="00F47A31">
      <w:pPr>
        <w:pPrChange w:id="2064" w:author="Steve Maas" w:date="2014-01-02T14:35:00Z">
          <w:pPr>
            <w:pStyle w:val="Heading2"/>
          </w:pPr>
        </w:pPrChange>
      </w:pPr>
      <w:ins w:id="2065" w:author="Steve Maas" w:date="2014-01-02T14:35:00Z">
        <w:r>
          <w:t>In this section we take a look a</w:t>
        </w:r>
      </w:ins>
      <w:ins w:id="2066" w:author="Steve Maas" w:date="2014-01-02T14:36:00Z">
        <w:r>
          <w:t>t</w:t>
        </w:r>
      </w:ins>
      <w:ins w:id="2067" w:author="Steve Maas" w:date="2014-01-02T14:35:00Z">
        <w:r>
          <w:t xml:space="preserve"> some of the most common problems you may run into when solving a finite </w:t>
        </w:r>
      </w:ins>
      <w:ins w:id="2068" w:author="Steve Maas" w:date="2014-01-02T14:36:00Z">
        <w:r>
          <w:t>element</w:t>
        </w:r>
      </w:ins>
      <w:ins w:id="2069" w:author="Steve Maas" w:date="2014-01-02T14:35:00Z">
        <w:r>
          <w:t xml:space="preserve"> </w:t>
        </w:r>
      </w:ins>
      <w:ins w:id="2070" w:author="Steve Maas" w:date="2014-01-02T14:36:00Z">
        <w:r>
          <w:t xml:space="preserve">problem with FEBio. We’ll discuss possible causes </w:t>
        </w:r>
      </w:ins>
      <w:ins w:id="2071" w:author="Steve Maas" w:date="2014-01-02T14:56:00Z">
        <w:r w:rsidR="00A21D16">
          <w:t xml:space="preserve">of </w:t>
        </w:r>
      </w:ins>
      <w:ins w:id="2072" w:author="Steve Maas" w:date="2014-01-02T14:36:00Z">
        <w:r>
          <w:t xml:space="preserve">and </w:t>
        </w:r>
      </w:ins>
      <w:ins w:id="2073" w:author="Steve Maas" w:date="2014-01-02T14:37:00Z">
        <w:r>
          <w:t>solutions to these issues.</w:t>
        </w:r>
      </w:ins>
    </w:p>
    <w:p w14:paraId="60BB3832" w14:textId="1D4C2788" w:rsidR="00F47A31" w:rsidRDefault="00F47A31">
      <w:pPr>
        <w:pStyle w:val="Heading3"/>
        <w:rPr>
          <w:ins w:id="2074" w:author="Steve Maas" w:date="2014-01-02T14:35:00Z"/>
        </w:rPr>
        <w:pPrChange w:id="2075" w:author="Steve Maas" w:date="2014-01-02T14:35:00Z">
          <w:pPr/>
        </w:pPrChange>
      </w:pPr>
      <w:bookmarkStart w:id="2076" w:name="_Toc385498583"/>
      <w:ins w:id="2077" w:author="Steve Maas" w:date="2014-01-02T14:35:00Z">
        <w:r>
          <w:t>Invert</w:t>
        </w:r>
      </w:ins>
      <w:ins w:id="2078" w:author="Steve Maas" w:date="2014-01-02T14:39:00Z">
        <w:r w:rsidR="00360647">
          <w:t>ed</w:t>
        </w:r>
      </w:ins>
      <w:ins w:id="2079" w:author="Steve Maas" w:date="2014-01-02T14:35:00Z">
        <w:r>
          <w:t xml:space="preserve"> elements</w:t>
        </w:r>
        <w:bookmarkEnd w:id="2076"/>
      </w:ins>
    </w:p>
    <w:p w14:paraId="03B76A14" w14:textId="33147084" w:rsidR="00360647" w:rsidRDefault="00360647">
      <w:pPr>
        <w:rPr>
          <w:ins w:id="2080" w:author="Steve Maas" w:date="2014-01-02T14:43:00Z"/>
        </w:rPr>
      </w:pPr>
      <w:ins w:id="2081" w:author="Steve Maas" w:date="2014-01-02T14:37:00Z">
        <w:r>
          <w:t>When a</w:t>
        </w:r>
      </w:ins>
      <w:ins w:id="2082" w:author="Steve Maas" w:date="2014-01-02T14:38:00Z">
        <w:r>
          <w:t>n</w:t>
        </w:r>
      </w:ins>
      <w:ins w:id="2083" w:author="Steve Maas" w:date="2014-01-02T14:37:00Z">
        <w:r>
          <w:t xml:space="preserve"> element inverts, the element becomes so distorted that in certain areas of the element the Jacobian becomes zero or negative. </w:t>
        </w:r>
      </w:ins>
      <w:ins w:id="2084" w:author="Steve Maas" w:date="2014-01-02T14:38:00Z">
        <w:r>
          <w:t xml:space="preserve">In order to obtain a physically realistic solution, the Jacobian of the deformation must be positive at all points of the domain. Thus, when a negative </w:t>
        </w:r>
      </w:ins>
      <w:ins w:id="2085" w:author="Steve Maas" w:date="2014-01-02T14:56:00Z">
        <w:r w:rsidR="00A21D16">
          <w:t>J</w:t>
        </w:r>
      </w:ins>
      <w:ins w:id="2086" w:author="Steve Maas" w:date="2014-01-02T14:38:00Z">
        <w:r>
          <w:t xml:space="preserve">acobian is found in an element, FEBio cannot continue. </w:t>
        </w:r>
      </w:ins>
      <w:ins w:id="2087"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2088" w:author="Steve Maas" w:date="2014-01-02T14:41:00Z">
        <w:r w:rsidR="00CC61FF">
          <w:t>. T</w:t>
        </w:r>
      </w:ins>
      <w:ins w:id="2089" w:author="Steve Maas" w:date="2014-01-02T14:40:00Z">
        <w:r>
          <w:t xml:space="preserve">he </w:t>
        </w:r>
      </w:ins>
      <w:ins w:id="2090" w:author="Steve Maas" w:date="2014-01-02T14:41:00Z">
        <w:r>
          <w:t>combination</w:t>
        </w:r>
      </w:ins>
      <w:ins w:id="2091" w:author="Steve Maas" w:date="2014-01-02T14:40:00Z">
        <w:r>
          <w:t xml:space="preserve"> of a reduced time step and a refactored stiffness matrix</w:t>
        </w:r>
      </w:ins>
      <w:ins w:id="2092" w:author="Steve Maas" w:date="2014-01-02T14:41:00Z">
        <w:r w:rsidR="00CC61FF">
          <w:t xml:space="preserve"> will often be sufficient to overcome the negative Jacobian. </w:t>
        </w:r>
      </w:ins>
      <w:ins w:id="2093" w:author="Steve Maas" w:date="2014-01-02T14:42:00Z">
        <w:r w:rsidR="00CC61FF">
          <w:t xml:space="preserve">However, when it is not, you may have run into a </w:t>
        </w:r>
        <w:r w:rsidR="00CC61FF">
          <w:lastRenderedPageBreak/>
          <w:t xml:space="preserve">more serious problem. </w:t>
        </w:r>
      </w:ins>
      <w:ins w:id="2094" w:author="Steve Maas" w:date="2014-01-02T14:43:00Z">
        <w:r w:rsidR="00CC61FF">
          <w:t xml:space="preserve">These are some of the common causes that may require additional user intervention. </w:t>
        </w:r>
      </w:ins>
    </w:p>
    <w:p w14:paraId="4896F3B2" w14:textId="77777777" w:rsidR="00CC61FF" w:rsidRDefault="00CC61FF">
      <w:pPr>
        <w:rPr>
          <w:ins w:id="2095" w:author="Steve Maas" w:date="2014-01-02T14:43:00Z"/>
        </w:rPr>
      </w:pPr>
    </w:p>
    <w:p w14:paraId="620FE268" w14:textId="1708DC55" w:rsidR="00CC61FF" w:rsidRDefault="00CC61FF">
      <w:pPr>
        <w:pStyle w:val="Heading4"/>
        <w:rPr>
          <w:ins w:id="2096" w:author="Steve Maas" w:date="2014-01-02T14:43:00Z"/>
        </w:rPr>
        <w:pPrChange w:id="2097" w:author="Steve Maas" w:date="2014-01-02T14:55:00Z">
          <w:pPr/>
        </w:pPrChange>
      </w:pPr>
      <w:bookmarkStart w:id="2098" w:name="_Toc385498584"/>
      <w:ins w:id="2099" w:author="Steve Maas" w:date="2014-01-02T14:43:00Z">
        <w:r>
          <w:t>Material instability</w:t>
        </w:r>
        <w:bookmarkEnd w:id="2098"/>
      </w:ins>
    </w:p>
    <w:p w14:paraId="4CD4B3F7" w14:textId="0F544E2C" w:rsidR="00CC61FF" w:rsidRDefault="00CC61FF">
      <w:pPr>
        <w:rPr>
          <w:ins w:id="2100" w:author="Steve Maas" w:date="2014-01-02T14:45:00Z"/>
        </w:rPr>
      </w:pPr>
      <w:ins w:id="2101" w:author="Steve Maas" w:date="2014-01-02T14:44:00Z">
        <w:r>
          <w:t xml:space="preserve">At large deformations, some materials can become unstable. This is usually caused by a softening of the material at large deformations. When the material softens too much the </w:t>
        </w:r>
      </w:ins>
      <w:ins w:id="2102" w:author="Steve Maas" w:date="2014-01-02T14:45:00Z">
        <w:r>
          <w:t>global</w:t>
        </w:r>
      </w:ins>
      <w:ins w:id="2103" w:author="Steve Maas" w:date="2014-01-02T14:44:00Z">
        <w:r>
          <w:t xml:space="preserve"> </w:t>
        </w:r>
      </w:ins>
      <w:ins w:id="2104" w:author="Steve Maas" w:date="2014-01-02T14:45:00Z">
        <w:r>
          <w:t xml:space="preserve">stiffness matrix can become ill-conditioned and FEBio will not be able to find the correct solution. Unfortunately, there is no easy solution around this issue and you may </w:t>
        </w:r>
      </w:ins>
      <w:ins w:id="2105" w:author="Steve Maas" w:date="2014-01-02T14:57:00Z">
        <w:r w:rsidR="00A21D16">
          <w:t>need</w:t>
        </w:r>
      </w:ins>
      <w:ins w:id="2106" w:author="Steve Maas" w:date="2014-01-02T14:45:00Z">
        <w:r>
          <w:t xml:space="preserve"> to consider using a different constitutive model. </w:t>
        </w:r>
      </w:ins>
    </w:p>
    <w:p w14:paraId="730BC238" w14:textId="77777777" w:rsidR="00CC61FF" w:rsidRDefault="00CC61FF">
      <w:pPr>
        <w:rPr>
          <w:ins w:id="2107" w:author="Steve Maas" w:date="2014-01-02T14:46:00Z"/>
        </w:rPr>
      </w:pPr>
    </w:p>
    <w:p w14:paraId="603726F7" w14:textId="17832991" w:rsidR="00CC61FF" w:rsidRDefault="00CC61FF">
      <w:pPr>
        <w:pStyle w:val="Heading4"/>
        <w:rPr>
          <w:ins w:id="2108" w:author="Steve Maas" w:date="2014-01-02T14:46:00Z"/>
        </w:rPr>
        <w:pPrChange w:id="2109" w:author="Steve Maas" w:date="2014-01-02T14:55:00Z">
          <w:pPr/>
        </w:pPrChange>
      </w:pPr>
      <w:bookmarkStart w:id="2110" w:name="_Toc385498585"/>
      <w:ins w:id="2111" w:author="Steve Maas" w:date="2014-01-02T14:46:00Z">
        <w:r>
          <w:t>Time step too large</w:t>
        </w:r>
        <w:bookmarkEnd w:id="2110"/>
      </w:ins>
    </w:p>
    <w:p w14:paraId="27F25A69" w14:textId="35D23097" w:rsidR="00CC61FF" w:rsidRDefault="00CC61FF">
      <w:pPr>
        <w:rPr>
          <w:ins w:id="2112" w:author="Steve Maas" w:date="2014-01-02T14:48:00Z"/>
        </w:rPr>
      </w:pPr>
      <w:ins w:id="2113" w:author="Steve Maas" w:date="2014-01-02T14:46:00Z">
        <w:r>
          <w:t xml:space="preserve">Altough the auto-time stepper will automatically adjust the time step in case of trouble, it is designed to work within user defined </w:t>
        </w:r>
      </w:ins>
      <w:ins w:id="2114" w:author="Steve Maas" w:date="2014-01-02T14:57:00Z">
        <w:r w:rsidR="00A21D16">
          <w:t>limits</w:t>
        </w:r>
      </w:ins>
      <w:ins w:id="2115" w:author="Steve Maas" w:date="2014-01-02T14:46:00Z">
        <w:r>
          <w:t xml:space="preserve"> and sometimes they are not set properly to solve the problem. The most common issue is that the minimum time step is set too large. Cutting back the </w:t>
        </w:r>
      </w:ins>
      <w:ins w:id="2116" w:author="Steve Maas" w:date="2014-01-02T14:47:00Z">
        <w:r>
          <w:t xml:space="preserve">minimum </w:t>
        </w:r>
      </w:ins>
      <w:ins w:id="2117" w:author="Steve Maas" w:date="2014-01-02T14:57:00Z">
        <w:r w:rsidR="00A21D16">
          <w:t>in addition to</w:t>
        </w:r>
      </w:ins>
      <w:ins w:id="2118" w:author="Steve Maas" w:date="2014-01-02T14:47:00Z">
        <w:r>
          <w:t xml:space="preserve"> the </w:t>
        </w:r>
      </w:ins>
      <w:ins w:id="2119" w:author="Steve Maas" w:date="2014-01-02T14:46:00Z">
        <w:r>
          <w:t xml:space="preserve">initial </w:t>
        </w:r>
      </w:ins>
      <w:ins w:id="2120" w:author="Steve Maas" w:date="2014-01-02T14:48:00Z">
        <w:r>
          <w:t>time step can often help in preventing negative Jacobians.</w:t>
        </w:r>
      </w:ins>
    </w:p>
    <w:p w14:paraId="660DB750" w14:textId="77777777" w:rsidR="00CC61FF" w:rsidRDefault="00CC61FF">
      <w:pPr>
        <w:rPr>
          <w:ins w:id="2121" w:author="Steve Maas" w:date="2014-01-02T14:48:00Z"/>
        </w:rPr>
      </w:pPr>
    </w:p>
    <w:p w14:paraId="373E59EB" w14:textId="6AC321D8" w:rsidR="00CC61FF" w:rsidRDefault="00CC61FF">
      <w:pPr>
        <w:pStyle w:val="Heading4"/>
        <w:rPr>
          <w:ins w:id="2122" w:author="Steve Maas" w:date="2014-01-02T14:48:00Z"/>
        </w:rPr>
        <w:pPrChange w:id="2123" w:author="Steve Maas" w:date="2014-01-02T14:56:00Z">
          <w:pPr/>
        </w:pPrChange>
      </w:pPr>
      <w:bookmarkStart w:id="2124" w:name="_Toc385498586"/>
      <w:ins w:id="2125" w:author="Steve Maas" w:date="2014-01-02T14:48:00Z">
        <w:r>
          <w:t>Elements too distorted</w:t>
        </w:r>
        <w:bookmarkEnd w:id="2124"/>
      </w:ins>
    </w:p>
    <w:p w14:paraId="6E0C6EC0" w14:textId="4E9F3452" w:rsidR="00CC61FF" w:rsidRDefault="00CC61FF">
      <w:pPr>
        <w:rPr>
          <w:ins w:id="2126" w:author="Steve Maas" w:date="2014-01-02T14:49:00Z"/>
        </w:rPr>
      </w:pPr>
      <w:ins w:id="2127"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2128" w:author="Steve Maas" w:date="2014-01-02T14:49:00Z"/>
        </w:rPr>
      </w:pPr>
    </w:p>
    <w:p w14:paraId="3D023280" w14:textId="08E9784B" w:rsidR="00CC61FF" w:rsidRDefault="00CC61FF">
      <w:pPr>
        <w:pStyle w:val="Heading4"/>
        <w:rPr>
          <w:ins w:id="2129" w:author="Steve Maas" w:date="2014-01-02T14:49:00Z"/>
        </w:rPr>
        <w:pPrChange w:id="2130" w:author="Steve Maas" w:date="2014-01-02T14:56:00Z">
          <w:pPr/>
        </w:pPrChange>
      </w:pPr>
      <w:bookmarkStart w:id="2131" w:name="_Toc385498587"/>
      <w:ins w:id="2132" w:author="Steve Maas" w:date="2014-01-02T14:49:00Z">
        <w:r>
          <w:t>Shells are too thick</w:t>
        </w:r>
        <w:bookmarkEnd w:id="2131"/>
      </w:ins>
    </w:p>
    <w:p w14:paraId="51F0AC74" w14:textId="15E2A303" w:rsidR="000C24E2" w:rsidRDefault="00CC61FF">
      <w:pPr>
        <w:rPr>
          <w:ins w:id="2133" w:author="Steve Maas" w:date="2014-01-02T14:53:00Z"/>
        </w:rPr>
      </w:pPr>
      <w:ins w:id="2134" w:author="Steve Maas" w:date="2014-01-02T14:50:00Z">
        <w:r>
          <w:t xml:space="preserve">A shell is an element where it is assumed </w:t>
        </w:r>
      </w:ins>
      <w:ins w:id="2135" w:author="Steve Maas" w:date="2014-01-02T14:52:00Z">
        <w:r w:rsidR="000C24E2">
          <w:t xml:space="preserve">that </w:t>
        </w:r>
      </w:ins>
      <w:ins w:id="2136" w:author="Steve Maas" w:date="2014-01-02T14:58:00Z">
        <w:r w:rsidR="00A21D16">
          <w:t>one</w:t>
        </w:r>
      </w:ins>
      <w:ins w:id="2137" w:author="Steve Maas" w:date="2014-01-02T14:50:00Z">
        <w:r>
          <w:t xml:space="preserve"> dimension is much smaller compared to the other two directions. When the mesh is really fine, this assumption may no longer be valid and it could happen that the </w:t>
        </w:r>
      </w:ins>
      <w:ins w:id="2138" w:author="Steve Maas" w:date="2014-01-02T14:52:00Z">
        <w:r w:rsidR="000C24E2">
          <w:t xml:space="preserve">shell </w:t>
        </w:r>
      </w:ins>
      <w:ins w:id="2139" w:author="Steve Maas" w:date="2014-01-02T14:50:00Z">
        <w:r>
          <w:t xml:space="preserve">becomes too thick. When a shell gets too thick it can create negative Jacobians in the </w:t>
        </w:r>
      </w:ins>
      <w:ins w:id="2140" w:author="Steve Maas" w:date="2014-01-02T14:51:00Z">
        <w:r w:rsidR="000C24E2">
          <w:t xml:space="preserve">out-of-plane </w:t>
        </w:r>
      </w:ins>
      <w:ins w:id="2141" w:author="Steve Maas" w:date="2014-01-02T14:50:00Z">
        <w:r>
          <w:t>integration points</w:t>
        </w:r>
      </w:ins>
      <w:ins w:id="2142" w:author="Steve Maas" w:date="2014-01-02T14:51:00Z">
        <w:r w:rsidR="000C24E2">
          <w:t>, especially in area</w:t>
        </w:r>
      </w:ins>
      <w:ins w:id="2143" w:author="Steve Maas" w:date="2014-01-02T14:52:00Z">
        <w:r w:rsidR="000C24E2">
          <w:t>s</w:t>
        </w:r>
      </w:ins>
      <w:ins w:id="2144" w:author="Steve Maas" w:date="2014-01-02T14:51:00Z">
        <w:r w:rsidR="000C24E2">
          <w:t xml:space="preserve"> of high curvature. </w:t>
        </w:r>
      </w:ins>
      <w:ins w:id="2145"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2146" w:author="Steve Maas" w:date="2014-01-02T14:53:00Z"/>
        </w:rPr>
      </w:pPr>
    </w:p>
    <w:p w14:paraId="4E5CE27E" w14:textId="77777777" w:rsidR="000C24E2" w:rsidRDefault="000C24E2">
      <w:pPr>
        <w:pStyle w:val="Heading4"/>
        <w:rPr>
          <w:ins w:id="2147" w:author="Steve Maas" w:date="2014-01-02T14:53:00Z"/>
        </w:rPr>
        <w:pPrChange w:id="2148" w:author="Steve Maas" w:date="2014-01-02T14:56:00Z">
          <w:pPr/>
        </w:pPrChange>
      </w:pPr>
      <w:bookmarkStart w:id="2149" w:name="_Toc385498588"/>
      <w:ins w:id="2150" w:author="Steve Maas" w:date="2014-01-02T14:53:00Z">
        <w:r>
          <w:t>Rigid body modes</w:t>
        </w:r>
        <w:bookmarkEnd w:id="2149"/>
      </w:ins>
    </w:p>
    <w:p w14:paraId="18582754" w14:textId="4CFF0EB6" w:rsidR="00CC61FF" w:rsidRPr="00FE00A6" w:rsidRDefault="000C24E2">
      <w:pPr>
        <w:rPr>
          <w:ins w:id="2151" w:author="Steve Maas" w:date="2014-01-02T14:39:00Z"/>
        </w:rPr>
      </w:pPr>
      <w:ins w:id="2152" w:author="Steve Maas" w:date="2014-01-02T14:53:00Z">
        <w:r>
          <w:t xml:space="preserve">A rigid body mode is a mode of deformation that does not alter the stress in the body. Uniform translation or rotation </w:t>
        </w:r>
      </w:ins>
      <w:ins w:id="2153" w:author="Steve Maas" w:date="2014-01-02T14:54:00Z">
        <w:r>
          <w:t xml:space="preserve">of the entire model are two possible rigid body modes. In the presence of a rigid body mode, the solution is not uniquely defined and FEBio will most likely throw negative Jacobians. </w:t>
        </w:r>
      </w:ins>
      <w:ins w:id="2154" w:author="Steve Maas" w:date="2014-01-02T14:55:00Z">
        <w:r>
          <w:t xml:space="preserve">The solution is to identify the rigid body mode and to eliminate it by applying additional constraints to the model. </w:t>
        </w:r>
      </w:ins>
      <w:ins w:id="2155" w:author="Steve Maas" w:date="2014-01-02T14:53:00Z">
        <w:r>
          <w:t xml:space="preserve"> </w:t>
        </w:r>
      </w:ins>
    </w:p>
    <w:p w14:paraId="518235D8" w14:textId="7CC603B3" w:rsidR="00744FD9" w:rsidRPr="00CC61FF" w:rsidDel="00CC61FF" w:rsidRDefault="00744FD9">
      <w:pPr>
        <w:rPr>
          <w:del w:id="2156" w:author="Steve Maas" w:date="2014-01-02T14:43:00Z"/>
          <w:i/>
          <w:rPrChange w:id="2157" w:author="Steve Maas" w:date="2014-01-02T14:43:00Z">
            <w:rPr>
              <w:del w:id="2158" w:author="Steve Maas" w:date="2014-01-02T14:43:00Z"/>
            </w:rPr>
          </w:rPrChange>
        </w:rPr>
      </w:pPr>
      <w:del w:id="2159" w:author="Steve Maas" w:date="2014-01-02T14:43:00Z">
        <w:r w:rsidRPr="00CC61FF" w:rsidDel="00CC61FF">
          <w:rPr>
            <w:i/>
            <w:rPrChange w:id="2160"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2161" w:author="Steve Maas" w:date="2014-01-02T14:55:00Z"/>
          <w:i/>
          <w:rPrChange w:id="2162" w:author="Steve Maas" w:date="2014-01-02T14:43:00Z">
            <w:rPr>
              <w:del w:id="2163" w:author="Steve Maas" w:date="2014-01-02T14:55:00Z"/>
            </w:rPr>
          </w:rPrChange>
        </w:rPr>
      </w:pPr>
      <w:del w:id="2164" w:author="Steve Maas" w:date="2014-01-02T14:55:00Z">
        <w:r w:rsidRPr="00CC61FF" w:rsidDel="000C24E2">
          <w:rPr>
            <w:i/>
            <w:rPrChange w:id="2165"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2166" w:author="Steve Maas" w:date="2014-01-02T14:55:00Z"/>
        </w:rPr>
      </w:pPr>
      <w:del w:id="2167"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2168" w:author="Steve Maas" w:date="2014-01-02T14:55:00Z"/>
        </w:rPr>
      </w:pPr>
      <w:del w:id="2169" w:author="Steve Maas" w:date="2014-01-02T14:55:00Z">
        <w:r w:rsidDel="000C24E2">
          <w:delText xml:space="preserve">elements getting too distorted. </w:delText>
        </w:r>
      </w:del>
    </w:p>
    <w:p w14:paraId="77E1F4D1" w14:textId="400AF593" w:rsidR="00F47A31" w:rsidRDefault="00340BE6">
      <w:pPr>
        <w:rPr>
          <w:ins w:id="2170" w:author="Steve Maas" w:date="2014-01-02T14:35:00Z"/>
        </w:rPr>
        <w:pPrChange w:id="2171" w:author="Steve Maas" w:date="2014-01-02T14:35:00Z">
          <w:pPr>
            <w:pStyle w:val="ListParagraph"/>
            <w:numPr>
              <w:numId w:val="55"/>
            </w:numPr>
            <w:ind w:hanging="360"/>
          </w:pPr>
        </w:pPrChange>
      </w:pPr>
      <w:del w:id="2172" w:author="Steve Maas" w:date="2014-01-02T14:55:00Z">
        <w:r w:rsidDel="000C24E2">
          <w:delText>Rigid bodies underconstrained</w:delText>
        </w:r>
      </w:del>
    </w:p>
    <w:p w14:paraId="3A6319D3" w14:textId="3563B047" w:rsidR="00F47A31" w:rsidRDefault="00F47A31">
      <w:pPr>
        <w:pStyle w:val="Heading3"/>
        <w:pPrChange w:id="2173" w:author="Steve Maas" w:date="2014-01-02T14:35:00Z">
          <w:pPr>
            <w:pStyle w:val="ListParagraph"/>
            <w:numPr>
              <w:numId w:val="55"/>
            </w:numPr>
            <w:ind w:hanging="360"/>
          </w:pPr>
        </w:pPrChange>
      </w:pPr>
      <w:bookmarkStart w:id="2174" w:name="_Toc385498589"/>
      <w:ins w:id="2175" w:author="Steve Maas" w:date="2014-01-02T14:35:00Z">
        <w:r>
          <w:t>Failure to converge</w:t>
        </w:r>
      </w:ins>
      <w:bookmarkEnd w:id="2174"/>
    </w:p>
    <w:p w14:paraId="3FAC7A49" w14:textId="686C1618" w:rsidR="00744FD9" w:rsidRDefault="00744FD9" w:rsidP="00744FD9">
      <w:pPr>
        <w:rPr>
          <w:ins w:id="2176" w:author="Steve Maas" w:date="2014-01-02T15:19:00Z"/>
        </w:rPr>
      </w:pPr>
      <w:del w:id="2177" w:author="Steve Maas" w:date="2014-01-02T15:10:00Z">
        <w:r w:rsidDel="00973685">
          <w:delText>Non-convergence</w:delText>
        </w:r>
      </w:del>
      <w:ins w:id="2178" w:author="Steve Maas" w:date="2014-01-02T15:11:00Z">
        <w:r w:rsidR="00973685">
          <w:t xml:space="preserve">FEBio uses an iterative method to solve the nonlinear finite element equations. </w:t>
        </w:r>
      </w:ins>
      <w:ins w:id="2179"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2180"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2181"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2182" w:author="Steve Maas" w:date="2014-01-02T15:19:00Z"/>
        </w:rPr>
      </w:pPr>
    </w:p>
    <w:p w14:paraId="18311C05" w14:textId="307D7126" w:rsidR="00235934" w:rsidRDefault="00235934" w:rsidP="00744FD9">
      <w:pPr>
        <w:rPr>
          <w:ins w:id="2183" w:author="Steve Maas" w:date="2014-01-02T15:20:00Z"/>
        </w:rPr>
      </w:pPr>
      <w:ins w:id="2184" w:author="Steve Maas" w:date="2014-01-02T15:19:00Z">
        <w:r>
          <w:t xml:space="preserve">Sometimes it happens that FEBio cannot converge </w:t>
        </w:r>
      </w:ins>
      <w:ins w:id="2185"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2186" w:author="Steve Maas" w:date="2014-01-02T15:43:00Z">
        <w:r w:rsidR="001875BA">
          <w:t>manifest themselves in convergence problems before the element actually inverts</w:t>
        </w:r>
      </w:ins>
      <w:ins w:id="2187" w:author="Steve Maas" w:date="2014-01-02T15:20:00Z">
        <w:r w:rsidR="001875BA">
          <w:t>.</w:t>
        </w:r>
      </w:ins>
    </w:p>
    <w:p w14:paraId="2FE44F59" w14:textId="77777777" w:rsidR="00235934" w:rsidRDefault="00235934" w:rsidP="00744FD9">
      <w:pPr>
        <w:rPr>
          <w:ins w:id="2188" w:author="Steve Maas" w:date="2014-01-02T15:20:00Z"/>
        </w:rPr>
      </w:pPr>
    </w:p>
    <w:p w14:paraId="64C4CC04" w14:textId="0EAA014A" w:rsidR="00235934" w:rsidRDefault="00B908BB">
      <w:pPr>
        <w:pStyle w:val="Heading4"/>
        <w:rPr>
          <w:ins w:id="2189" w:author="Steve Maas" w:date="2014-01-02T15:21:00Z"/>
        </w:rPr>
        <w:pPrChange w:id="2190" w:author="Steve Maas" w:date="2014-01-02T15:29:00Z">
          <w:pPr/>
        </w:pPrChange>
      </w:pPr>
      <w:bookmarkStart w:id="2191" w:name="_Ref376440249"/>
      <w:bookmarkStart w:id="2192" w:name="_Toc385498590"/>
      <w:ins w:id="2193" w:author="Steve Maas" w:date="2014-01-02T15:21:00Z">
        <w:r>
          <w:t>No loads applied</w:t>
        </w:r>
        <w:bookmarkEnd w:id="2191"/>
        <w:bookmarkEnd w:id="2192"/>
      </w:ins>
    </w:p>
    <w:p w14:paraId="608FFB56" w14:textId="6EB1A19A" w:rsidR="00B908BB" w:rsidRDefault="00B908BB">
      <w:pPr>
        <w:rPr>
          <w:ins w:id="2194" w:author="Steve Maas" w:date="2014-01-02T15:24:00Z"/>
        </w:rPr>
      </w:pPr>
      <w:ins w:id="2195" w:author="Steve Maas" w:date="2014-01-02T15:21:00Z">
        <w:r>
          <w:t xml:space="preserve">Ironically, when no loads are applied, FEBio will often struggle to find a solution. The reason (and solution!) is simple. </w:t>
        </w:r>
      </w:ins>
      <w:ins w:id="2196"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2197" w:author="Steve Maas" w:date="2014-01-02T15:37:00Z">
        <w:r w:rsidR="001F1DE6">
          <w:t xml:space="preserve">be </w:t>
        </w:r>
      </w:ins>
      <w:ins w:id="2198" w:author="Steve Maas" w:date="2014-01-02T15:22:00Z">
        <w:r>
          <w:t xml:space="preserve">able to satisfy the convergence criteria. </w:t>
        </w:r>
      </w:ins>
    </w:p>
    <w:p w14:paraId="0E5CE6F9" w14:textId="77777777" w:rsidR="00B908BB" w:rsidRDefault="00B908BB">
      <w:pPr>
        <w:rPr>
          <w:ins w:id="2199" w:author="Steve Maas" w:date="2014-01-02T15:24:00Z"/>
        </w:rPr>
      </w:pPr>
    </w:p>
    <w:p w14:paraId="1D159203" w14:textId="7A2D4201" w:rsidR="00B908BB" w:rsidRDefault="00B908BB">
      <w:pPr>
        <w:rPr>
          <w:ins w:id="2200" w:author="Steve Maas" w:date="2014-01-02T15:26:00Z"/>
        </w:rPr>
      </w:pPr>
      <w:ins w:id="2201" w:author="Steve Maas" w:date="2014-01-02T15:24:00Z">
        <w:r>
          <w:t xml:space="preserve">FEBio can actually detect this situation. It looks at the residual norm and when </w:t>
        </w:r>
      </w:ins>
      <w:ins w:id="2202" w:author="Steve Maas" w:date="2014-01-02T15:25:00Z">
        <w:r>
          <w:t xml:space="preserve">this is smaller than a user-defined limit it assumes that no loads are present and moves on </w:t>
        </w:r>
      </w:ins>
      <w:ins w:id="2203" w:author="Steve Maas" w:date="2014-01-02T15:37:00Z">
        <w:r w:rsidR="001F1DE6">
          <w:t xml:space="preserve">to </w:t>
        </w:r>
      </w:ins>
      <w:ins w:id="2204" w:author="Steve Maas" w:date="2014-01-02T15:25:00Z">
        <w:r>
          <w:t xml:space="preserve">the next time step. However, this limit is actually problem dependent and it can happen that for your particular problem the limit is </w:t>
        </w:r>
      </w:ins>
      <w:ins w:id="2205" w:author="Steve Maas" w:date="2014-01-02T15:37:00Z">
        <w:r w:rsidR="001F1DE6">
          <w:t xml:space="preserve">set </w:t>
        </w:r>
      </w:ins>
      <w:ins w:id="2206" w:author="Steve Maas" w:date="2014-01-02T15:25:00Z">
        <w:r>
          <w:t xml:space="preserve">too small. In that case, the solution is to increase the limit. This can be done by setting the </w:t>
        </w:r>
      </w:ins>
      <w:ins w:id="2207"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2208" w:author="Steve Maas" w:date="2014-01-02T15:26:00Z"/>
        </w:rPr>
      </w:pPr>
    </w:p>
    <w:p w14:paraId="23A28149" w14:textId="2B0EEBC1" w:rsidR="00B908BB" w:rsidRDefault="00B908BB">
      <w:pPr>
        <w:pStyle w:val="Code0"/>
        <w:rPr>
          <w:ins w:id="2209" w:author="Steve Maas" w:date="2014-01-02T15:26:00Z"/>
        </w:rPr>
        <w:pPrChange w:id="2210" w:author="Steve Maas" w:date="2014-01-02T15:26:00Z">
          <w:pPr/>
        </w:pPrChange>
      </w:pPr>
      <w:ins w:id="2211" w:author="Steve Maas" w:date="2014-01-02T15:26:00Z">
        <w:r>
          <w:t>&lt;min_residual&gt;1e-15&lt;/min_residual&gt;</w:t>
        </w:r>
      </w:ins>
    </w:p>
    <w:p w14:paraId="22CDD31A" w14:textId="77777777" w:rsidR="00B908BB" w:rsidRDefault="00B908BB">
      <w:pPr>
        <w:rPr>
          <w:ins w:id="2212" w:author="Steve Maas" w:date="2014-01-02T15:26:00Z"/>
        </w:rPr>
      </w:pPr>
    </w:p>
    <w:p w14:paraId="0B1040BA" w14:textId="77777777" w:rsidR="00B908BB" w:rsidRDefault="00B908BB">
      <w:pPr>
        <w:rPr>
          <w:ins w:id="2213" w:author="Steve Maas" w:date="2014-01-02T15:28:00Z"/>
        </w:rPr>
      </w:pPr>
      <w:ins w:id="2214" w:author="Steve Maas" w:date="2014-01-02T15:26:00Z">
        <w:r>
          <w:t xml:space="preserve">If </w:t>
        </w:r>
      </w:ins>
      <w:ins w:id="2215" w:author="Steve Maas" w:date="2014-01-02T15:27:00Z">
        <w:r>
          <w:t>the residual norm now drops below this value, FEBio will consider the time step converged and move on to the next time step.</w:t>
        </w:r>
      </w:ins>
    </w:p>
    <w:p w14:paraId="6E3B7E0C" w14:textId="77777777" w:rsidR="00B908BB" w:rsidRDefault="00B908BB">
      <w:pPr>
        <w:rPr>
          <w:ins w:id="2216" w:author="Steve Maas" w:date="2014-01-02T15:28:00Z"/>
        </w:rPr>
      </w:pPr>
    </w:p>
    <w:p w14:paraId="4D284970" w14:textId="631A52A4" w:rsidR="00B908BB" w:rsidRDefault="00B908BB">
      <w:pPr>
        <w:pStyle w:val="Heading4"/>
        <w:rPr>
          <w:ins w:id="2217" w:author="Steve Maas" w:date="2014-01-02T15:28:00Z"/>
        </w:rPr>
        <w:pPrChange w:id="2218" w:author="Steve Maas" w:date="2014-01-02T15:29:00Z">
          <w:pPr/>
        </w:pPrChange>
      </w:pPr>
      <w:bookmarkStart w:id="2219" w:name="_Toc385498591"/>
      <w:ins w:id="2220" w:author="Steve Maas" w:date="2014-01-02T15:28:00Z">
        <w:r>
          <w:t>Convergence Tolerance Too Tight</w:t>
        </w:r>
      </w:ins>
      <w:bookmarkEnd w:id="2219"/>
      <w:ins w:id="2221" w:author="Steve Maas" w:date="2014-01-02T15:27:00Z">
        <w:r>
          <w:t xml:space="preserve"> </w:t>
        </w:r>
      </w:ins>
    </w:p>
    <w:p w14:paraId="5A50E7F9" w14:textId="5154F3A8" w:rsidR="00B908BB" w:rsidRDefault="00B908BB">
      <w:pPr>
        <w:rPr>
          <w:ins w:id="2222" w:author="Steve Maas" w:date="2014-01-02T15:31:00Z"/>
        </w:rPr>
      </w:pPr>
      <w:ins w:id="2223" w:author="Steve Maas" w:date="2014-01-02T15:28:00Z">
        <w:r>
          <w:t xml:space="preserve">In some cases, the default convergence tolerances are too tight and FEBio will not be able to converge. In that case, adjusting the affected </w:t>
        </w:r>
      </w:ins>
      <w:ins w:id="2224" w:author="Steve Maas" w:date="2014-01-02T15:29:00Z">
        <w:r>
          <w:t>convergence</w:t>
        </w:r>
      </w:ins>
      <w:ins w:id="2225" w:author="Steve Maas" w:date="2014-01-02T15:28:00Z">
        <w:r>
          <w:t xml:space="preserve"> </w:t>
        </w:r>
      </w:ins>
      <w:ins w:id="2226" w:author="Steve Maas" w:date="2014-01-02T15:29:00Z">
        <w:r>
          <w:t xml:space="preserve">norms is a possible solution. </w:t>
        </w:r>
      </w:ins>
      <w:ins w:id="2227" w:author="Steve Maas" w:date="2014-01-02T15:30:00Z">
        <w:r>
          <w:t xml:space="preserve">This is done by editing the corresponding norms in the Control section of the input file. However, </w:t>
        </w:r>
      </w:ins>
      <w:ins w:id="2228" w:author="Steve Maas" w:date="2014-01-02T15:31:00Z">
        <w:r w:rsidR="001F1DE6">
          <w:t xml:space="preserve">this should only be done when no other cause can be identified for the convergence problems. </w:t>
        </w:r>
      </w:ins>
    </w:p>
    <w:p w14:paraId="4BF000A1" w14:textId="77777777" w:rsidR="001F1DE6" w:rsidRDefault="001F1DE6">
      <w:pPr>
        <w:rPr>
          <w:ins w:id="2229" w:author="Steve Maas" w:date="2014-01-02T15:31:00Z"/>
        </w:rPr>
      </w:pPr>
    </w:p>
    <w:p w14:paraId="431465B3" w14:textId="1B11374E" w:rsidR="001F1DE6" w:rsidRDefault="001F1DE6">
      <w:pPr>
        <w:pStyle w:val="Heading4"/>
        <w:rPr>
          <w:ins w:id="2230" w:author="Steve Maas" w:date="2014-01-02T15:32:00Z"/>
        </w:rPr>
        <w:pPrChange w:id="2231" w:author="Steve Maas" w:date="2014-01-02T15:31:00Z">
          <w:pPr/>
        </w:pPrChange>
      </w:pPr>
      <w:bookmarkStart w:id="2232" w:name="_Toc385498592"/>
      <w:ins w:id="2233" w:author="Steve Maas" w:date="2014-01-02T15:32:00Z">
        <w:r>
          <w:t>Forcing convergence</w:t>
        </w:r>
        <w:bookmarkEnd w:id="2232"/>
      </w:ins>
    </w:p>
    <w:p w14:paraId="4D1F6AB8" w14:textId="77777777" w:rsidR="001F1DE6" w:rsidRDefault="001F1DE6" w:rsidP="00847E07">
      <w:pPr>
        <w:rPr>
          <w:ins w:id="2234" w:author="Steve Maas" w:date="2014-01-02T15:40:00Z"/>
        </w:rPr>
      </w:pPr>
      <w:ins w:id="2235" w:author="Steve Maas" w:date="2014-01-02T15:32:00Z">
        <w:r>
          <w:t xml:space="preserve">It is possible to force a time step to converge. This can be done by interrupting the run (using ctrl+c) </w:t>
        </w:r>
      </w:ins>
      <w:ins w:id="2236"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2237" w:author="Steve Maas" w:date="2014-01-02T15:35:00Z">
        <w:r>
          <w:fldChar w:fldCharType="begin"/>
        </w:r>
        <w:r>
          <w:instrText xml:space="preserve"> REF _Ref376440249 \r \h </w:instrText>
        </w:r>
      </w:ins>
      <w:r>
        <w:fldChar w:fldCharType="separate"/>
      </w:r>
      <w:ins w:id="2238" w:author="Steve Maas" w:date="2014-01-02T15:35:00Z">
        <w:r>
          <w:t xml:space="preserve">8.3.2.1. </w:t>
        </w:r>
        <w:r>
          <w:fldChar w:fldCharType="end"/>
        </w:r>
        <w:r>
          <w:t xml:space="preserve">) or when you want to store the current state to the plot </w:t>
        </w:r>
      </w:ins>
      <w:ins w:id="2239" w:author="Steve Maas" w:date="2014-01-02T15:39:00Z">
        <w:r>
          <w:t xml:space="preserve">file </w:t>
        </w:r>
      </w:ins>
      <w:ins w:id="2240"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2241" w:author="Steve Maas" w:date="2014-01-02T15:40:00Z"/>
        </w:rPr>
        <w:pPrChange w:id="2242" w:author="Steve Maas" w:date="2014-01-02T15:40:00Z">
          <w:pPr/>
        </w:pPrChange>
      </w:pPr>
      <w:bookmarkStart w:id="2243" w:name="_Toc385498593"/>
      <w:ins w:id="2244" w:author="Steve Maas" w:date="2014-01-02T15:40:00Z">
        <w:r>
          <w:t>Problems due to Contact</w:t>
        </w:r>
        <w:bookmarkEnd w:id="2243"/>
      </w:ins>
    </w:p>
    <w:p w14:paraId="736DD6E8" w14:textId="21472401" w:rsidR="001F1DE6" w:rsidRPr="00FE00A6" w:rsidRDefault="001F1DE6">
      <w:pPr>
        <w:rPr>
          <w:ins w:id="2245" w:author="Steve Maas" w:date="2014-01-02T15:40:00Z"/>
        </w:rPr>
      </w:pPr>
      <w:ins w:id="2246" w:author="Steve Maas" w:date="2014-01-02T15:40:00Z">
        <w:r>
          <w:t>When contact interfaces are defined</w:t>
        </w:r>
      </w:ins>
      <w:ins w:id="2247" w:author="Steve Maas" w:date="2014-01-02T15:43:00Z">
        <w:r w:rsidR="001875BA">
          <w:t>,</w:t>
        </w:r>
      </w:ins>
      <w:ins w:id="2248" w:author="Steve Maas" w:date="2014-01-02T15:40:00Z">
        <w:r>
          <w:t xml:space="preserve"> convergence problems </w:t>
        </w:r>
      </w:ins>
      <w:ins w:id="2249" w:author="Steve Maas" w:date="2014-01-02T15:41:00Z">
        <w:r>
          <w:t xml:space="preserve">can often be traced back to problems with the contact interfaces. </w:t>
        </w:r>
      </w:ins>
      <w:ins w:id="2250" w:author="Steve Maas" w:date="2014-01-02T15:43:00Z">
        <w:r w:rsidR="001875BA">
          <w:t xml:space="preserve">See section </w:t>
        </w:r>
      </w:ins>
      <w:ins w:id="2251" w:author="Steve Maas" w:date="2014-01-02T15:44:00Z">
        <w:r w:rsidR="001875BA">
          <w:fldChar w:fldCharType="begin"/>
        </w:r>
        <w:r w:rsidR="001875BA">
          <w:instrText xml:space="preserve"> REF _Ref376440776 \r \h </w:instrText>
        </w:r>
      </w:ins>
      <w:r w:rsidR="001875BA">
        <w:fldChar w:fldCharType="separate"/>
      </w:r>
      <w:ins w:id="2252"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2253" w:author="Steve Maas" w:date="2014-01-02T15:39:00Z"/>
        </w:rPr>
      </w:pPr>
      <w:ins w:id="2254" w:author="Steve Maas" w:date="2014-01-02T15:36:00Z">
        <w:r>
          <w:t xml:space="preserve"> </w:t>
        </w:r>
      </w:ins>
    </w:p>
    <w:p w14:paraId="6CE4BA8C" w14:textId="64B5A223" w:rsidR="00744FD9" w:rsidDel="001F1DE6" w:rsidRDefault="00744FD9" w:rsidP="007D6F0D">
      <w:pPr>
        <w:pStyle w:val="ListParagraph"/>
        <w:numPr>
          <w:ilvl w:val="0"/>
          <w:numId w:val="56"/>
        </w:numPr>
        <w:rPr>
          <w:del w:id="2255" w:author="Steve Maas" w:date="2014-01-02T15:39:00Z"/>
        </w:rPr>
      </w:pPr>
      <w:del w:id="2256"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2257" w:author="Steve Maas" w:date="2014-01-02T15:39:00Z"/>
        </w:rPr>
      </w:pPr>
      <w:del w:id="2258"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2259" w:author="Steve Maas" w:date="2014-01-02T15:39:00Z"/>
        </w:rPr>
      </w:pPr>
      <w:del w:id="2260"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2261" w:author="Steve Maas" w:date="2014-01-02T15:39:00Z"/>
        </w:rPr>
      </w:pPr>
    </w:p>
    <w:p w14:paraId="23D6B954" w14:textId="43170932" w:rsidR="000140F2" w:rsidDel="001F1DE6" w:rsidRDefault="000140F2" w:rsidP="000140F2">
      <w:pPr>
        <w:rPr>
          <w:del w:id="2262"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2263" w:name="_Ref376440776"/>
      <w:bookmarkStart w:id="2264" w:name="_Toc385498594"/>
      <w:ins w:id="2265" w:author="Steve Maas" w:date="2014-01-02T15:18:00Z">
        <w:r>
          <w:t>G</w:t>
        </w:r>
      </w:ins>
      <w:del w:id="2266" w:author="Steve Maas" w:date="2014-01-02T15:18:00Z">
        <w:r w:rsidR="00847E07" w:rsidDel="00973685">
          <w:delText xml:space="preserve">Debugging </w:delText>
        </w:r>
      </w:del>
      <w:ins w:id="2267" w:author="Steve Maas" w:date="2014-01-02T15:18:00Z">
        <w:r w:rsidR="00973685">
          <w:t xml:space="preserve">uidelines for </w:t>
        </w:r>
      </w:ins>
      <w:r w:rsidR="00847E07">
        <w:t>Contact</w:t>
      </w:r>
      <w:ins w:id="2268" w:author="Steve Maas" w:date="2014-01-02T15:18:00Z">
        <w:r w:rsidR="00973685">
          <w:t xml:space="preserve"> Problems</w:t>
        </w:r>
      </w:ins>
      <w:bookmarkEnd w:id="2263"/>
      <w:bookmarkEnd w:id="2264"/>
    </w:p>
    <w:p w14:paraId="06AE9710" w14:textId="716A9ED0" w:rsidR="00AF4453" w:rsidRDefault="00AF4453">
      <w:pPr>
        <w:rPr>
          <w:ins w:id="2269" w:author="Steve Maas" w:date="2014-01-02T15:47:00Z"/>
        </w:rPr>
      </w:pPr>
      <w:ins w:id="2270"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2271" w:author="Steve Maas" w:date="2014-01-02T15:47:00Z">
        <w:r>
          <w:t>It is hoped that the guidelines presented in this section may prevent many of the most common problems with contact.</w:t>
        </w:r>
      </w:ins>
    </w:p>
    <w:p w14:paraId="7A0D75BC" w14:textId="77777777" w:rsidR="00AF4453" w:rsidRDefault="00AF4453">
      <w:pPr>
        <w:rPr>
          <w:ins w:id="2272" w:author="Steve Maas" w:date="2014-01-02T15:48:00Z"/>
        </w:rPr>
      </w:pPr>
    </w:p>
    <w:p w14:paraId="294813C0" w14:textId="0A48032F" w:rsidR="00AF4453" w:rsidRDefault="00AF4453">
      <w:pPr>
        <w:rPr>
          <w:ins w:id="2273" w:author="Steve Maas" w:date="2014-01-02T15:48:00Z"/>
        </w:rPr>
      </w:pPr>
      <w:ins w:id="2274" w:author="Steve Maas" w:date="2014-01-02T15:48:00Z">
        <w:r>
          <w:t xml:space="preserve">Most of the contact algorithms implemented in FEBio </w:t>
        </w:r>
      </w:ins>
      <w:ins w:id="2275" w:author="Steve Maas" w:date="2014-01-02T15:49:00Z">
        <w:r>
          <w:t>offer two contact enforcement methods</w:t>
        </w:r>
      </w:ins>
      <w:ins w:id="2276" w:author="Steve Maas" w:date="2014-01-02T15:48:00Z">
        <w:r>
          <w:t xml:space="preserve">: </w:t>
        </w:r>
      </w:ins>
      <w:ins w:id="2277" w:author="Steve Maas" w:date="2014-01-02T15:49:00Z">
        <w:r>
          <w:t xml:space="preserve">a </w:t>
        </w:r>
      </w:ins>
      <w:ins w:id="2278" w:author="Steve Maas" w:date="2014-01-02T15:48:00Z">
        <w:r>
          <w:t xml:space="preserve">penalty method and </w:t>
        </w:r>
      </w:ins>
      <w:ins w:id="2279" w:author="Steve Maas" w:date="2014-01-02T15:49:00Z">
        <w:r>
          <w:t>an augmented Lagrangian method. Since the strategies fo</w:t>
        </w:r>
        <w:r w:rsidR="0045012B">
          <w:t>r these two methods are slightl</w:t>
        </w:r>
      </w:ins>
      <w:ins w:id="2280" w:author="Steve Maas" w:date="2014-01-02T15:51:00Z">
        <w:r w:rsidR="0045012B">
          <w:t>y</w:t>
        </w:r>
      </w:ins>
      <w:ins w:id="2281" w:author="Steve Maas" w:date="2014-01-02T15:49:00Z">
        <w:r>
          <w:t xml:space="preserve"> different, we will look at them separately.</w:t>
        </w:r>
      </w:ins>
      <w:ins w:id="2282" w:author="Steve Maas" w:date="2014-01-02T15:50:00Z">
        <w:r>
          <w:t xml:space="preserve"> These algorithms are discussed in much more detail in the FEBio Theory Manual.</w:t>
        </w:r>
      </w:ins>
    </w:p>
    <w:p w14:paraId="225B7299" w14:textId="77777777" w:rsidR="00AF4453" w:rsidRDefault="00AF4453">
      <w:pPr>
        <w:rPr>
          <w:ins w:id="2283" w:author="Steve Maas" w:date="2014-01-02T15:50:00Z"/>
        </w:rPr>
      </w:pPr>
    </w:p>
    <w:p w14:paraId="0DD97266" w14:textId="0F9E31AB" w:rsidR="00AF4453" w:rsidRDefault="00AF4453">
      <w:pPr>
        <w:pStyle w:val="Heading3"/>
        <w:rPr>
          <w:ins w:id="2284" w:author="Steve Maas" w:date="2014-01-02T15:50:00Z"/>
        </w:rPr>
        <w:pPrChange w:id="2285" w:author="Steve Maas" w:date="2014-01-02T15:50:00Z">
          <w:pPr/>
        </w:pPrChange>
      </w:pPr>
      <w:bookmarkStart w:id="2286" w:name="_Toc385498595"/>
      <w:ins w:id="2287" w:author="Steve Maas" w:date="2014-01-02T15:50:00Z">
        <w:r>
          <w:t>The penalty method</w:t>
        </w:r>
        <w:bookmarkEnd w:id="2286"/>
      </w:ins>
    </w:p>
    <w:p w14:paraId="4A192C2F" w14:textId="7503A811" w:rsidR="0045012B" w:rsidRDefault="0045012B">
      <w:pPr>
        <w:rPr>
          <w:ins w:id="2288" w:author="Steve Maas" w:date="2014-01-02T15:54:00Z"/>
        </w:rPr>
      </w:pPr>
      <w:ins w:id="2289" w:author="Steve Maas" w:date="2014-01-02T15:51:00Z">
        <w:r>
          <w:t xml:space="preserve">The penalty method enforces contact by </w:t>
        </w:r>
      </w:ins>
      <w:ins w:id="2290" w:author="Steve Maas" w:date="2014-01-02T15:52:00Z">
        <w:r>
          <w:t>“</w:t>
        </w:r>
      </w:ins>
      <w:ins w:id="2291" w:author="Steve Maas" w:date="2014-01-02T15:51:00Z">
        <w:r>
          <w:t>penalizing</w:t>
        </w:r>
      </w:ins>
      <w:ins w:id="2292" w:author="Steve Maas" w:date="2014-01-02T15:52:00Z">
        <w:r>
          <w:t xml:space="preserve">” </w:t>
        </w:r>
      </w:ins>
      <w:ins w:id="2293" w:author="Steve Maas" w:date="2014-01-02T15:58:00Z">
        <w:r>
          <w:t xml:space="preserve">(in an energy sense) any </w:t>
        </w:r>
      </w:ins>
      <w:ins w:id="2294" w:author="Steve Maas" w:date="2014-01-02T15:52:00Z">
        <w:r>
          <w:t>deviation from the contact constraint. In other words, when the two contacting surfaces penetrate</w:t>
        </w:r>
      </w:ins>
      <w:ins w:id="2295" w:author="Steve Maas" w:date="2014-01-02T15:54:00Z">
        <w:r>
          <w:t>,</w:t>
        </w:r>
      </w:ins>
      <w:ins w:id="2296" w:author="Steve Maas" w:date="2014-01-02T15:52:00Z">
        <w:r>
          <w:t xml:space="preserve"> a force is generated proportional to the distance of </w:t>
        </w:r>
      </w:ins>
      <w:ins w:id="2297" w:author="Steve Maas" w:date="2014-01-02T15:54:00Z">
        <w:r>
          <w:t>penetration</w:t>
        </w:r>
      </w:ins>
      <w:ins w:id="2298" w:author="Steve Maas" w:date="2014-01-02T15:52:00Z">
        <w:r>
          <w:t xml:space="preserve">, </w:t>
        </w:r>
      </w:ins>
      <w:ins w:id="2299" w:author="Steve Maas" w:date="2014-01-02T15:54:00Z">
        <w:r>
          <w:t>which</w:t>
        </w:r>
      </w:ins>
      <w:ins w:id="2300" w:author="Steve Maas" w:date="2014-01-02T15:52:00Z">
        <w:r>
          <w:t xml:space="preserve"> has the effect that the surfaces will </w:t>
        </w:r>
      </w:ins>
      <w:ins w:id="2301" w:author="Steve Maas" w:date="2014-01-02T15:59:00Z">
        <w:r>
          <w:t xml:space="preserve">now </w:t>
        </w:r>
      </w:ins>
      <w:ins w:id="2302" w:author="Steve Maas" w:date="2014-01-02T15:52:00Z">
        <w:r>
          <w:t xml:space="preserve">repell each other. The </w:t>
        </w:r>
      </w:ins>
      <w:ins w:id="2303" w:author="Steve Maas" w:date="2014-01-02T15:53:00Z">
        <w:r>
          <w:t>strength</w:t>
        </w:r>
      </w:ins>
      <w:ins w:id="2304" w:author="Steve Maas" w:date="2014-01-02T15:52:00Z">
        <w:r>
          <w:t xml:space="preserve"> </w:t>
        </w:r>
      </w:ins>
      <w:ins w:id="2305"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2306" w:author="Steve Maas" w:date="2014-01-02T15:54:00Z"/>
        </w:rPr>
      </w:pPr>
    </w:p>
    <w:p w14:paraId="4627CF38" w14:textId="6FE23FC9" w:rsidR="00AF4453" w:rsidRDefault="0045012B">
      <w:pPr>
        <w:rPr>
          <w:ins w:id="2307" w:author="Steve Maas" w:date="2014-01-02T16:02:00Z"/>
        </w:rPr>
      </w:pPr>
      <w:ins w:id="2308"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2309" w:author="Steve Maas" w:date="2014-01-02T15:56:00Z">
        <w:r>
          <w:t xml:space="preserve">cause the problem to become unstable since the contact force (and corresponding stiffness) will </w:t>
        </w:r>
      </w:ins>
      <w:ins w:id="2310" w:author="Steve Maas" w:date="2014-01-02T15:57:00Z">
        <w:r>
          <w:t xml:space="preserve">dominate the other forces in the model. </w:t>
        </w:r>
      </w:ins>
      <w:ins w:id="2311" w:author="Steve Maas" w:date="2014-01-02T15:59:00Z">
        <w:r>
          <w:t xml:space="preserve">Choosing a good penalty factor can thus be often difficult and </w:t>
        </w:r>
      </w:ins>
      <w:ins w:id="2312" w:author="Steve Maas" w:date="2014-01-02T16:00:00Z">
        <w:r>
          <w:t xml:space="preserve">may require several attempts before getting it “right”. To help with choosing a penalty factor, FEBio offers the </w:t>
        </w:r>
      </w:ins>
      <w:ins w:id="2313" w:author="Steve Maas" w:date="2014-01-02T16:01:00Z">
        <w:r>
          <w:rPr>
            <w:i/>
          </w:rPr>
          <w:t xml:space="preserve">auto_penalty </w:t>
        </w:r>
        <w:r>
          <w:t xml:space="preserve">option for many of its contact interfaces which will </w:t>
        </w:r>
        <w:r w:rsidR="00ED646C">
          <w:t>estimate a good penalty factor based on element size</w:t>
        </w:r>
      </w:ins>
      <w:ins w:id="2314" w:author="Steve Maas" w:date="2014-01-02T16:02:00Z">
        <w:r w:rsidR="00ED646C">
          <w:t xml:space="preserve"> and initial</w:t>
        </w:r>
      </w:ins>
      <w:ins w:id="2315" w:author="Steve Maas" w:date="2014-01-02T16:01:00Z">
        <w:r w:rsidR="00ED646C">
          <w:t xml:space="preserve"> material stiffness</w:t>
        </w:r>
      </w:ins>
      <w:ins w:id="2316"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2317" w:author="Steve Maas" w:date="2014-01-02T16:02:00Z"/>
        </w:rPr>
      </w:pPr>
    </w:p>
    <w:p w14:paraId="55B6048B" w14:textId="2173F2FB" w:rsidR="00ED646C" w:rsidRDefault="00ED646C">
      <w:pPr>
        <w:pStyle w:val="Heading3"/>
        <w:rPr>
          <w:ins w:id="2318" w:author="Steve Maas" w:date="2014-01-02T16:02:00Z"/>
        </w:rPr>
        <w:pPrChange w:id="2319" w:author="Steve Maas" w:date="2014-01-02T16:02:00Z">
          <w:pPr/>
        </w:pPrChange>
      </w:pPr>
      <w:bookmarkStart w:id="2320" w:name="_Toc385498596"/>
      <w:ins w:id="2321" w:author="Steve Maas" w:date="2014-01-02T16:02:00Z">
        <w:r>
          <w:t>Augmented Lagrangian Method</w:t>
        </w:r>
        <w:bookmarkEnd w:id="2320"/>
      </w:ins>
    </w:p>
    <w:p w14:paraId="42D93285" w14:textId="487B8B07" w:rsidR="00ED646C" w:rsidRDefault="00ED646C">
      <w:pPr>
        <w:rPr>
          <w:ins w:id="2322" w:author="Steve Maas" w:date="2014-01-02T16:06:00Z"/>
        </w:rPr>
      </w:pPr>
      <w:ins w:id="2323" w:author="Steve Maas" w:date="2014-01-02T16:03:00Z">
        <w:r>
          <w:t>In theory, in the presence of constraints, the corresponding Lagrange multipliers must be calculated which</w:t>
        </w:r>
      </w:ins>
      <w:ins w:id="2324" w:author="Steve Maas" w:date="2014-01-02T16:04:00Z">
        <w:r>
          <w:t>,</w:t>
        </w:r>
      </w:ins>
      <w:ins w:id="2325" w:author="Steve Maas" w:date="2014-01-02T16:03:00Z">
        <w:r>
          <w:t xml:space="preserve"> in the case of contact</w:t>
        </w:r>
      </w:ins>
      <w:ins w:id="2326" w:author="Steve Maas" w:date="2014-01-02T16:04:00Z">
        <w:r>
          <w:t>,</w:t>
        </w:r>
      </w:ins>
      <w:ins w:id="2327" w:author="Steve Maas" w:date="2014-01-02T16:03:00Z">
        <w:r>
          <w:t xml:space="preserve"> correspond to the contact forces that enforce the contact constraint exactly. </w:t>
        </w:r>
      </w:ins>
      <w:ins w:id="2328" w:author="Steve Maas" w:date="2014-01-02T16:04:00Z">
        <w:r>
          <w:t xml:space="preserve">Unfortunately, the exact evaluation of these Lagrange multiplies is numerically very challenging and therefore in FEBio it was </w:t>
        </w:r>
      </w:ins>
      <w:ins w:id="2329" w:author="Steve Maas" w:date="2014-01-02T16:06:00Z">
        <w:r>
          <w:t>decided</w:t>
        </w:r>
      </w:ins>
      <w:ins w:id="2330" w:author="Steve Maas" w:date="2014-01-02T16:04:00Z">
        <w:r>
          <w:t xml:space="preserve"> to evaluate these Lagrange multipliers in an iterative method, named the </w:t>
        </w:r>
      </w:ins>
      <w:ins w:id="2331" w:author="Steve Maas" w:date="2014-01-02T16:05:00Z">
        <w:r>
          <w:rPr>
            <w:i/>
          </w:rPr>
          <w:t xml:space="preserve">Augmented Lagrangian </w:t>
        </w:r>
        <w:r>
          <w:t xml:space="preserve">method. </w:t>
        </w:r>
      </w:ins>
      <w:ins w:id="2332" w:author="Steve Maas" w:date="2014-01-02T16:06:00Z">
        <w:r>
          <w:t xml:space="preserve">Using this </w:t>
        </w:r>
        <w:r>
          <w:lastRenderedPageBreak/>
          <w:t>method, FEBio will solve a time step several times</w:t>
        </w:r>
      </w:ins>
      <w:ins w:id="2333" w:author="Steve Maas" w:date="2014-01-02T16:11:00Z">
        <w:r>
          <w:t xml:space="preserve"> (these iterations are termed </w:t>
        </w:r>
        <w:r>
          <w:rPr>
            <w:i/>
          </w:rPr>
          <w:t>augmentations</w:t>
        </w:r>
        <w:r>
          <w:t>)</w:t>
        </w:r>
      </w:ins>
      <w:ins w:id="2334" w:author="Steve Maas" w:date="2014-01-02T16:06:00Z">
        <w:r>
          <w:t>, where each time the approximate Lagrange mutlipliers are updated</w:t>
        </w:r>
      </w:ins>
      <w:ins w:id="2335" w:author="Steve Maas" w:date="2014-01-02T16:11:00Z">
        <w:r>
          <w:t xml:space="preserve"> (or </w:t>
        </w:r>
        <w:r>
          <w:rPr>
            <w:i/>
          </w:rPr>
          <w:t>augmented</w:t>
        </w:r>
        <w:r>
          <w:t>)</w:t>
        </w:r>
      </w:ins>
      <w:ins w:id="2336" w:author="Steve Maas" w:date="2014-01-02T16:06:00Z">
        <w:r>
          <w:t xml:space="preserve">. </w:t>
        </w:r>
      </w:ins>
    </w:p>
    <w:p w14:paraId="458409C5" w14:textId="77777777" w:rsidR="00ED646C" w:rsidRDefault="00ED646C">
      <w:pPr>
        <w:rPr>
          <w:ins w:id="2337" w:author="Steve Maas" w:date="2014-01-02T16:07:00Z"/>
        </w:rPr>
      </w:pPr>
    </w:p>
    <w:p w14:paraId="0B6F09FF" w14:textId="09600A38" w:rsidR="00ED646C" w:rsidRDefault="00ED646C">
      <w:pPr>
        <w:rPr>
          <w:ins w:id="2338" w:author="Steve Maas" w:date="2014-01-02T16:11:00Z"/>
        </w:rPr>
      </w:pPr>
      <w:ins w:id="2339" w:author="Steve Maas" w:date="2014-01-02T16:07:00Z">
        <w:r>
          <w:t>The obvious drawback of this method is that now each time step has to be solved several times. However, the advantage of avoiding the numerical problems of obtain</w:t>
        </w:r>
      </w:ins>
      <w:ins w:id="2340" w:author="Steve Maas" w:date="2014-01-02T16:08:00Z">
        <w:r>
          <w:t>ing</w:t>
        </w:r>
      </w:ins>
      <w:ins w:id="2341" w:author="Steve Maas" w:date="2014-01-02T16:07:00Z">
        <w:r>
          <w:t xml:space="preserve"> the exact Lagrange multipliers </w:t>
        </w:r>
      </w:ins>
      <w:ins w:id="2342" w:author="Steve Maas" w:date="2014-01-02T16:08:00Z">
        <w:r>
          <w:t xml:space="preserve">and </w:t>
        </w:r>
      </w:ins>
      <w:ins w:id="2343" w:author="Steve Maas" w:date="2014-01-02T16:09:00Z">
        <w:r>
          <w:t>the</w:t>
        </w:r>
      </w:ins>
      <w:ins w:id="2344" w:author="Steve Maas" w:date="2014-01-02T16:08:00Z">
        <w:r>
          <w:t xml:space="preserve"> </w:t>
        </w:r>
      </w:ins>
      <w:ins w:id="2345"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2346" w:author="Steve Maas" w:date="2014-01-02T16:10:00Z">
        <w:r>
          <w:t>to</w:t>
        </w:r>
      </w:ins>
      <w:ins w:id="2347" w:author="Steve Maas" w:date="2014-01-02T16:09:00Z">
        <w:r>
          <w:t xml:space="preserve"> the penalty </w:t>
        </w:r>
      </w:ins>
      <w:ins w:id="2348" w:author="Steve Maas" w:date="2014-01-02T16:10:00Z">
        <w:r>
          <w:t xml:space="preserve">method. </w:t>
        </w:r>
      </w:ins>
    </w:p>
    <w:p w14:paraId="43097893" w14:textId="77777777" w:rsidR="002357E5" w:rsidRDefault="002357E5">
      <w:pPr>
        <w:rPr>
          <w:ins w:id="2349" w:author="Steve Maas" w:date="2014-01-02T16:11:00Z"/>
        </w:rPr>
      </w:pPr>
    </w:p>
    <w:p w14:paraId="5D637D5C" w14:textId="6200D18E" w:rsidR="002357E5" w:rsidRDefault="002357E5">
      <w:pPr>
        <w:rPr>
          <w:ins w:id="2350" w:author="Steve Maas" w:date="2014-01-02T16:13:00Z"/>
        </w:rPr>
      </w:pPr>
      <w:ins w:id="2351" w:author="Steve Maas" w:date="2014-01-02T16:11:00Z">
        <w:r>
          <w:t xml:space="preserve">So why not just use the augmented Lagrangian method? Well, often the penalty method will give good results and since the penalty method is much faster, it is often the </w:t>
        </w:r>
      </w:ins>
      <w:ins w:id="2352" w:author="Steve Maas" w:date="2014-01-02T16:13:00Z">
        <w:r>
          <w:t>preferred</w:t>
        </w:r>
      </w:ins>
      <w:ins w:id="2353" w:author="Steve Maas" w:date="2014-01-02T16:11:00Z">
        <w:r>
          <w:t xml:space="preserve"> choice</w:t>
        </w:r>
      </w:ins>
      <w:ins w:id="2354" w:author="Steve Maas" w:date="2014-01-02T16:13:00Z">
        <w:r>
          <w:t xml:space="preserve"> of many analysists</w:t>
        </w:r>
      </w:ins>
      <w:ins w:id="2355" w:author="Steve Maas" w:date="2014-01-02T16:11:00Z">
        <w:r>
          <w:t xml:space="preserve">. </w:t>
        </w:r>
      </w:ins>
    </w:p>
    <w:p w14:paraId="5474225B" w14:textId="77777777" w:rsidR="002357E5" w:rsidRDefault="002357E5">
      <w:pPr>
        <w:rPr>
          <w:ins w:id="2356" w:author="Steve Maas" w:date="2014-01-02T16:13:00Z"/>
        </w:rPr>
      </w:pPr>
    </w:p>
    <w:p w14:paraId="0656DADF" w14:textId="4E644F15" w:rsidR="002357E5" w:rsidRDefault="002357E5">
      <w:pPr>
        <w:rPr>
          <w:ins w:id="2357" w:author="Steve Maas" w:date="2014-01-02T16:18:00Z"/>
        </w:rPr>
      </w:pPr>
      <w:ins w:id="2358" w:author="Steve Maas" w:date="2014-01-02T16:13:00Z">
        <w:r>
          <w:t xml:space="preserve">In many cases, users are only interested in the final time step. For these users it </w:t>
        </w:r>
      </w:ins>
      <w:ins w:id="2359" w:author="Steve Maas" w:date="2014-01-02T16:14:00Z">
        <w:r>
          <w:t xml:space="preserve">may be </w:t>
        </w:r>
      </w:ins>
      <w:ins w:id="2360" w:author="Steve Maas" w:date="2014-01-02T16:13:00Z">
        <w:r>
          <w:t xml:space="preserve">of interest that it </w:t>
        </w:r>
      </w:ins>
      <w:ins w:id="2361" w:author="Steve Maas" w:date="2014-01-02T16:14:00Z">
        <w:r>
          <w:t xml:space="preserve">is </w:t>
        </w:r>
      </w:ins>
      <w:ins w:id="2362" w:author="Steve Maas" w:date="2014-01-02T16:13:00Z">
        <w:r>
          <w:t xml:space="preserve">possible to </w:t>
        </w:r>
      </w:ins>
      <w:ins w:id="2363" w:author="Steve Maas" w:date="2014-01-02T16:14:00Z">
        <w:r>
          <w:t xml:space="preserve">use the augmented Lagrange method only in the final time step. </w:t>
        </w:r>
      </w:ins>
      <w:ins w:id="2364" w:author="Steve Maas" w:date="2014-01-02T16:15:00Z">
        <w:r>
          <w:t xml:space="preserve">This can be done by defining a loadcurve for the </w:t>
        </w:r>
        <w:r>
          <w:rPr>
            <w:i/>
          </w:rPr>
          <w:t xml:space="preserve">laugon </w:t>
        </w:r>
        <w:r>
          <w:t xml:space="preserve">contact parameter. Then, define </w:t>
        </w:r>
      </w:ins>
      <w:ins w:id="2365" w:author="Steve Maas" w:date="2014-01-02T16:16:00Z">
        <w:r>
          <w:t>the corresponding</w:t>
        </w:r>
      </w:ins>
      <w:ins w:id="2366" w:author="Steve Maas" w:date="2014-01-02T16:15:00Z">
        <w:r>
          <w:t xml:space="preserve"> loadcurve </w:t>
        </w:r>
      </w:ins>
      <w:ins w:id="2367"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2368" w:author="Steve Maas" w:date="2014-01-02T16:18:00Z"/>
        </w:rPr>
      </w:pPr>
    </w:p>
    <w:p w14:paraId="3E99E3C8" w14:textId="76809094" w:rsidR="002357E5" w:rsidRDefault="002357E5">
      <w:pPr>
        <w:pStyle w:val="Heading3"/>
        <w:rPr>
          <w:ins w:id="2369" w:author="Steve Maas" w:date="2014-01-02T16:18:00Z"/>
        </w:rPr>
        <w:pPrChange w:id="2370" w:author="Steve Maas" w:date="2014-01-02T16:18:00Z">
          <w:pPr/>
        </w:pPrChange>
      </w:pPr>
      <w:bookmarkStart w:id="2371" w:name="_Toc385498597"/>
      <w:ins w:id="2372" w:author="Steve Maas" w:date="2014-01-02T16:18:00Z">
        <w:r>
          <w:t>Initial Separation</w:t>
        </w:r>
        <w:bookmarkEnd w:id="2371"/>
      </w:ins>
    </w:p>
    <w:p w14:paraId="30C451BD" w14:textId="50FA4B03" w:rsidR="002357E5" w:rsidRPr="00FE00A6" w:rsidRDefault="002357E5">
      <w:pPr>
        <w:rPr>
          <w:ins w:id="2373" w:author="Steve Maas" w:date="2014-01-02T16:14:00Z"/>
        </w:rPr>
      </w:pPr>
      <w:ins w:id="2374"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375" w:author="Steve Maas" w:date="2014-01-02T16:21:00Z">
        <w:r w:rsidR="00997C6C">
          <w:t xml:space="preserve">Another way around this issue is to first use a displacement to bring the </w:t>
        </w:r>
      </w:ins>
      <w:ins w:id="2376" w:author="Steve Maas" w:date="2014-01-02T16:22:00Z">
        <w:r w:rsidR="00997C6C">
          <w:t>surfaces in contact and then replace the displacement with a force.</w:t>
        </w:r>
      </w:ins>
    </w:p>
    <w:p w14:paraId="02DAECC9" w14:textId="5B2E1F27" w:rsidR="00847E07" w:rsidDel="002357E5" w:rsidRDefault="00847E07">
      <w:pPr>
        <w:rPr>
          <w:del w:id="2377" w:author="Steve Maas" w:date="2014-01-02T16:18:00Z"/>
        </w:rPr>
      </w:pPr>
      <w:del w:id="2378"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2379" w:author="Steve Maas" w:date="2014-01-02T16:18:00Z"/>
        </w:rPr>
      </w:pPr>
      <w:del w:id="2380"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381" w:author="Steve Maas" w:date="2014-01-02T16:18:00Z"/>
        </w:rPr>
      </w:pPr>
      <w:del w:id="2382"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383" w:author="Steve Maas" w:date="2014-01-02T16:18:00Z"/>
        </w:rPr>
      </w:pPr>
      <w:del w:id="2384"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385" w:name="_Ref376431879"/>
      <w:bookmarkStart w:id="2386" w:name="_Toc385498598"/>
      <w:r>
        <w:t>Guidelines for Multiphasic Analyses</w:t>
      </w:r>
      <w:bookmarkEnd w:id="2385"/>
      <w:bookmarkEnd w:id="2386"/>
    </w:p>
    <w:p w14:paraId="3A4C47FE" w14:textId="77777777" w:rsidR="009339D1" w:rsidRPr="00AB593C" w:rsidRDefault="009339D1" w:rsidP="009339D1">
      <w:pPr>
        <w:pStyle w:val="Heading3"/>
      </w:pPr>
      <w:bookmarkStart w:id="2387" w:name="_Toc385498599"/>
      <w:r>
        <w:t>Initial State of Swelling</w:t>
      </w:r>
      <w:bookmarkEnd w:id="238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388" w:author="Steve Maas" w:date="2014-01-02T13:04:00Z">
        <w:r>
          <w:t>3.4.1</w:t>
        </w:r>
      </w:ins>
      <w:del w:id="2389"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390" w:author="Steve Maas" w:date="2014-01-02T13:04:00Z">
        <w:r>
          <w:t>3.8.1</w:t>
        </w:r>
      </w:ins>
      <w:del w:id="2391"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392" w:name="_Ref188326917"/>
      <w:bookmarkStart w:id="2393" w:name="_Toc385498600"/>
      <w:r>
        <w:t>Prescribed Boundary Conditions</w:t>
      </w:r>
      <w:bookmarkEnd w:id="2392"/>
      <w:bookmarkEnd w:id="2393"/>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35" type="#_x0000_t75" style="width:36.5pt;height:19.5pt" o:ole="">
            <v:imagedata r:id="rId1852" o:title=""/>
          </v:shape>
          <o:OLEObject Type="Embed" ProgID="Equation.DSMT4" ShapeID="_x0000_i1935" DrawAspect="Content" ObjectID="_1459244945" r:id="rId1853"/>
        </w:object>
      </w:r>
      <w:r>
        <w:t xml:space="preserve"> and </w:t>
      </w:r>
      <w:r w:rsidRPr="00AF2221">
        <w:rPr>
          <w:position w:val="-14"/>
        </w:rPr>
        <w:object w:dxaOrig="740" w:dyaOrig="400" w14:anchorId="496482BC">
          <v:shape id="_x0000_i1936" type="#_x0000_t75" style="width:37.5pt;height:19.5pt" o:ole="">
            <v:imagedata r:id="rId1854" o:title=""/>
          </v:shape>
          <o:OLEObject Type="Embed" ProgID="Equation.DSMT4" ShapeID="_x0000_i1936" DrawAspect="Content" ObjectID="_1459244946" r:id="rId1855"/>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7" type="#_x0000_t75" style="width:67.5pt;height:21.5pt" o:ole="">
            <v:imagedata r:id="rId1856" o:title=""/>
          </v:shape>
          <o:OLEObject Type="Embed" ProgID="Equation.DSMT4" ShapeID="_x0000_i1937" DrawAspect="Content" ObjectID="_1459244947" r:id="rId1857"/>
        </w:object>
      </w:r>
      <w:r>
        <w:t xml:space="preserve">It follows that the effective fluid pressure in the external environment is </w:t>
      </w:r>
      <w:r w:rsidRPr="00AF2221">
        <w:rPr>
          <w:position w:val="-16"/>
        </w:rPr>
        <w:object w:dxaOrig="2000" w:dyaOrig="440" w14:anchorId="609C1D94">
          <v:shape id="_x0000_i1938" type="#_x0000_t75" style="width:100pt;height:22pt" o:ole="">
            <v:imagedata r:id="rId1858" o:title=""/>
          </v:shape>
          <o:OLEObject Type="Embed" ProgID="Equation.DSMT4" ShapeID="_x0000_i1938" DrawAspect="Content" ObjectID="_1459244948" r:id="rId1859"/>
        </w:object>
      </w:r>
      <w:r>
        <w:t xml:space="preserve"> and the effective concentrations are </w:t>
      </w:r>
      <w:r w:rsidRPr="00AF2221">
        <w:rPr>
          <w:position w:val="-18"/>
        </w:rPr>
        <w:object w:dxaOrig="1240" w:dyaOrig="460" w14:anchorId="60278E81">
          <v:shape id="_x0000_i1939" type="#_x0000_t75" style="width:62pt;height:22.5pt" o:ole="">
            <v:imagedata r:id="rId1860" o:title=""/>
          </v:shape>
          <o:OLEObject Type="Embed" ProgID="Equation.DSMT4" ShapeID="_x0000_i1939" DrawAspect="Content" ObjectID="_1459244949" r:id="rId1861"/>
        </w:object>
      </w:r>
      <w:r w:rsidRPr="00AF2221">
        <w:rPr>
          <w:position w:val="-18"/>
        </w:rPr>
        <w:object w:dxaOrig="1219" w:dyaOrig="460" w14:anchorId="6892DF99">
          <v:shape id="_x0000_i1940" type="#_x0000_t75" style="width:61.5pt;height:22.5pt" o:ole="">
            <v:imagedata r:id="rId1862" o:title=""/>
          </v:shape>
          <o:OLEObject Type="Embed" ProgID="Equation.DSMT4" ShapeID="_x0000_i1940" DrawAspect="Content" ObjectID="_1459244950" r:id="rId1863"/>
        </w:object>
      </w:r>
      <w:r>
        <w:t>.  Therefore, in multiphasic analyses, whenever the external environment contains solutes</w:t>
      </w:r>
      <w:r w:rsidRPr="00AF2221">
        <w:rPr>
          <w:position w:val="-14"/>
        </w:rPr>
        <w:object w:dxaOrig="240" w:dyaOrig="400" w14:anchorId="6598F0A2">
          <v:shape id="_x0000_i1941" type="#_x0000_t75" style="width:12pt;height:19.5pt" o:ole="">
            <v:imagedata r:id="rId1864" o:title=""/>
          </v:shape>
          <o:OLEObject Type="Embed" ProgID="Equation.DSMT4" ShapeID="_x0000_i1941" DrawAspect="Content" ObjectID="_1459244951" r:id="rId1865"/>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2" type="#_x0000_t75" style="width:36.5pt;height:19.5pt" o:ole="">
            <v:imagedata r:id="rId1866" o:title=""/>
          </v:shape>
          <o:OLEObject Type="Embed" ProgID="Equation.DSMT4" ShapeID="_x0000_i1942" DrawAspect="Content" ObjectID="_1459244952" r:id="rId1867"/>
        </w:object>
      </w:r>
      <w:r>
        <w:t xml:space="preserve"> also implies that prescribed mixture normal tractions (Section </w:t>
      </w:r>
      <w:r>
        <w:fldChar w:fldCharType="begin"/>
      </w:r>
      <w:r>
        <w:instrText xml:space="preserve"> REF _Ref194576545 \r \h </w:instrText>
      </w:r>
      <w:r>
        <w:fldChar w:fldCharType="separate"/>
      </w:r>
      <w:ins w:id="2394" w:author="Steve Maas" w:date="2014-01-02T13:04:00Z">
        <w:r>
          <w:t>3.9.3</w:t>
        </w:r>
      </w:ins>
      <w:del w:id="2395"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3" type="#_x0000_t75" style="width:36.5pt;height:19.5pt" o:ole="">
            <v:imagedata r:id="rId1868" o:title=""/>
          </v:shape>
          <o:OLEObject Type="Embed" ProgID="Equation.DSMT4" ShapeID="_x0000_i1943" DrawAspect="Content" ObjectID="_1459244953" r:id="rId1869"/>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4" type="#_x0000_t75" style="width:37.5pt;height:19.5pt" o:ole="">
            <v:imagedata r:id="rId1870" o:title=""/>
          </v:shape>
          <o:OLEObject Type="Embed" ProgID="Equation.DSMT4" ShapeID="_x0000_i1944" DrawAspect="Content" ObjectID="_1459244954" r:id="rId1871"/>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45" type="#_x0000_t75" style="width:62pt;height:22.5pt" o:ole="">
            <v:imagedata r:id="rId1872" o:title=""/>
          </v:shape>
          <o:OLEObject Type="Embed" ProgID="Equation.DSMT4" ShapeID="_x0000_i1945" DrawAspect="Content" ObjectID="_1459244955" r:id="rId1873"/>
        </w:object>
      </w:r>
      <w:r w:rsidRPr="00AF2221">
        <w:rPr>
          <w:position w:val="-18"/>
        </w:rPr>
        <w:object w:dxaOrig="1219" w:dyaOrig="460" w14:anchorId="5D97F546">
          <v:shape id="_x0000_i1946" type="#_x0000_t75" style="width:61.5pt;height:22.5pt" o:ole="">
            <v:imagedata r:id="rId1874" o:title=""/>
          </v:shape>
          <o:OLEObject Type="Embed" ProgID="Equation.DSMT4" ShapeID="_x0000_i1946" DrawAspect="Content" ObjectID="_1459244956" r:id="rId1875"/>
        </w:object>
      </w:r>
      <w:r>
        <w:t>.</w:t>
      </w:r>
    </w:p>
    <w:p w14:paraId="0EBCE4D3" w14:textId="77777777" w:rsidR="009339D1" w:rsidRDefault="009339D1" w:rsidP="009339D1">
      <w:pPr>
        <w:pStyle w:val="Heading3"/>
      </w:pPr>
      <w:bookmarkStart w:id="2396" w:name="_Toc385498601"/>
      <w:r>
        <w:t>Prescribed Initial Conditions</w:t>
      </w:r>
      <w:bookmarkEnd w:id="2396"/>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7" type="#_x0000_t75" style="width:13.5pt;height:19.5pt" o:ole="">
            <v:imagedata r:id="rId1876" o:title=""/>
          </v:shape>
          <o:OLEObject Type="Embed" ProgID="Equation.DSMT4" ShapeID="_x0000_i1947" DrawAspect="Content" ObjectID="_1459244957" r:id="rId1877"/>
        </w:object>
      </w:r>
      <w:r>
        <w:t xml:space="preserve"> and effective concentrations </w:t>
      </w:r>
      <w:r w:rsidRPr="00AF2221">
        <w:rPr>
          <w:position w:val="-14"/>
        </w:rPr>
        <w:object w:dxaOrig="279" w:dyaOrig="420" w14:anchorId="612A9B0C">
          <v:shape id="_x0000_i1948" type="#_x0000_t75" style="width:14pt;height:21.5pt" o:ole="">
            <v:imagedata r:id="rId1878" o:title=""/>
          </v:shape>
          <o:OLEObject Type="Embed" ProgID="Equation.DSMT4" ShapeID="_x0000_i1948" DrawAspect="Content" ObjectID="_1459244958" r:id="rId1879"/>
        </w:object>
      </w:r>
      <w:r w:rsidRPr="00AF2221">
        <w:rPr>
          <w:position w:val="-10"/>
        </w:rPr>
        <w:object w:dxaOrig="980" w:dyaOrig="300" w14:anchorId="3A8AFF3D">
          <v:shape id="_x0000_i1949" type="#_x0000_t75" style="width:49.5pt;height:14pt" o:ole="">
            <v:imagedata r:id="rId1880" o:title=""/>
          </v:shape>
          <o:OLEObject Type="Embed" ProgID="Equation.DSMT4" ShapeID="_x0000_i1949" DrawAspect="Content" ObjectID="_1459244959" r:id="rId1881"/>
        </w:object>
      </w:r>
      <w:r>
        <w:t xml:space="preserve">, the initial conditions inside the material should be set to </w:t>
      </w:r>
      <w:r w:rsidRPr="00AF2221">
        <w:rPr>
          <w:position w:val="-14"/>
        </w:rPr>
        <w:object w:dxaOrig="720" w:dyaOrig="400" w14:anchorId="016EA5E0">
          <v:shape id="_x0000_i1950" type="#_x0000_t75" style="width:36.5pt;height:19.5pt" o:ole="">
            <v:imagedata r:id="rId1882" o:title=""/>
          </v:shape>
          <o:OLEObject Type="Embed" ProgID="Equation.DSMT4" ShapeID="_x0000_i1950" DrawAspect="Content" ObjectID="_1459244960" r:id="rId1883"/>
        </w:object>
      </w:r>
      <w:r>
        <w:t xml:space="preserve"> and </w:t>
      </w:r>
      <w:r w:rsidRPr="00AF2221">
        <w:rPr>
          <w:position w:val="-14"/>
        </w:rPr>
        <w:object w:dxaOrig="840" w:dyaOrig="420" w14:anchorId="0CDE2645">
          <v:shape id="_x0000_i1951" type="#_x0000_t75" style="width:42pt;height:21.5pt" o:ole="">
            <v:imagedata r:id="rId1884" o:title=""/>
          </v:shape>
          <o:OLEObject Type="Embed" ProgID="Equation.DSMT4" ShapeID="_x0000_i1951" DrawAspect="Content" ObjectID="_1459244961" r:id="rId1885"/>
        </w:object>
      </w:r>
      <w:r>
        <w:t xml:space="preserve"> in order to expedite the evaluation of the initial state of swelling.  The values of </w:t>
      </w:r>
      <w:r w:rsidRPr="00AF2221">
        <w:rPr>
          <w:position w:val="-14"/>
        </w:rPr>
        <w:object w:dxaOrig="260" w:dyaOrig="400" w14:anchorId="416ED8C5">
          <v:shape id="_x0000_i1952" type="#_x0000_t75" style="width:13.5pt;height:19.5pt" o:ole="">
            <v:imagedata r:id="rId1886" o:title=""/>
          </v:shape>
          <o:OLEObject Type="Embed" ProgID="Equation.DSMT4" ShapeID="_x0000_i1952" DrawAspect="Content" ObjectID="_1459244962" r:id="rId1887"/>
        </w:object>
      </w:r>
      <w:r>
        <w:t xml:space="preserve"> and </w:t>
      </w:r>
      <w:r w:rsidRPr="00AF2221">
        <w:rPr>
          <w:position w:val="-14"/>
        </w:rPr>
        <w:object w:dxaOrig="279" w:dyaOrig="420" w14:anchorId="547EC948">
          <v:shape id="_x0000_i1953" type="#_x0000_t75" style="width:14pt;height:21.5pt" o:ole="">
            <v:imagedata r:id="rId1888" o:title=""/>
          </v:shape>
          <o:OLEObject Type="Embed" ProgID="Equation.DSMT4" ShapeID="_x0000_i1953" DrawAspect="Content" ObjectID="_1459244963" r:id="rId1889"/>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397" w:name="_Toc385498602"/>
      <w:r>
        <w:t>Prescribed Effective Solute Flux</w:t>
      </w:r>
      <w:bookmarkEnd w:id="2397"/>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4" type="#_x0000_t75" style="width:12pt;height:10.5pt" o:ole="">
            <v:imagedata r:id="rId1890" o:title=""/>
          </v:shape>
          <o:OLEObject Type="Embed" ProgID="Equation.DSMT4" ShapeID="_x0000_i1954" DrawAspect="Content" ObjectID="_1459244964" r:id="rId1891"/>
        </w:object>
      </w:r>
      <w:r>
        <w:t xml:space="preserve"> be prescribed as </w:t>
      </w:r>
      <w:r w:rsidRPr="00AF2221">
        <w:rPr>
          <w:position w:val="-18"/>
        </w:rPr>
        <w:object w:dxaOrig="1920" w:dyaOrig="440" w14:anchorId="5E33ED13">
          <v:shape id="_x0000_i1955" type="#_x0000_t75" style="width:96pt;height:22pt" o:ole="">
            <v:imagedata r:id="rId1892" o:title=""/>
          </v:shape>
          <o:OLEObject Type="Embed" ProgID="Equation.DSMT4" ShapeID="_x0000_i1955" DrawAspect="Content" ObjectID="_1459244965" r:id="rId1893"/>
        </w:object>
      </w:r>
      <w:r>
        <w:t xml:space="preserve">, where </w:t>
      </w:r>
      <w:r w:rsidRPr="00AF2221">
        <w:rPr>
          <w:position w:val="-12"/>
        </w:rPr>
        <w:object w:dxaOrig="300" w:dyaOrig="380" w14:anchorId="091AD75C">
          <v:shape id="_x0000_i1956" type="#_x0000_t75" style="width:14pt;height:19.5pt" o:ole="">
            <v:imagedata r:id="rId1894" o:title=""/>
          </v:shape>
          <o:OLEObject Type="Embed" ProgID="Equation.DSMT4" ShapeID="_x0000_i1956" DrawAspect="Content" ObjectID="_1459244966" r:id="rId1895"/>
        </w:object>
      </w:r>
      <w:r>
        <w:t xml:space="preserve"> is the effective solute flux. For a mixture containing only neutral solutes (</w:t>
      </w:r>
      <w:r w:rsidRPr="00AF2221">
        <w:rPr>
          <w:position w:val="-10"/>
        </w:rPr>
        <w:object w:dxaOrig="1080" w:dyaOrig="360" w14:anchorId="65C495A6">
          <v:shape id="_x0000_i1957" type="#_x0000_t75" style="width:54pt;height:18pt" o:ole="">
            <v:imagedata r:id="rId1896" o:title=""/>
          </v:shape>
          <o:OLEObject Type="Embed" ProgID="Equation.DSMT4" ShapeID="_x0000_i1957" DrawAspect="Content" ObjectID="_1459244967" r:id="rId1897"/>
        </w:object>
      </w:r>
      <w:r>
        <w:t xml:space="preserve"> ), it follows that </w:t>
      </w:r>
      <w:r w:rsidRPr="00AF2221">
        <w:rPr>
          <w:position w:val="-12"/>
        </w:rPr>
        <w:object w:dxaOrig="800" w:dyaOrig="380" w14:anchorId="41ADE81B">
          <v:shape id="_x0000_i1958" type="#_x0000_t75" style="width:40pt;height:19.5pt" o:ole="">
            <v:imagedata r:id="rId1898" o:title=""/>
          </v:shape>
          <o:OLEObject Type="Embed" ProgID="Equation.DSMT4" ShapeID="_x0000_i1958" DrawAspect="Content" ObjectID="_1459244968" r:id="rId1899"/>
        </w:object>
      </w:r>
      <w:r>
        <w:t>.</w:t>
      </w:r>
    </w:p>
    <w:p w14:paraId="305E3179" w14:textId="77777777" w:rsidR="009339D1" w:rsidRDefault="009339D1" w:rsidP="009339D1">
      <w:pPr>
        <w:pStyle w:val="Heading3"/>
      </w:pPr>
      <w:bookmarkStart w:id="2398" w:name="_Toc385498603"/>
      <w:r>
        <w:t>Prescribed Electric Current Density</w:t>
      </w:r>
      <w:bookmarkEnd w:id="2398"/>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9" type="#_x0000_t75" style="width:79.5pt;height:28pt" o:ole="">
            <v:imagedata r:id="rId1900" o:title=""/>
          </v:shape>
          <o:OLEObject Type="Embed" ProgID="Equation.DSMT4" ShapeID="_x0000_i1959" DrawAspect="Content" ObjectID="_1459244969" r:id="rId1901"/>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0" type="#_x0000_t75" style="width:58pt;height:21.5pt" o:ole="">
            <v:imagedata r:id="rId1902" o:title=""/>
          </v:shape>
          <o:OLEObject Type="Embed" ProgID="Equation.DSMT4" ShapeID="_x0000_i1960" DrawAspect="Content" ObjectID="_1459244970" r:id="rId1903"/>
        </w:object>
      </w:r>
      <w:r>
        <w:t xml:space="preserve"> of ion fluxes may be prescribed at a boundary, it follows that only the normal component </w:t>
      </w:r>
      <w:r w:rsidRPr="00AF2221">
        <w:rPr>
          <w:position w:val="-14"/>
        </w:rPr>
        <w:object w:dxaOrig="1080" w:dyaOrig="400" w14:anchorId="07D89E68">
          <v:shape id="_x0000_i1961" type="#_x0000_t75" style="width:54pt;height:19.5pt" o:ole="">
            <v:imagedata r:id="rId1904" o:title=""/>
          </v:shape>
          <o:OLEObject Type="Embed" ProgID="Equation.DSMT4" ShapeID="_x0000_i1961" DrawAspect="Content" ObjectID="_1459244971" r:id="rId1905"/>
        </w:object>
      </w:r>
      <w:r>
        <w:t xml:space="preserve"> of the current density may be prescribed.  To prescribe </w:t>
      </w:r>
      <w:r w:rsidRPr="00AF2221">
        <w:rPr>
          <w:position w:val="-14"/>
        </w:rPr>
        <w:object w:dxaOrig="260" w:dyaOrig="400" w14:anchorId="1C41A5BF">
          <v:shape id="_x0000_i1962" type="#_x0000_t75" style="width:13.5pt;height:19.5pt" o:ole="">
            <v:imagedata r:id="rId1906" o:title=""/>
          </v:shape>
          <o:OLEObject Type="Embed" ProgID="Equation.DSMT4" ShapeID="_x0000_i1962" DrawAspect="Content" ObjectID="_1459244972" r:id="rId190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3" type="#_x0000_t75" style="width:38pt;height:21.5pt" o:ole="">
            <v:imagedata r:id="rId1908" o:title=""/>
          </v:shape>
          <o:OLEObject Type="Embed" ProgID="Equation.DSMT4" ShapeID="_x0000_i1963" DrawAspect="Content" ObjectID="_1459244973" r:id="rId1909"/>
        </w:object>
      </w:r>
      <w:r>
        <w:t xml:space="preserve">) at the electrode-mixture interface, so that the prescribed boundary condition should be </w:t>
      </w:r>
      <w:r w:rsidRPr="00AF2221">
        <w:rPr>
          <w:position w:val="-18"/>
        </w:rPr>
        <w:object w:dxaOrig="1400" w:dyaOrig="460" w14:anchorId="5CD395BA">
          <v:shape id="_x0000_i1964" type="#_x0000_t75" style="width:70pt;height:22.5pt" o:ole="">
            <v:imagedata r:id="rId1910" o:title=""/>
          </v:shape>
          <o:OLEObject Type="Embed" ProgID="Equation.DSMT4" ShapeID="_x0000_i1964" DrawAspect="Content" ObjectID="_1459244974" r:id="rId1911"/>
        </w:object>
      </w:r>
      <w:r>
        <w:t xml:space="preserve">. Since </w:t>
      </w:r>
      <w:r w:rsidRPr="00AF2221">
        <w:rPr>
          <w:position w:val="-4"/>
        </w:rPr>
        <w:object w:dxaOrig="780" w:dyaOrig="300" w14:anchorId="3C23EC5B">
          <v:shape id="_x0000_i1965" type="#_x0000_t75" style="width:39.5pt;height:14pt" o:ole="">
            <v:imagedata r:id="rId1912" o:title=""/>
          </v:shape>
          <o:OLEObject Type="Embed" ProgID="Equation.DSMT4" ShapeID="_x0000_i1965" DrawAspect="Content" ObjectID="_1459244975" r:id="rId1913"/>
        </w:object>
      </w:r>
      <w:r>
        <w:t xml:space="preserve"> and </w:t>
      </w:r>
      <w:r w:rsidRPr="00AF2221">
        <w:rPr>
          <w:position w:val="-4"/>
        </w:rPr>
        <w:object w:dxaOrig="780" w:dyaOrig="300" w14:anchorId="492F30E1">
          <v:shape id="_x0000_i1966" type="#_x0000_t75" style="width:39.5pt;height:14pt" o:ole="">
            <v:imagedata r:id="rId1914" o:title=""/>
          </v:shape>
          <o:OLEObject Type="Embed" ProgID="Equation.DSMT4" ShapeID="_x0000_i1966" DrawAspect="Content" ObjectID="_1459244976" r:id="rId1915"/>
        </w:object>
      </w:r>
      <w:r>
        <w:t xml:space="preserve"> in a triphasic mixture, the corresponding effective fluxes are given by </w:t>
      </w:r>
      <w:r w:rsidRPr="00AF2221">
        <w:rPr>
          <w:position w:val="-12"/>
        </w:rPr>
        <w:object w:dxaOrig="2140" w:dyaOrig="380" w14:anchorId="32730F11">
          <v:shape id="_x0000_i1967" type="#_x0000_t75" style="width:107.5pt;height:19.5pt" o:ole="">
            <v:imagedata r:id="rId1916" o:title=""/>
          </v:shape>
          <o:OLEObject Type="Embed" ProgID="Equation.DSMT4" ShapeID="_x0000_i1967" DrawAspect="Content" ObjectID="_1459244977" r:id="rId1917"/>
        </w:object>
      </w:r>
      <w:r>
        <w:t xml:space="preserve"> and </w:t>
      </w:r>
      <w:r w:rsidRPr="00AF2221">
        <w:rPr>
          <w:position w:val="-12"/>
        </w:rPr>
        <w:object w:dxaOrig="1140" w:dyaOrig="380" w14:anchorId="0315C52A">
          <v:shape id="_x0000_i1968" type="#_x0000_t75" style="width:58pt;height:19.5pt" o:ole="">
            <v:imagedata r:id="rId1918" o:title=""/>
          </v:shape>
          <o:OLEObject Type="Embed" ProgID="Equation.DSMT4" ShapeID="_x0000_i1968" DrawAspect="Content" ObjectID="_1459244978" r:id="rId1919"/>
        </w:object>
      </w:r>
      <w:r>
        <w:t>.</w:t>
      </w:r>
    </w:p>
    <w:p w14:paraId="1820FF67" w14:textId="77777777" w:rsidR="009339D1" w:rsidRDefault="009339D1" w:rsidP="009339D1">
      <w:pPr>
        <w:pStyle w:val="Heading3"/>
      </w:pPr>
      <w:bookmarkStart w:id="2399" w:name="_Toc385498604"/>
      <w:r>
        <w:lastRenderedPageBreak/>
        <w:t>Electrical Grounding</w:t>
      </w:r>
      <w:bookmarkEnd w:id="2399"/>
    </w:p>
    <w:p w14:paraId="5EA64E76" w14:textId="44F2D1E2" w:rsidR="009339D1" w:rsidRDefault="009339D1" w:rsidP="009339D1">
      <w:pPr>
        <w:rPr>
          <w:ins w:id="2400"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401" w:author="Steve Maas" w:date="2014-01-02T13:22:00Z"/>
        </w:rPr>
      </w:pPr>
    </w:p>
    <w:p w14:paraId="194B64A9" w14:textId="2924A96B" w:rsidR="00CF3CDA" w:rsidRDefault="00CF3CDA">
      <w:pPr>
        <w:pStyle w:val="Heading2"/>
        <w:rPr>
          <w:ins w:id="2402" w:author="Steve Maas" w:date="2014-01-02T13:22:00Z"/>
        </w:rPr>
        <w:pPrChange w:id="2403" w:author="Steve Maas" w:date="2014-01-02T13:22:00Z">
          <w:pPr/>
        </w:pPrChange>
      </w:pPr>
      <w:bookmarkStart w:id="2404" w:name="_Ref376433627"/>
      <w:bookmarkStart w:id="2405" w:name="_Toc385498605"/>
      <w:ins w:id="2406" w:author="Steve Maas" w:date="2014-01-02T13:22:00Z">
        <w:r>
          <w:t>Understanding the Solution</w:t>
        </w:r>
        <w:bookmarkEnd w:id="2404"/>
        <w:bookmarkEnd w:id="2405"/>
      </w:ins>
    </w:p>
    <w:p w14:paraId="553BB2B8" w14:textId="6F2D88A3" w:rsidR="00061F56" w:rsidRDefault="00061F56">
      <w:pPr>
        <w:rPr>
          <w:ins w:id="2407" w:author="Steve Maas" w:date="2014-01-02T16:44:00Z"/>
        </w:rPr>
      </w:pPr>
      <w:ins w:id="2408" w:author="Steve Maas" w:date="2014-01-02T16:44:00Z">
        <w:r>
          <w:t xml:space="preserve">Okay, FEBio found a solution. </w:t>
        </w:r>
      </w:ins>
      <w:ins w:id="2409" w:author="Steve Maas" w:date="2014-01-02T16:45:00Z">
        <w:r>
          <w:t>Great</w:t>
        </w:r>
      </w:ins>
      <w:ins w:id="2410" w:author="Steve Maas" w:date="2014-01-02T16:44:00Z">
        <w:r>
          <w:t xml:space="preserve">, </w:t>
        </w:r>
      </w:ins>
      <w:ins w:id="2411" w:author="Steve Maas" w:date="2014-01-02T16:45:00Z">
        <w:r>
          <w:t xml:space="preserve">but </w:t>
        </w:r>
      </w:ins>
      <w:ins w:id="2412" w:author="Steve Maas" w:date="2014-01-02T16:44:00Z">
        <w:r>
          <w:t xml:space="preserve">how do you know it is the right one? Well, </w:t>
        </w:r>
      </w:ins>
      <w:ins w:id="2413" w:author="Steve Maas" w:date="2014-01-02T16:45:00Z">
        <w:r>
          <w:t xml:space="preserve">it turns out </w:t>
        </w:r>
      </w:ins>
      <w:ins w:id="2414" w:author="Steve Maas" w:date="2014-01-02T16:44:00Z">
        <w:r>
          <w:t xml:space="preserve">this is in fact a harder question than it may seem. </w:t>
        </w:r>
      </w:ins>
      <w:ins w:id="2415" w:author="Steve Maas" w:date="2014-01-02T16:45:00Z">
        <w:r>
          <w:t xml:space="preserve">In any </w:t>
        </w:r>
      </w:ins>
      <w:ins w:id="2416" w:author="Steve Maas" w:date="2014-01-02T16:46:00Z">
        <w:r>
          <w:t>finite element model there are numerous assumptions and approximation</w:t>
        </w:r>
      </w:ins>
      <w:ins w:id="2417" w:author="Steve Maas" w:date="2014-01-02T16:47:00Z">
        <w:r>
          <w:t>s</w:t>
        </w:r>
      </w:ins>
      <w:ins w:id="2418" w:author="Steve Maas" w:date="2014-01-02T16:46:00Z">
        <w:r>
          <w:t xml:space="preserve"> and trying to discuss all of these </w:t>
        </w:r>
      </w:ins>
      <w:ins w:id="2419" w:author="Steve Maas" w:date="2014-01-02T16:47:00Z">
        <w:r>
          <w:t>is outside the scope of this section</w:t>
        </w:r>
      </w:ins>
      <w:ins w:id="2420" w:author="Steve Maas" w:date="2014-01-02T16:46:00Z">
        <w:r>
          <w:t xml:space="preserve">. </w:t>
        </w:r>
      </w:ins>
      <w:ins w:id="2421" w:author="Steve Maas" w:date="2014-01-02T16:47:00Z">
        <w:r>
          <w:t xml:space="preserve">Instead, we’ll look at some of the most typical problems that </w:t>
        </w:r>
      </w:ins>
      <w:ins w:id="2422" w:author="Steve Maas" w:date="2014-01-02T16:48:00Z">
        <w:r>
          <w:t xml:space="preserve">FEBio users </w:t>
        </w:r>
      </w:ins>
      <w:ins w:id="2423" w:author="Steve Maas" w:date="2014-01-02T16:47:00Z">
        <w:r>
          <w:t>have run into</w:t>
        </w:r>
      </w:ins>
      <w:ins w:id="2424" w:author="Steve Maas" w:date="2014-01-02T16:48:00Z">
        <w:r>
          <w:t>.</w:t>
        </w:r>
      </w:ins>
      <w:ins w:id="2425" w:author="Steve Maas" w:date="2014-01-02T16:47:00Z">
        <w:r>
          <w:t xml:space="preserve"> </w:t>
        </w:r>
      </w:ins>
    </w:p>
    <w:p w14:paraId="44A88EF0" w14:textId="77777777" w:rsidR="00061F56" w:rsidRDefault="00061F56">
      <w:pPr>
        <w:rPr>
          <w:ins w:id="2426" w:author="Steve Maas" w:date="2014-01-02T16:48:00Z"/>
        </w:rPr>
      </w:pPr>
    </w:p>
    <w:p w14:paraId="40DFC7EE" w14:textId="4D756A22" w:rsidR="00061F56" w:rsidRDefault="00061F56">
      <w:pPr>
        <w:pStyle w:val="Heading3"/>
        <w:rPr>
          <w:ins w:id="2427" w:author="Steve Maas" w:date="2014-01-02T16:44:00Z"/>
        </w:rPr>
        <w:pPrChange w:id="2428" w:author="Steve Maas" w:date="2014-01-02T16:48:00Z">
          <w:pPr/>
        </w:pPrChange>
      </w:pPr>
      <w:bookmarkStart w:id="2429" w:name="_Toc385498606"/>
      <w:ins w:id="2430" w:author="Steve Maas" w:date="2014-01-02T16:48:00Z">
        <w:r>
          <w:t>Mesh convergence</w:t>
        </w:r>
      </w:ins>
      <w:bookmarkEnd w:id="2429"/>
    </w:p>
    <w:p w14:paraId="31FFC193" w14:textId="124822BB" w:rsidR="00061F56" w:rsidRDefault="00061F56">
      <w:pPr>
        <w:rPr>
          <w:ins w:id="2431" w:author="Steve Maas" w:date="2014-01-02T16:53:00Z"/>
        </w:rPr>
      </w:pPr>
      <w:ins w:id="2432" w:author="Steve Maas" w:date="2014-01-02T16:50:00Z">
        <w:r>
          <w:t>The</w:t>
        </w:r>
      </w:ins>
      <w:ins w:id="2433" w:author="Steve Maas" w:date="2014-01-02T16:49:00Z">
        <w:r>
          <w:t xml:space="preserve"> solution </w:t>
        </w:r>
      </w:ins>
      <w:ins w:id="2434" w:author="Steve Maas" w:date="2014-01-02T16:50:00Z">
        <w:r>
          <w:t xml:space="preserve">calculated by FEBio </w:t>
        </w:r>
      </w:ins>
      <w:ins w:id="2435" w:author="Steve Maas" w:date="2014-01-02T16:49:00Z">
        <w:r>
          <w:t xml:space="preserve">only applies to the mesh for which it was solved. However, the “exact” solution must be independent of the mesh and therefore a mesh convergence study is almost always </w:t>
        </w:r>
      </w:ins>
      <w:ins w:id="2436" w:author="Steve Maas" w:date="2014-01-02T16:50:00Z">
        <w:r>
          <w:t>necessary</w:t>
        </w:r>
      </w:ins>
      <w:ins w:id="2437" w:author="Steve Maas" w:date="2014-01-02T16:49:00Z">
        <w:r>
          <w:t xml:space="preserve"> </w:t>
        </w:r>
      </w:ins>
      <w:ins w:id="2438" w:author="Steve Maas" w:date="2014-01-02T16:50:00Z">
        <w:r>
          <w:t xml:space="preserve">to make sure the FEBio solution is close to this exact solution. In practice this means that a </w:t>
        </w:r>
      </w:ins>
      <w:ins w:id="2439" w:author="Steve Maas" w:date="2014-01-02T16:51:00Z">
        <w:r>
          <w:t>model</w:t>
        </w:r>
      </w:ins>
      <w:ins w:id="2440" w:author="Steve Maas" w:date="2014-01-02T16:50:00Z">
        <w:r>
          <w:t xml:space="preserve"> must be run several times with an increasingly finer mesh </w:t>
        </w:r>
      </w:ins>
      <w:ins w:id="2441" w:author="Steve Maas" w:date="2014-01-02T16:51:00Z">
        <w:r>
          <w:t xml:space="preserve">to find out at which mesh density the FEBio solution no longer changes. </w:t>
        </w:r>
      </w:ins>
    </w:p>
    <w:p w14:paraId="3C39CA53" w14:textId="77777777" w:rsidR="004A7278" w:rsidRDefault="004A7278">
      <w:pPr>
        <w:rPr>
          <w:ins w:id="2442" w:author="Steve Maas" w:date="2014-01-02T16:53:00Z"/>
        </w:rPr>
      </w:pPr>
    </w:p>
    <w:p w14:paraId="10139E5C" w14:textId="5BAED87B" w:rsidR="004A7278" w:rsidRDefault="004A7278">
      <w:pPr>
        <w:pStyle w:val="Heading3"/>
        <w:rPr>
          <w:ins w:id="2443" w:author="Steve Maas" w:date="2014-01-02T16:48:00Z"/>
        </w:rPr>
        <w:pPrChange w:id="2444" w:author="Steve Maas" w:date="2014-01-02T16:53:00Z">
          <w:pPr/>
        </w:pPrChange>
      </w:pPr>
      <w:bookmarkStart w:id="2445" w:name="_Toc385498607"/>
      <w:ins w:id="2446" w:author="Steve Maas" w:date="2014-01-02T16:53:00Z">
        <w:r>
          <w:t>Constraint enforcement</w:t>
        </w:r>
      </w:ins>
      <w:bookmarkEnd w:id="2445"/>
    </w:p>
    <w:p w14:paraId="6D71BDCE" w14:textId="0D7BBB3E" w:rsidR="00F4139F" w:rsidRDefault="004A7278">
      <w:pPr>
        <w:rPr>
          <w:ins w:id="2447" w:author="Steve Maas" w:date="2014-01-02T16:54:00Z"/>
        </w:rPr>
      </w:pPr>
      <w:ins w:id="2448"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449" w:author="Steve Maas" w:date="2014-01-02T16:56:00Z">
        <w:r>
          <w:t xml:space="preserve">used in FEBio </w:t>
        </w:r>
      </w:ins>
      <w:ins w:id="2450" w:author="Steve Maas" w:date="2014-01-02T16:54:00Z">
        <w:r>
          <w:t xml:space="preserve">are incompressibility and contact. </w:t>
        </w:r>
      </w:ins>
    </w:p>
    <w:p w14:paraId="570702A8" w14:textId="77777777" w:rsidR="004A7278" w:rsidRDefault="004A7278">
      <w:pPr>
        <w:rPr>
          <w:ins w:id="2451" w:author="Steve Maas" w:date="2014-01-02T16:56:00Z"/>
        </w:rPr>
      </w:pPr>
    </w:p>
    <w:p w14:paraId="69038E24" w14:textId="77777777" w:rsidR="004A7278" w:rsidRDefault="004A7278">
      <w:pPr>
        <w:rPr>
          <w:ins w:id="2452" w:author="Steve Maas" w:date="2014-01-02T17:01:00Z"/>
        </w:rPr>
      </w:pPr>
      <w:ins w:id="2453" w:author="Steve Maas" w:date="2014-01-02T17:00:00Z">
        <w:r>
          <w:t>For uncoupled materials, i</w:t>
        </w:r>
      </w:ins>
      <w:ins w:id="2454" w:author="Steve Maas" w:date="2014-01-02T16:56:00Z">
        <w:r>
          <w:t xml:space="preserve">ncompressibility </w:t>
        </w:r>
      </w:ins>
      <w:ins w:id="2455" w:author="Steve Maas" w:date="2014-01-02T16:57:00Z">
        <w:r>
          <w:t xml:space="preserve">(for hexahedral elements) </w:t>
        </w:r>
      </w:ins>
      <w:ins w:id="2456" w:author="Steve Maas" w:date="2014-01-02T16:56:00Z">
        <w:r>
          <w:t xml:space="preserve">is handled </w:t>
        </w:r>
      </w:ins>
      <w:ins w:id="2457" w:author="Steve Maas" w:date="2014-01-02T16:59:00Z">
        <w:r>
          <w:t xml:space="preserve">in FEBio </w:t>
        </w:r>
      </w:ins>
      <w:ins w:id="2458" w:author="Steve Maas" w:date="2014-01-02T16:56:00Z">
        <w:r>
          <w:t xml:space="preserve">using a three-field </w:t>
        </w:r>
      </w:ins>
      <w:ins w:id="2459" w:author="Steve Maas" w:date="2014-01-02T16:57:00Z">
        <w:r>
          <w:t>formulation in addition to the enforcement of the incompressibility constraint. This constrain</w:t>
        </w:r>
      </w:ins>
      <w:ins w:id="2460" w:author="Steve Maas" w:date="2014-01-02T16:58:00Z">
        <w:r>
          <w:t>t</w:t>
        </w:r>
      </w:ins>
      <w:ins w:id="2461" w:author="Steve Maas" w:date="2014-01-02T16:57:00Z">
        <w:r>
          <w:t xml:space="preserve"> is usually enforced using a penalty formulation (although an augmented Lagrangian method is also available). </w:t>
        </w:r>
      </w:ins>
      <w:ins w:id="2462" w:author="Steve Maas" w:date="2014-01-02T16:58:00Z">
        <w:r>
          <w:t>To inspect whether the incompressibility constrain</w:t>
        </w:r>
      </w:ins>
      <w:ins w:id="2463" w:author="Steve Maas" w:date="2014-01-02T16:59:00Z">
        <w:r>
          <w:t>t</w:t>
        </w:r>
      </w:ins>
      <w:ins w:id="2464" w:author="Steve Maas" w:date="2014-01-02T16:58:00Z">
        <w:r>
          <w:t xml:space="preserve"> is satisfied sufficiently the user can look at the volume ratio which has to be close to one. </w:t>
        </w:r>
      </w:ins>
      <w:ins w:id="2465" w:author="Steve Maas" w:date="2014-01-02T16:59:00Z">
        <w:r>
          <w:t xml:space="preserve">If it deviates from one too much the user needs to increase the </w:t>
        </w:r>
      </w:ins>
      <w:ins w:id="2466" w:author="Steve Maas" w:date="2014-01-02T17:00:00Z">
        <w:r>
          <w:t xml:space="preserve">“bulk modulus” of the material. </w:t>
        </w:r>
      </w:ins>
    </w:p>
    <w:p w14:paraId="2F03663F" w14:textId="77777777" w:rsidR="004A7278" w:rsidRDefault="004A7278">
      <w:pPr>
        <w:rPr>
          <w:ins w:id="2467" w:author="Steve Maas" w:date="2014-01-02T17:01:00Z"/>
        </w:rPr>
      </w:pPr>
    </w:p>
    <w:p w14:paraId="7BB297F0" w14:textId="0A0A561F" w:rsidR="004A7278" w:rsidRDefault="004A7278">
      <w:pPr>
        <w:rPr>
          <w:ins w:id="2468" w:author="Steve Maas" w:date="2014-01-02T16:56:00Z"/>
        </w:rPr>
      </w:pPr>
      <w:ins w:id="2469" w:author="Steve Maas" w:date="2014-01-02T17:00:00Z">
        <w:r>
          <w:t xml:space="preserve">For coupled materials, incompressibility is </w:t>
        </w:r>
      </w:ins>
      <w:ins w:id="2470" w:author="Steve Maas" w:date="2014-01-02T17:01:00Z">
        <w:r>
          <w:t xml:space="preserve">not treated explicitly and </w:t>
        </w:r>
      </w:ins>
      <w:ins w:id="2471" w:author="Steve Maas" w:date="2014-01-02T17:00:00Z">
        <w:r>
          <w:t xml:space="preserve">care must be taken when </w:t>
        </w:r>
      </w:ins>
      <w:ins w:id="2472" w:author="Steve Maas" w:date="2014-01-02T17:01:00Z">
        <w:r>
          <w:t xml:space="preserve">using coupled materials in a near-incompressible regime (e.g. setting the Poisson’s ratio too close to 0.5 for a neo-Hookean material). </w:t>
        </w:r>
      </w:ins>
      <w:ins w:id="2473" w:author="Steve Maas" w:date="2014-01-02T17:02:00Z">
        <w:r w:rsidR="0085430D">
          <w:t xml:space="preserve">In that case, the solution will most likely “lock” which manifests itself in displacements that are too small. </w:t>
        </w:r>
      </w:ins>
      <w:ins w:id="2474" w:author="Steve Maas" w:date="2014-01-02T17:03:00Z">
        <w:r w:rsidR="0085430D">
          <w:t xml:space="preserve">Inspection of the volume ratio may not be sufficient to identify locking. </w:t>
        </w:r>
      </w:ins>
      <w:ins w:id="2475" w:author="Steve Maas" w:date="2014-01-02T17:04:00Z">
        <w:r w:rsidR="0085430D">
          <w:t>However</w:t>
        </w:r>
      </w:ins>
      <w:ins w:id="2476" w:author="Steve Maas" w:date="2014-01-02T17:03:00Z">
        <w:r w:rsidR="0085430D">
          <w:t xml:space="preserve">, a mesh convergence study </w:t>
        </w:r>
      </w:ins>
      <w:ins w:id="2477" w:author="Steve Maas" w:date="2014-01-02T17:04:00Z">
        <w:r w:rsidR="0085430D">
          <w:t>will often help in identifying this problem.</w:t>
        </w:r>
      </w:ins>
    </w:p>
    <w:p w14:paraId="1DD1262F" w14:textId="77777777" w:rsidR="004A7278" w:rsidRDefault="004A7278">
      <w:pPr>
        <w:rPr>
          <w:ins w:id="2478" w:author="Steve Maas" w:date="2014-01-02T17:04:00Z"/>
        </w:rPr>
      </w:pPr>
    </w:p>
    <w:p w14:paraId="499695B0" w14:textId="645A96D4" w:rsidR="0085430D" w:rsidRDefault="0085430D">
      <w:pPr>
        <w:rPr>
          <w:ins w:id="2479" w:author="Steve Maas" w:date="2014-01-02T17:06:00Z"/>
        </w:rPr>
      </w:pPr>
      <w:ins w:id="2480" w:author="Steve Maas" w:date="2014-01-02T17:04:00Z">
        <w:r>
          <w:lastRenderedPageBreak/>
          <w:t>When a contact constraint is not sufficiently enforced, the contact</w:t>
        </w:r>
      </w:ins>
      <w:ins w:id="2481" w:author="Steve Maas" w:date="2014-01-02T17:05:00Z">
        <w:r>
          <w:t>ing</w:t>
        </w:r>
      </w:ins>
      <w:ins w:id="2482" w:author="Steve Maas" w:date="2014-01-02T17:04:00Z">
        <w:r>
          <w:t xml:space="preserve"> surfac</w:t>
        </w:r>
      </w:ins>
      <w:ins w:id="2483" w:author="Steve Maas" w:date="2014-01-02T17:05:00Z">
        <w:r>
          <w:t xml:space="preserve">es will have penetrated. This problem is usually identified easily by looking at the deformed model in a post-processing software (e.g. PostView). </w:t>
        </w:r>
      </w:ins>
      <w:ins w:id="2484" w:author="Steve Maas" w:date="2014-01-02T17:06:00Z">
        <w:r>
          <w:t>Increasing the penalty factor and/or decreasing the augmented Lagrangian tolerance should solve this problem.</w:t>
        </w:r>
      </w:ins>
    </w:p>
    <w:p w14:paraId="7374845C" w14:textId="77777777" w:rsidR="0085430D" w:rsidRDefault="0085430D">
      <w:pPr>
        <w:rPr>
          <w:ins w:id="2485" w:author="Steve Maas" w:date="2014-01-02T14:33:00Z"/>
        </w:rPr>
      </w:pPr>
    </w:p>
    <w:p w14:paraId="742E08A0" w14:textId="31B47836" w:rsidR="00DF1A47" w:rsidRPr="00FE00A6" w:rsidDel="0085430D" w:rsidRDefault="00DF1A47">
      <w:pPr>
        <w:rPr>
          <w:del w:id="2486" w:author="Steve Maas" w:date="2014-01-02T17:06:00Z"/>
        </w:rPr>
      </w:pPr>
      <w:bookmarkStart w:id="2487" w:name="_Toc376446466"/>
      <w:bookmarkStart w:id="2488" w:name="_Toc376446695"/>
      <w:bookmarkStart w:id="2489" w:name="_Toc376446924"/>
      <w:bookmarkStart w:id="2490" w:name="_Toc376447153"/>
      <w:bookmarkStart w:id="2491" w:name="_Toc376787098"/>
      <w:bookmarkStart w:id="2492" w:name="_Toc376787329"/>
      <w:bookmarkStart w:id="2493" w:name="_Toc376787560"/>
      <w:bookmarkStart w:id="2494" w:name="_Toc376858660"/>
      <w:bookmarkStart w:id="2495" w:name="_Toc377547140"/>
      <w:bookmarkStart w:id="2496" w:name="_Toc377547386"/>
      <w:bookmarkEnd w:id="2487"/>
      <w:bookmarkEnd w:id="2488"/>
      <w:bookmarkEnd w:id="2489"/>
      <w:bookmarkEnd w:id="2490"/>
      <w:bookmarkEnd w:id="2491"/>
      <w:bookmarkEnd w:id="2492"/>
      <w:bookmarkEnd w:id="2493"/>
      <w:bookmarkEnd w:id="2494"/>
      <w:bookmarkEnd w:id="2495"/>
      <w:bookmarkEnd w:id="2496"/>
    </w:p>
    <w:p w14:paraId="59A843D7" w14:textId="5D8E4E98" w:rsidR="00590133" w:rsidRDefault="00590133" w:rsidP="007D6F0D">
      <w:pPr>
        <w:pStyle w:val="Heading2"/>
      </w:pPr>
      <w:bookmarkStart w:id="2497" w:name="_Toc385498608"/>
      <w:r>
        <w:t>Limitations of FEBio</w:t>
      </w:r>
      <w:bookmarkEnd w:id="2497"/>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498" w:author="Steve Maas" w:date="2014-01-02T14:14:00Z"/>
        </w:rPr>
      </w:pPr>
    </w:p>
    <w:p w14:paraId="3FE3A5E7" w14:textId="376B9A5F" w:rsidR="00DE1D8A" w:rsidRDefault="00DE1D8A">
      <w:pPr>
        <w:pStyle w:val="Heading3"/>
        <w:rPr>
          <w:ins w:id="2499" w:author="Steve Maas" w:date="2014-01-02T14:15:00Z"/>
        </w:rPr>
        <w:pPrChange w:id="2500" w:author="Steve Maas" w:date="2014-01-02T14:14:00Z">
          <w:pPr/>
        </w:pPrChange>
      </w:pPr>
      <w:bookmarkStart w:id="2501" w:name="_Toc385498609"/>
      <w:ins w:id="2502" w:author="Steve Maas" w:date="2014-01-02T14:15:00Z">
        <w:r>
          <w:t>Geometrical instabilities</w:t>
        </w:r>
        <w:bookmarkEnd w:id="2501"/>
      </w:ins>
    </w:p>
    <w:p w14:paraId="6012419A" w14:textId="6B61E62B" w:rsidR="00DE1D8A" w:rsidRDefault="00DE1D8A">
      <w:pPr>
        <w:rPr>
          <w:ins w:id="2503" w:author="Steve Maas" w:date="2014-01-02T14:21:00Z"/>
        </w:rPr>
      </w:pPr>
      <w:ins w:id="2504" w:author="Steve Maas" w:date="2014-01-02T14:15:00Z">
        <w:r>
          <w:t xml:space="preserve">A geometrical instability is a point in the solution </w:t>
        </w:r>
      </w:ins>
      <w:ins w:id="2505" w:author="Steve Maas" w:date="2014-01-02T14:16:00Z">
        <w:r>
          <w:t xml:space="preserve">at which </w:t>
        </w:r>
      </w:ins>
      <w:ins w:id="2506" w:author="Steve Maas" w:date="2014-01-02T14:15:00Z">
        <w:r>
          <w:t>several paths for continuing the solution</w:t>
        </w:r>
      </w:ins>
      <w:ins w:id="2507" w:author="Steve Maas" w:date="2014-01-02T14:16:00Z">
        <w:r>
          <w:t xml:space="preserve"> are possible. </w:t>
        </w:r>
      </w:ins>
      <w:ins w:id="2508" w:author="Steve Maas" w:date="2014-01-02T14:17:00Z">
        <w:r>
          <w:t>T</w:t>
        </w:r>
      </w:ins>
      <w:ins w:id="2509" w:author="Steve Maas" w:date="2014-01-02T14:16:00Z">
        <w:r>
          <w:t>ypical example</w:t>
        </w:r>
      </w:ins>
      <w:ins w:id="2510" w:author="Steve Maas" w:date="2014-01-02T14:17:00Z">
        <w:r>
          <w:t>s</w:t>
        </w:r>
      </w:ins>
      <w:ins w:id="2511" w:author="Steve Maas" w:date="2014-01-02T14:16:00Z">
        <w:r>
          <w:t xml:space="preserve"> </w:t>
        </w:r>
      </w:ins>
      <w:ins w:id="2512" w:author="Steve Maas" w:date="2014-01-02T14:17:00Z">
        <w:r>
          <w:t xml:space="preserve">are </w:t>
        </w:r>
      </w:ins>
      <w:ins w:id="2513" w:author="Steve Maas" w:date="2014-01-02T14:16:00Z">
        <w:r>
          <w:t xml:space="preserve">buckling </w:t>
        </w:r>
      </w:ins>
      <w:ins w:id="2514" w:author="Steve Maas" w:date="2014-01-02T14:17:00Z">
        <w:r>
          <w:t>of a column or inflation of a balloon</w:t>
        </w:r>
      </w:ins>
      <w:ins w:id="2515" w:author="Steve Maas" w:date="2014-01-02T14:16:00Z">
        <w:r>
          <w:t xml:space="preserve">. </w:t>
        </w:r>
      </w:ins>
      <w:ins w:id="2516" w:author="Steve Maas" w:date="2014-01-02T14:17:00Z">
        <w:r>
          <w:t>FEBio’s Newton based solvers cannot handle buckling since usually at these points, the material</w:t>
        </w:r>
      </w:ins>
      <w:ins w:id="2517" w:author="Steve Maas" w:date="2014-01-02T14:18:00Z">
        <w:r>
          <w:t xml:space="preserve">’s elasticity tangent is not uniquely defined. Although in some cases FEBio will be able to pass </w:t>
        </w:r>
      </w:ins>
      <w:ins w:id="2518" w:author="Steve Maas" w:date="2014-01-02T14:19:00Z">
        <w:r>
          <w:t xml:space="preserve">a </w:t>
        </w:r>
      </w:ins>
      <w:ins w:id="2519" w:author="Steve Maas" w:date="2014-01-02T14:18:00Z">
        <w:r>
          <w:t>buckling point</w:t>
        </w:r>
      </w:ins>
      <w:ins w:id="2520" w:author="Steve Maas" w:date="2014-01-02T14:19:00Z">
        <w:r>
          <w:t xml:space="preserve">, in most cases, FEBio will not be able to converge </w:t>
        </w:r>
      </w:ins>
      <w:ins w:id="2521" w:author="Steve Maas" w:date="2014-01-02T14:20:00Z">
        <w:r>
          <w:t>to a solution</w:t>
        </w:r>
      </w:ins>
      <w:ins w:id="2522" w:author="Steve Maas" w:date="2014-01-02T14:19:00Z">
        <w:r>
          <w:t xml:space="preserve">. </w:t>
        </w:r>
      </w:ins>
    </w:p>
    <w:p w14:paraId="25C7F962" w14:textId="03B6DE86" w:rsidR="00DE1D8A" w:rsidRDefault="00DE1D8A">
      <w:pPr>
        <w:pStyle w:val="Heading3"/>
        <w:rPr>
          <w:ins w:id="2523" w:author="Steve Maas" w:date="2014-01-02T14:21:00Z"/>
        </w:rPr>
        <w:pPrChange w:id="2524" w:author="Steve Maas" w:date="2014-01-02T14:21:00Z">
          <w:pPr/>
        </w:pPrChange>
      </w:pPr>
      <w:bookmarkStart w:id="2525" w:name="_Toc385498610"/>
      <w:ins w:id="2526" w:author="Steve Maas" w:date="2014-01-02T14:21:00Z">
        <w:r>
          <w:t>Material instabilities</w:t>
        </w:r>
        <w:bookmarkEnd w:id="2525"/>
      </w:ins>
    </w:p>
    <w:p w14:paraId="19837DD1" w14:textId="4E55CE27" w:rsidR="00DE1D8A" w:rsidRDefault="009A09E2">
      <w:pPr>
        <w:rPr>
          <w:ins w:id="2527" w:author="Steve Maas" w:date="2014-01-02T14:22:00Z"/>
        </w:rPr>
      </w:pPr>
      <w:ins w:id="2528" w:author="Steve Maas" w:date="2014-01-02T14:21:00Z">
        <w:r>
          <w:t xml:space="preserve">A material instability is </w:t>
        </w:r>
      </w:ins>
      <w:ins w:id="2529" w:author="Steve Maas" w:date="2014-01-02T14:22:00Z">
        <w:r>
          <w:t xml:space="preserve">a </w:t>
        </w:r>
      </w:ins>
      <w:ins w:id="2530" w:author="Steve Maas" w:date="2014-01-02T14:21:00Z">
        <w:r>
          <w:t xml:space="preserve">point in the stress-strain response where the slope of the stress-strain curve effectively becomes zero. </w:t>
        </w:r>
      </w:ins>
      <w:ins w:id="2531"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532" w:author="Steve Maas" w:date="2014-01-02T14:24:00Z"/>
        </w:rPr>
      </w:pPr>
    </w:p>
    <w:p w14:paraId="4CD27D11" w14:textId="7887B84F" w:rsidR="009A09E2" w:rsidDel="009A09E2" w:rsidRDefault="009A09E2">
      <w:pPr>
        <w:rPr>
          <w:del w:id="2533" w:author="Steve Maas" w:date="2014-01-02T14:26:00Z"/>
        </w:rPr>
        <w:pPrChange w:id="2534" w:author="Steve Maas" w:date="2014-01-02T14:26:00Z">
          <w:pPr>
            <w:pStyle w:val="ListParagraph"/>
            <w:numPr>
              <w:numId w:val="58"/>
            </w:numPr>
            <w:tabs>
              <w:tab w:val="num" w:pos="720"/>
            </w:tabs>
            <w:ind w:hanging="360"/>
          </w:pPr>
        </w:pPrChange>
      </w:pPr>
      <w:ins w:id="2535"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536" w:author="Steve Maas" w:date="2014-01-02T14:26:00Z">
        <w:r>
          <w:t xml:space="preserve">and even if it finds a solution, it may not to useful. </w:t>
        </w:r>
      </w:ins>
    </w:p>
    <w:p w14:paraId="5FADBD22" w14:textId="77777777" w:rsidR="009A09E2" w:rsidRPr="00FE00A6" w:rsidRDefault="009A09E2" w:rsidP="00FE00A6">
      <w:pPr>
        <w:rPr>
          <w:ins w:id="2537" w:author="Steve Maas" w:date="2014-01-02T14:26:00Z"/>
        </w:rPr>
      </w:pPr>
    </w:p>
    <w:p w14:paraId="587DF599" w14:textId="332FBF71" w:rsidR="00590133" w:rsidDel="009A09E2" w:rsidRDefault="009A09E2">
      <w:pPr>
        <w:pStyle w:val="Heading3"/>
        <w:rPr>
          <w:del w:id="2538" w:author="Steve Maas" w:date="2014-01-02T14:26:00Z"/>
        </w:rPr>
        <w:pPrChange w:id="2539" w:author="Steve Maas" w:date="2014-01-02T14:26:00Z">
          <w:pPr>
            <w:pStyle w:val="ListParagraph"/>
            <w:numPr>
              <w:numId w:val="58"/>
            </w:numPr>
            <w:tabs>
              <w:tab w:val="num" w:pos="720"/>
            </w:tabs>
            <w:ind w:hanging="360"/>
          </w:pPr>
        </w:pPrChange>
      </w:pPr>
      <w:bookmarkStart w:id="2540" w:name="_Toc385498611"/>
      <w:ins w:id="2541" w:author="Steve Maas" w:date="2014-01-02T14:27:00Z">
        <w:r>
          <w:t>Re</w:t>
        </w:r>
      </w:ins>
      <w:r w:rsidR="0063263E">
        <w:t>me</w:t>
      </w:r>
      <w:ins w:id="2542" w:author="Steve Maas" w:date="2014-01-02T14:27:00Z">
        <w:r>
          <w:t>shing</w:t>
        </w:r>
      </w:ins>
      <w:del w:id="2543"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2540"/>
      </w:del>
    </w:p>
    <w:p w14:paraId="45607322" w14:textId="77777777" w:rsidR="009A09E2" w:rsidRDefault="009A09E2">
      <w:pPr>
        <w:pStyle w:val="Heading3"/>
        <w:rPr>
          <w:ins w:id="2544" w:author="Steve Maas" w:date="2014-01-02T14:26:00Z"/>
        </w:rPr>
        <w:pPrChange w:id="2545" w:author="Steve Maas" w:date="2014-01-02T14:26:00Z">
          <w:pPr>
            <w:pStyle w:val="ListParagraph"/>
            <w:numPr>
              <w:numId w:val="58"/>
            </w:numPr>
            <w:tabs>
              <w:tab w:val="num" w:pos="720"/>
            </w:tabs>
            <w:ind w:hanging="360"/>
          </w:pPr>
        </w:pPrChange>
      </w:pPr>
      <w:bookmarkStart w:id="2546" w:name="_Toc385498612"/>
      <w:bookmarkEnd w:id="2546"/>
    </w:p>
    <w:p w14:paraId="202DC362" w14:textId="0403C7F3" w:rsidR="009A09E2" w:rsidRDefault="009A09E2">
      <w:pPr>
        <w:rPr>
          <w:ins w:id="2547" w:author="Steve Maas" w:date="2014-01-02T14:26:00Z"/>
        </w:rPr>
        <w:pPrChange w:id="2548" w:author="Steve Maas" w:date="2014-01-02T14:26:00Z">
          <w:pPr>
            <w:pStyle w:val="ListParagraph"/>
            <w:numPr>
              <w:numId w:val="58"/>
            </w:numPr>
            <w:tabs>
              <w:tab w:val="num" w:pos="720"/>
            </w:tabs>
            <w:ind w:hanging="360"/>
          </w:pPr>
        </w:pPrChange>
      </w:pPr>
      <w:ins w:id="2549" w:author="Steve Maas" w:date="2014-01-02T14:27:00Z">
        <w:r>
          <w:t>FEBio is designed to solve problems that can undergo large deformations. However, when the deformations become too large</w:t>
        </w:r>
      </w:ins>
      <w:ins w:id="2550" w:author="Steve Maas" w:date="2014-01-02T14:28:00Z">
        <w:r>
          <w:t xml:space="preserve"> it can happen that the finite element mesh cannot be distorted any further without inverting elements. In that case, FEBio will not be able to continue the solution and will most likely terminate </w:t>
        </w:r>
      </w:ins>
      <w:ins w:id="2551" w:author="Steve Maas" w:date="2014-01-02T14:29:00Z">
        <w:r>
          <w:t>with</w:t>
        </w:r>
      </w:ins>
      <w:ins w:id="2552" w:author="Steve Maas" w:date="2014-01-02T14:28:00Z">
        <w:r>
          <w:t xml:space="preserve"> </w:t>
        </w:r>
      </w:ins>
      <w:ins w:id="2553" w:author="Steve Maas" w:date="2014-01-02T14:29:00Z">
        <w:r>
          <w:t xml:space="preserve">a negative jacobian error message. </w:t>
        </w:r>
      </w:ins>
    </w:p>
    <w:p w14:paraId="16AD4CE3" w14:textId="77777777" w:rsidR="009A09E2" w:rsidRDefault="009A09E2">
      <w:pPr>
        <w:rPr>
          <w:ins w:id="2554" w:author="Steve Maas" w:date="2014-01-02T14:30:00Z"/>
        </w:rPr>
        <w:pPrChange w:id="2555" w:author="Steve Maas" w:date="2014-01-02T14:26:00Z">
          <w:pPr>
            <w:pStyle w:val="ListParagraph"/>
            <w:numPr>
              <w:numId w:val="58"/>
            </w:numPr>
            <w:tabs>
              <w:tab w:val="num" w:pos="720"/>
            </w:tabs>
            <w:ind w:hanging="360"/>
          </w:pPr>
        </w:pPrChange>
      </w:pPr>
    </w:p>
    <w:p w14:paraId="7C5A23E2" w14:textId="1C6F481C" w:rsidR="00D0053D" w:rsidRDefault="009A09E2">
      <w:pPr>
        <w:rPr>
          <w:ins w:id="2556" w:author="Steve Maas" w:date="2014-01-02T16:22:00Z"/>
        </w:rPr>
        <w:pPrChange w:id="2557" w:author="Steve Maas" w:date="2014-01-02T14:26:00Z">
          <w:pPr>
            <w:pStyle w:val="ListParagraph"/>
            <w:numPr>
              <w:numId w:val="58"/>
            </w:numPr>
            <w:tabs>
              <w:tab w:val="num" w:pos="720"/>
            </w:tabs>
            <w:ind w:hanging="360"/>
          </w:pPr>
        </w:pPrChange>
      </w:pPr>
      <w:ins w:id="2558" w:author="Steve Maas" w:date="2014-01-02T14:30:00Z">
        <w:r>
          <w:t>One possible solution to this problem is to remesh the model at th</w:t>
        </w:r>
      </w:ins>
      <w:ins w:id="2559" w:author="Steve Maas" w:date="2014-01-02T14:31:00Z">
        <w:r>
          <w:t>e</w:t>
        </w:r>
      </w:ins>
      <w:ins w:id="2560" w:author="Steve Maas" w:date="2014-01-02T14:30:00Z">
        <w:r>
          <w:t xml:space="preserve"> point</w:t>
        </w:r>
      </w:ins>
      <w:ins w:id="2561" w:author="Steve Maas" w:date="2014-01-02T14:31:00Z">
        <w:r>
          <w:t xml:space="preserve"> at which the deformation become too large</w:t>
        </w:r>
      </w:ins>
      <w:ins w:id="2562" w:author="Steve Maas" w:date="2014-01-02T14:30:00Z">
        <w:r>
          <w:t xml:space="preserve">, but currently FEBio does not have any remeshing capabilities. </w:t>
        </w:r>
      </w:ins>
      <w:del w:id="2563"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564" w:author="Steve Maas" w:date="2014-01-02T14:31:00Z">
        <w:r w:rsidR="00DF1A47">
          <w:t xml:space="preserve">The only remedy at this point is to plan ahead and design your mesh in such a way that the elements will not invert in the range of deformation that you are </w:t>
        </w:r>
      </w:ins>
      <w:ins w:id="2565" w:author="Steve Maas" w:date="2014-01-02T14:32:00Z">
        <w:r w:rsidR="00DF1A47">
          <w:t>interested</w:t>
        </w:r>
      </w:ins>
      <w:ins w:id="2566" w:author="Steve Maas" w:date="2014-01-02T14:31:00Z">
        <w:r w:rsidR="00DF1A47">
          <w:t xml:space="preserve"> </w:t>
        </w:r>
      </w:ins>
      <w:ins w:id="2567" w:author="Steve Maas" w:date="2014-01-02T14:32:00Z">
        <w:r w:rsidR="00DF1A47">
          <w:t>in (e.g. place a butterfly mesh in sharp corners or make the mesh finer in areas of larger deformation).</w:t>
        </w:r>
      </w:ins>
    </w:p>
    <w:p w14:paraId="2D1C8A6F" w14:textId="77777777" w:rsidR="00997C6C" w:rsidRDefault="00997C6C">
      <w:pPr>
        <w:rPr>
          <w:ins w:id="2568" w:author="Steve Maas" w:date="2014-01-02T16:22:00Z"/>
        </w:rPr>
        <w:pPrChange w:id="2569"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570" w:author="Steve Maas" w:date="2014-01-02T16:23:00Z"/>
        </w:rPr>
        <w:pPrChange w:id="2571" w:author="Steve Maas" w:date="2014-01-02T16:22:00Z">
          <w:pPr>
            <w:pStyle w:val="ListParagraph"/>
            <w:numPr>
              <w:numId w:val="58"/>
            </w:numPr>
            <w:tabs>
              <w:tab w:val="num" w:pos="720"/>
            </w:tabs>
            <w:ind w:hanging="360"/>
          </w:pPr>
        </w:pPrChange>
      </w:pPr>
      <w:bookmarkStart w:id="2572" w:name="_Toc385498613"/>
      <w:ins w:id="2573" w:author="Steve Maas" w:date="2014-01-02T16:23:00Z">
        <w:r>
          <w:lastRenderedPageBreak/>
          <w:t>Force-driven Problems</w:t>
        </w:r>
        <w:bookmarkEnd w:id="2572"/>
      </w:ins>
    </w:p>
    <w:p w14:paraId="311E7AA0" w14:textId="39D72FC2" w:rsidR="00997C6C" w:rsidRDefault="00997C6C">
      <w:pPr>
        <w:rPr>
          <w:ins w:id="2574" w:author="Steve Maas" w:date="2014-01-02T16:32:00Z"/>
        </w:rPr>
        <w:pPrChange w:id="2575" w:author="Steve Maas" w:date="2014-01-02T16:23:00Z">
          <w:pPr>
            <w:pStyle w:val="ListParagraph"/>
            <w:numPr>
              <w:numId w:val="58"/>
            </w:numPr>
            <w:tabs>
              <w:tab w:val="num" w:pos="720"/>
            </w:tabs>
            <w:ind w:hanging="360"/>
          </w:pPr>
        </w:pPrChange>
      </w:pPr>
      <w:ins w:id="2576"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577" w:author="Steve Maas" w:date="2014-01-02T16:26:00Z">
        <w:r>
          <w:rPr>
            <w:rStyle w:val="FootnoteReference"/>
          </w:rPr>
          <w:footnoteReference w:id="9"/>
        </w:r>
      </w:ins>
      <w:ins w:id="2580" w:author="Steve Maas" w:date="2014-01-02T16:23:00Z">
        <w:r>
          <w:t>.</w:t>
        </w:r>
      </w:ins>
      <w:ins w:id="2581" w:author="Steve Maas" w:date="2014-01-02T16:27:00Z">
        <w:r>
          <w:t xml:space="preserve"> The cause of this </w:t>
        </w:r>
      </w:ins>
      <w:ins w:id="2582" w:author="Steve Maas" w:date="2014-01-02T16:28:00Z">
        <w:r>
          <w:t>instability</w:t>
        </w:r>
      </w:ins>
      <w:ins w:id="2583" w:author="Steve Maas" w:date="2014-01-02T16:27:00Z">
        <w:r>
          <w:t xml:space="preserve"> can easily </w:t>
        </w:r>
      </w:ins>
      <w:ins w:id="2584"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585" w:author="Steve Maas" w:date="2014-01-02T16:30:00Z">
        <w:r>
          <w:t xml:space="preserve">box must generate stresses which balance the applied forces exactly. Unfortunately, the numerical solution will only be approximate </w:t>
        </w:r>
      </w:ins>
      <w:ins w:id="2586" w:author="Steve Maas" w:date="2014-01-02T16:31:00Z">
        <w:r>
          <w:t xml:space="preserve">due to numerical round-off errors inherent in the calculation. Even the slightest deviation </w:t>
        </w:r>
        <w:r w:rsidR="00432E39">
          <w:t xml:space="preserve">from balancing the forces exactly will create a net-force which </w:t>
        </w:r>
      </w:ins>
      <w:ins w:id="2587" w:author="Steve Maas" w:date="2014-01-02T16:32:00Z">
        <w:r w:rsidR="00432E39">
          <w:t>in turn causes the model to fly off in the unconstrained direction</w:t>
        </w:r>
      </w:ins>
      <w:ins w:id="2588" w:author="Steve Maas" w:date="2014-01-02T16:33:00Z">
        <w:r w:rsidR="00432E39">
          <w:t xml:space="preserve"> (in which a rigid body mode now exists)</w:t>
        </w:r>
      </w:ins>
      <w:ins w:id="2589" w:author="Steve Maas" w:date="2014-01-02T16:32:00Z">
        <w:r w:rsidR="00432E39">
          <w:t>.</w:t>
        </w:r>
      </w:ins>
    </w:p>
    <w:p w14:paraId="7BD96979" w14:textId="77777777" w:rsidR="00432E39" w:rsidRDefault="00432E39">
      <w:pPr>
        <w:rPr>
          <w:ins w:id="2590" w:author="Steve Maas" w:date="2014-01-02T16:32:00Z"/>
        </w:rPr>
        <w:pPrChange w:id="2591" w:author="Steve Maas" w:date="2014-01-02T16:23:00Z">
          <w:pPr>
            <w:pStyle w:val="ListParagraph"/>
            <w:numPr>
              <w:numId w:val="58"/>
            </w:numPr>
            <w:tabs>
              <w:tab w:val="num" w:pos="720"/>
            </w:tabs>
            <w:ind w:hanging="360"/>
          </w:pPr>
        </w:pPrChange>
      </w:pPr>
    </w:p>
    <w:p w14:paraId="297BFAAE" w14:textId="4AF90F89" w:rsidR="00432E39" w:rsidRDefault="00432E39">
      <w:pPr>
        <w:rPr>
          <w:ins w:id="2592" w:author="Steve Maas" w:date="2014-01-02T17:06:00Z"/>
        </w:rPr>
        <w:pPrChange w:id="2593" w:author="Steve Maas" w:date="2014-01-02T16:23:00Z">
          <w:pPr>
            <w:pStyle w:val="ListParagraph"/>
            <w:numPr>
              <w:numId w:val="58"/>
            </w:numPr>
            <w:tabs>
              <w:tab w:val="num" w:pos="720"/>
            </w:tabs>
            <w:ind w:hanging="360"/>
          </w:pPr>
        </w:pPrChange>
      </w:pPr>
      <w:ins w:id="2594"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595"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596" w:author="Steve Maas" w:date="2014-01-02T17:06:00Z"/>
        </w:rPr>
        <w:pPrChange w:id="2597"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598" w:author="Steve Maas" w:date="2014-01-02T17:07:00Z"/>
        </w:rPr>
        <w:pPrChange w:id="2599" w:author="Steve Maas" w:date="2014-01-02T17:06:00Z">
          <w:pPr>
            <w:pStyle w:val="ListParagraph"/>
            <w:numPr>
              <w:numId w:val="58"/>
            </w:numPr>
            <w:tabs>
              <w:tab w:val="num" w:pos="720"/>
            </w:tabs>
            <w:ind w:hanging="360"/>
          </w:pPr>
        </w:pPrChange>
      </w:pPr>
      <w:bookmarkStart w:id="2600" w:name="_Toc385498614"/>
      <w:ins w:id="2601" w:author="Steve Maas" w:date="2014-01-02T17:07:00Z">
        <w:r>
          <w:t xml:space="preserve">Solutions obtained on </w:t>
        </w:r>
      </w:ins>
      <w:ins w:id="2602" w:author="Steve Maas" w:date="2014-01-02T17:06:00Z">
        <w:r>
          <w:t xml:space="preserve">Multi-processor </w:t>
        </w:r>
      </w:ins>
      <w:ins w:id="2603" w:author="Steve Maas" w:date="2014-01-02T17:07:00Z">
        <w:r>
          <w:t>Machines</w:t>
        </w:r>
        <w:bookmarkEnd w:id="2600"/>
      </w:ins>
    </w:p>
    <w:p w14:paraId="32BBF32B" w14:textId="5431C6A9" w:rsidR="0085430D" w:rsidRDefault="0085430D">
      <w:pPr>
        <w:rPr>
          <w:ins w:id="2604" w:author="Steve Maas" w:date="2014-01-02T17:12:00Z"/>
        </w:rPr>
        <w:pPrChange w:id="2605" w:author="Steve Maas" w:date="2014-01-02T17:07:00Z">
          <w:pPr>
            <w:pStyle w:val="ListParagraph"/>
            <w:numPr>
              <w:numId w:val="58"/>
            </w:numPr>
            <w:tabs>
              <w:tab w:val="num" w:pos="720"/>
            </w:tabs>
            <w:ind w:hanging="360"/>
          </w:pPr>
        </w:pPrChange>
      </w:pPr>
      <w:ins w:id="2606" w:author="Steve Maas" w:date="2014-01-02T17:07:00Z">
        <w:r>
          <w:t xml:space="preserve">Although </w:t>
        </w:r>
      </w:ins>
      <w:ins w:id="2607" w:author="Steve Maas" w:date="2014-01-02T17:08:00Z">
        <w:r>
          <w:t xml:space="preserve">technically </w:t>
        </w:r>
      </w:ins>
      <w:ins w:id="2608"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609" w:author="Steve Maas" w:date="2014-01-02T17:08:00Z">
        <w:r>
          <w:t xml:space="preserve">This is caused by the fact that on multi-processor machines the same calculations can be executed in a different order and due to </w:t>
        </w:r>
      </w:ins>
      <w:ins w:id="2610" w:author="Steve Maas" w:date="2014-01-02T17:09:00Z">
        <w:r>
          <w:t xml:space="preserve">the accumulation of </w:t>
        </w:r>
      </w:ins>
      <w:ins w:id="2611" w:author="Steve Maas" w:date="2014-01-02T17:08:00Z">
        <w:r>
          <w:t xml:space="preserve">numerical round-off errors </w:t>
        </w:r>
      </w:ins>
      <w:ins w:id="2612" w:author="Steve Maas" w:date="2014-01-02T17:09:00Z">
        <w:r>
          <w:t>may result in slightly different answers. Th</w:t>
        </w:r>
      </w:ins>
      <w:ins w:id="2613" w:author="Steve Maas" w:date="2014-01-02T17:10:00Z">
        <w:r>
          <w:t xml:space="preserve">e type of problems that are mostly affected by this are problems that are close too being ill-conditioned. Also, problems that have many time steps or require many iterations </w:t>
        </w:r>
      </w:ins>
      <w:ins w:id="2614" w:author="Steve Maas" w:date="2014-01-02T17:12:00Z">
        <w:r>
          <w:t>for</w:t>
        </w:r>
      </w:ins>
      <w:ins w:id="2615" w:author="Steve Maas" w:date="2014-01-02T17:10:00Z">
        <w:r>
          <w:t xml:space="preserve"> each time step</w:t>
        </w:r>
      </w:ins>
      <w:ins w:id="2616" w:author="Steve Maas" w:date="2014-01-02T17:12:00Z">
        <w:r w:rsidR="0063263E">
          <w:t xml:space="preserve"> may be affected by this. </w:t>
        </w:r>
      </w:ins>
    </w:p>
    <w:p w14:paraId="539347AE" w14:textId="77777777" w:rsidR="0063263E" w:rsidRDefault="0063263E">
      <w:pPr>
        <w:rPr>
          <w:ins w:id="2617" w:author="Steve Maas" w:date="2014-01-02T17:12:00Z"/>
        </w:rPr>
        <w:pPrChange w:id="2618"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619" w:author="Steve Maas" w:date="2014-01-02T17:07:00Z">
          <w:pPr>
            <w:pStyle w:val="ListParagraph"/>
            <w:numPr>
              <w:numId w:val="58"/>
            </w:numPr>
            <w:tabs>
              <w:tab w:val="num" w:pos="720"/>
            </w:tabs>
            <w:ind w:hanging="360"/>
          </w:pPr>
        </w:pPrChange>
      </w:pPr>
      <w:ins w:id="2620" w:author="Steve Maas" w:date="2014-01-02T17:12:00Z">
        <w:r>
          <w:t xml:space="preserve">If you experience </w:t>
        </w:r>
      </w:ins>
      <w:ins w:id="2621" w:author="Steve Maas" w:date="2014-01-02T17:13:00Z">
        <w:r>
          <w:t>different answers for the same problem</w:t>
        </w:r>
      </w:ins>
      <w:ins w:id="2622" w:author="Steve Maas" w:date="2014-01-02T17:12:00Z">
        <w:r>
          <w:t xml:space="preserve">, </w:t>
        </w:r>
      </w:ins>
      <w:r w:rsidR="00121748">
        <w:t>try running the model on just one processor (if possible)</w:t>
      </w:r>
      <w:ins w:id="2623" w:author="Steve Maas" w:date="2014-01-02T17:13:00Z">
        <w:r>
          <w:t xml:space="preserve">. See section </w:t>
        </w:r>
        <w:r>
          <w:fldChar w:fldCharType="begin"/>
        </w:r>
        <w:r>
          <w:instrText xml:space="preserve"> REF _Ref376446157 \r \h </w:instrText>
        </w:r>
      </w:ins>
      <w:r>
        <w:fldChar w:fldCharType="separate"/>
      </w:r>
      <w:ins w:id="2624"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2625"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2625"/>
    </w:p>
    <w:p w14:paraId="37897DD1" w14:textId="7CB68764" w:rsidR="00DB69A3" w:rsidRDefault="00DB69A3">
      <w:pPr>
        <w:rPr>
          <w:ins w:id="2626" w:author="Steve Maas" w:date="2014-01-02T16:40:00Z"/>
        </w:rPr>
      </w:pPr>
      <w:ins w:id="2627" w:author="Steve Maas" w:date="2014-01-02T16:38:00Z">
        <w:r>
          <w:t xml:space="preserve">When you get here, you may be ready to pull all your hair out, but fret not, all is not lost. </w:t>
        </w:r>
      </w:ins>
      <w:ins w:id="2628" w:author="Steve Maas" w:date="2014-01-02T16:39:00Z">
        <w:r>
          <w:t xml:space="preserve">In fact, some people may have run into a similar issue and found a solution. The first place to find these </w:t>
        </w:r>
      </w:ins>
      <w:ins w:id="2629" w:author="Steve Maas" w:date="2014-01-02T16:40:00Z">
        <w:r>
          <w:t>people</w:t>
        </w:r>
      </w:ins>
      <w:ins w:id="2630" w:author="Steve Maas" w:date="2014-01-02T16:39:00Z">
        <w:r>
          <w:t xml:space="preserve"> </w:t>
        </w:r>
      </w:ins>
      <w:ins w:id="2631" w:author="Steve Maas" w:date="2014-01-02T16:40:00Z">
        <w:r>
          <w:t>is on the FEBio user’s forum (</w:t>
        </w:r>
      </w:ins>
      <w:ins w:id="2632" w:author="Steve Maas" w:date="2014-01-02T16:41:00Z">
        <w:r>
          <w:fldChar w:fldCharType="begin"/>
        </w:r>
        <w:r>
          <w:instrText xml:space="preserve"> HYPERLINK "</w:instrText>
        </w:r>
      </w:ins>
      <w:ins w:id="2633" w:author="Steve Maas" w:date="2014-01-02T16:40:00Z">
        <w:r w:rsidRPr="00DB69A3">
          <w:instrText>http://mrlforums.sci.utah.edu/forums/forum.php</w:instrText>
        </w:r>
      </w:ins>
      <w:ins w:id="2634" w:author="Steve Maas" w:date="2014-01-02T16:41:00Z">
        <w:r>
          <w:instrText xml:space="preserve">" </w:instrText>
        </w:r>
        <w:r>
          <w:fldChar w:fldCharType="separate"/>
        </w:r>
      </w:ins>
      <w:ins w:id="2635" w:author="Steve Maas" w:date="2014-01-02T16:40:00Z">
        <w:r w:rsidRPr="00251CA6">
          <w:rPr>
            <w:rStyle w:val="Hyperlink"/>
          </w:rPr>
          <w:t>http://mrlforums.sci.utah.edu/forums/forum.php</w:t>
        </w:r>
      </w:ins>
      <w:ins w:id="2636" w:author="Steve Maas" w:date="2014-01-02T16:41:00Z">
        <w:r>
          <w:fldChar w:fldCharType="end"/>
        </w:r>
      </w:ins>
      <w:ins w:id="2637" w:author="Steve Maas" w:date="2014-01-02T16:40:00Z">
        <w:r>
          <w:t xml:space="preserve">). </w:t>
        </w:r>
      </w:ins>
      <w:ins w:id="2638"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639" w:author="Steve Maas" w:date="2014-01-02T16:43:00Z">
        <w:r w:rsidR="00061F56">
          <w:t>’t hesitate to use it!</w:t>
        </w:r>
      </w:ins>
    </w:p>
    <w:p w14:paraId="096B1684" w14:textId="77777777" w:rsidR="00DB69A3" w:rsidRDefault="00DB69A3">
      <w:pPr>
        <w:rPr>
          <w:ins w:id="2640" w:author="Steve Maas" w:date="2014-01-02T16:38:00Z"/>
        </w:rPr>
      </w:pPr>
    </w:p>
    <w:p w14:paraId="475C0D32" w14:textId="004D2DFD" w:rsidR="000140F2" w:rsidDel="00061F56" w:rsidRDefault="000140F2">
      <w:pPr>
        <w:rPr>
          <w:del w:id="2641" w:author="Steve Maas" w:date="2014-01-02T16:43:00Z"/>
        </w:rPr>
      </w:pPr>
      <w:del w:id="2642"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643" w:name="_Toc385498616"/>
      <w:r>
        <w:lastRenderedPageBreak/>
        <w:t xml:space="preserve">Configuration </w:t>
      </w:r>
      <w:r w:rsidR="00E67A22">
        <w:t>F</w:t>
      </w:r>
      <w:r>
        <w:t>ile</w:t>
      </w:r>
      <w:bookmarkEnd w:id="264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644" w:author="Steve Maas" w:date="2014-01-02T11:08:00Z"/>
        </w:trPr>
        <w:tc>
          <w:tcPr>
            <w:tcW w:w="2448" w:type="dxa"/>
            <w:shd w:val="clear" w:color="auto" w:fill="auto"/>
          </w:tcPr>
          <w:p w14:paraId="14B62B6B" w14:textId="4EB42321" w:rsidR="00470C94" w:rsidRDefault="00470C94" w:rsidP="006A0BC1">
            <w:pPr>
              <w:pStyle w:val="code"/>
              <w:rPr>
                <w:ins w:id="2645" w:author="Steve Maas" w:date="2014-01-02T11:08:00Z"/>
              </w:rPr>
            </w:pPr>
            <w:ins w:id="2646" w:author="Steve Maas" w:date="2014-01-02T11:08:00Z">
              <w:r>
                <w:t>import</w:t>
              </w:r>
            </w:ins>
          </w:p>
        </w:tc>
        <w:tc>
          <w:tcPr>
            <w:tcW w:w="7128" w:type="dxa"/>
            <w:shd w:val="clear" w:color="auto" w:fill="auto"/>
          </w:tcPr>
          <w:p w14:paraId="2BAC5DAC" w14:textId="52E1FC7F" w:rsidR="00470C94" w:rsidRDefault="00470C94" w:rsidP="006A0BC1">
            <w:pPr>
              <w:rPr>
                <w:ins w:id="2647" w:author="Steve Maas" w:date="2014-01-02T11:08:00Z"/>
              </w:rPr>
            </w:pPr>
            <w:ins w:id="2648"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649" w:author="Steve Maas" w:date="2014-01-02T11:08:00Z"/>
        </w:rPr>
      </w:pPr>
      <w:r>
        <w:t>FEBio supports several linear solvers, such as</w:t>
      </w:r>
      <w:del w:id="2650"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651" w:author="Steve Maas" w:date="2014-01-02T11:09:00Z">
        <w:r w:rsidDel="00470C94">
          <w:delText xml:space="preserve">the SuperLU and the </w:delText>
        </w:r>
      </w:del>
      <w:r>
        <w:t>Pardiso solver are available on most platforms.</w:t>
      </w:r>
      <w:ins w:id="2652"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653" w:author="Steve Maas" w:date="2014-01-02T11:09:00Z">
        <w:r>
          <w:t xml:space="preserve">As of </w:t>
        </w:r>
      </w:ins>
      <w:ins w:id="2654" w:author="Steve Maas" w:date="2014-01-02T11:10:00Z">
        <w:r>
          <w:t xml:space="preserve">FEBio 2.0 the user can create and use plugins designed for FEBio. These plugins extend the standard capabilities without the need to recompile the FEBio code. </w:t>
        </w:r>
      </w:ins>
      <w:ins w:id="2655" w:author="Steve Maas" w:date="2014-01-02T11:11:00Z">
        <w:r>
          <w:t xml:space="preserve">See Appendix B for more information on </w:t>
        </w:r>
      </w:ins>
      <w:ins w:id="2656" w:author="Steve Maas" w:date="2014-01-02T11:12:00Z">
        <w:r>
          <w:t xml:space="preserve">using </w:t>
        </w:r>
      </w:ins>
      <w:ins w:id="2657" w:author="Steve Maas" w:date="2014-01-02T11:11:00Z">
        <w:r>
          <w:t>pl</w:t>
        </w:r>
      </w:ins>
      <w:ins w:id="2658"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2659" w:name="_Toc385498617"/>
      <w:del w:id="2660" w:author="Steve Maas" w:date="2014-01-02T11:12:00Z">
        <w:r w:rsidDel="00470C94">
          <w:lastRenderedPageBreak/>
          <w:delText>LSDYNA Database Format</w:delText>
        </w:r>
      </w:del>
      <w:ins w:id="2661" w:author="Steve Maas" w:date="2014-01-02T11:12:00Z">
        <w:r w:rsidR="00470C94">
          <w:t>FEBio Plugins</w:t>
        </w:r>
      </w:ins>
      <w:bookmarkEnd w:id="2659"/>
    </w:p>
    <w:p w14:paraId="406503EE" w14:textId="2495BB91" w:rsidR="00470C94" w:rsidRDefault="00860308">
      <w:pPr>
        <w:rPr>
          <w:ins w:id="2662" w:author="Steve Maas" w:date="2014-01-02T11:15:00Z"/>
        </w:rPr>
        <w:pPrChange w:id="2663" w:author="Steve Maas" w:date="2014-01-02T11:13:00Z">
          <w:pPr>
            <w:pStyle w:val="code"/>
          </w:pPr>
        </w:pPrChange>
      </w:pPr>
      <w:r>
        <w:t xml:space="preserve">As of version </w:t>
      </w:r>
      <w:del w:id="2664" w:author="Steve Maas" w:date="2014-01-02T11:12:00Z">
        <w:r w:rsidDel="00470C94">
          <w:delText>1</w:delText>
        </w:r>
      </w:del>
      <w:ins w:id="2665" w:author="Steve Maas" w:date="2014-01-02T11:12:00Z">
        <w:r w:rsidR="00470C94">
          <w:t>2</w:t>
        </w:r>
      </w:ins>
      <w:r>
        <w:t>.</w:t>
      </w:r>
      <w:del w:id="2666" w:author="Steve Maas" w:date="2014-01-02T11:12:00Z">
        <w:r w:rsidDel="00470C94">
          <w:delText>4</w:delText>
        </w:r>
      </w:del>
      <w:ins w:id="2667" w:author="Steve Maas" w:date="2014-01-02T11:12:00Z">
        <w:r w:rsidR="00470C94">
          <w:t>0</w:t>
        </w:r>
      </w:ins>
      <w:r>
        <w:t xml:space="preserve"> </w:t>
      </w:r>
      <w:del w:id="2668" w:author="Steve Maas" w:date="2014-01-02T11:12:00Z">
        <w:r w:rsidDel="00470C94">
          <w:delText xml:space="preserve">the LSDYNA </w:delText>
        </w:r>
      </w:del>
      <w:ins w:id="2669" w:author="Steve Maas" w:date="2014-01-02T11:12:00Z">
        <w:r w:rsidR="00470C94">
          <w:t>FEBio supports plugins.</w:t>
        </w:r>
      </w:ins>
      <w:ins w:id="2670" w:author="Steve Maas" w:date="2014-01-02T11:13:00Z">
        <w:r w:rsidR="00470C94">
          <w:t xml:space="preserve"> Plugins are dynamic libraries which extend the capabilities of FEBio at runtime without the need to recompile the entire source code. </w:t>
        </w:r>
      </w:ins>
      <w:ins w:id="2671" w:author="Steve Maas" w:date="2014-01-02T11:14:00Z">
        <w:r w:rsidR="00470C94">
          <w:t>This</w:t>
        </w:r>
      </w:ins>
      <w:ins w:id="2672" w:author="Steve Maas" w:date="2014-01-02T11:13:00Z">
        <w:r w:rsidR="00470C94">
          <w:t xml:space="preserve"> offers the user</w:t>
        </w:r>
      </w:ins>
      <w:ins w:id="2673" w:author="Steve Maas" w:date="2014-01-02T11:14:00Z">
        <w:r w:rsidR="00470C94">
          <w:t xml:space="preserve"> a powerful mechanism for extending the default feature set of FEBio with little effort. </w:t>
        </w:r>
      </w:ins>
      <w:ins w:id="2674" w:author="Steve Maas" w:date="2014-01-02T11:15:00Z">
        <w:r w:rsidR="007E2409">
          <w:t>The FEBio developer</w:t>
        </w:r>
      </w:ins>
      <w:ins w:id="2675" w:author="Steve Maas" w:date="2014-01-02T11:22:00Z">
        <w:r w:rsidR="00993E3A">
          <w:t>’</w:t>
        </w:r>
      </w:ins>
      <w:ins w:id="2676"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677" w:author="Steve Maas" w:date="2014-01-02T11:15:00Z"/>
        </w:rPr>
        <w:pPrChange w:id="2678" w:author="Steve Maas" w:date="2014-01-02T11:13:00Z">
          <w:pPr>
            <w:pStyle w:val="code"/>
          </w:pPr>
        </w:pPrChange>
      </w:pPr>
    </w:p>
    <w:p w14:paraId="78D216A6" w14:textId="116DBC1E" w:rsidR="007E2409" w:rsidRDefault="007E2409">
      <w:pPr>
        <w:rPr>
          <w:ins w:id="2679" w:author="Steve Maas" w:date="2014-01-02T11:18:00Z"/>
        </w:rPr>
        <w:pPrChange w:id="2680" w:author="Steve Maas" w:date="2014-01-02T11:16:00Z">
          <w:pPr>
            <w:pStyle w:val="code"/>
          </w:pPr>
        </w:pPrChange>
      </w:pPr>
      <w:ins w:id="2681" w:author="Steve Maas" w:date="2014-01-02T11:15:00Z">
        <w:r>
          <w:t xml:space="preserve">A plugin is compiled into a dynamic library </w:t>
        </w:r>
      </w:ins>
      <w:ins w:id="2682" w:author="Steve Maas" w:date="2014-01-02T11:16:00Z">
        <w:r>
          <w:t xml:space="preserve">(dll) or shared object (so) and containes the compiled code of the library. </w:t>
        </w:r>
      </w:ins>
      <w:ins w:id="2683" w:author="Steve Maas" w:date="2014-01-02T11:17:00Z">
        <w:r>
          <w:t xml:space="preserve">In order to use this plugin, you must add the path and name to the plugin file in the FEBio configuration file (see Appendix A for a discussion of the configuration file). For each plugin, </w:t>
        </w:r>
      </w:ins>
      <w:ins w:id="2684"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685" w:author="Steve Maas" w:date="2014-01-02T11:18:00Z"/>
        </w:rPr>
        <w:pPrChange w:id="2686" w:author="Steve Maas" w:date="2014-01-02T11:16:00Z">
          <w:pPr>
            <w:pStyle w:val="code"/>
          </w:pPr>
        </w:pPrChange>
      </w:pPr>
    </w:p>
    <w:p w14:paraId="7D33407D" w14:textId="0252D287" w:rsidR="007E2409" w:rsidRPr="00645EA5" w:rsidRDefault="007E2409">
      <w:pPr>
        <w:rPr>
          <w:ins w:id="2687" w:author="Steve Maas" w:date="2014-01-02T11:18:00Z"/>
          <w:rFonts w:cs="Courier New"/>
          <w:szCs w:val="22"/>
        </w:rPr>
        <w:pPrChange w:id="2688" w:author="Steve Maas" w:date="2014-01-02T11:16:00Z">
          <w:pPr>
            <w:pStyle w:val="code"/>
          </w:pPr>
        </w:pPrChange>
      </w:pPr>
      <w:ins w:id="2689" w:author="Steve Maas" w:date="2014-01-02T11:19:00Z">
        <w:r>
          <w:rPr>
            <w:rFonts w:ascii="Courier New" w:hAnsi="Courier New" w:cs="Courier New"/>
            <w:sz w:val="22"/>
            <w:szCs w:val="22"/>
          </w:rPr>
          <w:t>&lt;import&gt;myplugin.dll&lt;/import&gt;</w:t>
        </w:r>
      </w:ins>
    </w:p>
    <w:p w14:paraId="39D67755" w14:textId="77777777" w:rsidR="007E2409" w:rsidRDefault="007E2409">
      <w:pPr>
        <w:rPr>
          <w:ins w:id="2690" w:author="Steve Maas" w:date="2014-01-02T11:18:00Z"/>
        </w:rPr>
        <w:pPrChange w:id="2691" w:author="Steve Maas" w:date="2014-01-02T11:16:00Z">
          <w:pPr>
            <w:pStyle w:val="code"/>
          </w:pPr>
        </w:pPrChange>
      </w:pPr>
    </w:p>
    <w:p w14:paraId="73ACC6B3" w14:textId="1D876238" w:rsidR="007E2409" w:rsidRDefault="007E2409">
      <w:pPr>
        <w:rPr>
          <w:ins w:id="2692" w:author="Steve Maas" w:date="2014-01-02T11:19:00Z"/>
        </w:rPr>
        <w:pPrChange w:id="2693" w:author="Steve Maas" w:date="2014-01-02T11:16:00Z">
          <w:pPr>
            <w:pStyle w:val="code"/>
          </w:pPr>
        </w:pPrChange>
      </w:pPr>
      <w:ins w:id="2694" w:author="Steve Maas" w:date="2014-01-02T11:19:00Z">
        <w:r>
          <w:t>You may need to add the full path to the plugin if FEBio has problems locating the plugin.</w:t>
        </w:r>
      </w:ins>
    </w:p>
    <w:p w14:paraId="432FD83D" w14:textId="77777777" w:rsidR="007E2409" w:rsidRDefault="007E2409">
      <w:pPr>
        <w:rPr>
          <w:ins w:id="2695" w:author="Steve Maas" w:date="2014-01-02T11:19:00Z"/>
        </w:rPr>
        <w:pPrChange w:id="2696" w:author="Steve Maas" w:date="2014-01-02T11:16:00Z">
          <w:pPr>
            <w:pStyle w:val="code"/>
          </w:pPr>
        </w:pPrChange>
      </w:pPr>
    </w:p>
    <w:p w14:paraId="273D9D99" w14:textId="01D3B5AD" w:rsidR="007E2409" w:rsidRPr="00B0194F" w:rsidRDefault="007E2409" w:rsidP="007E2409">
      <w:pPr>
        <w:rPr>
          <w:ins w:id="2697" w:author="Steve Maas" w:date="2014-01-02T11:19:00Z"/>
          <w:rFonts w:ascii="Courier New" w:hAnsi="Courier New" w:cs="Courier New"/>
          <w:sz w:val="22"/>
          <w:szCs w:val="22"/>
        </w:rPr>
      </w:pPr>
      <w:ins w:id="2698"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699" w:author="Steve Maas" w:date="2014-01-02T11:13:00Z"/>
        </w:rPr>
        <w:pPrChange w:id="2700" w:author="Steve Maas" w:date="2014-01-02T11:16:00Z">
          <w:pPr>
            <w:pStyle w:val="code"/>
          </w:pPr>
        </w:pPrChange>
      </w:pPr>
    </w:p>
    <w:p w14:paraId="1F5BFCA9" w14:textId="78C6A790" w:rsidR="00860308" w:rsidDel="00470C94" w:rsidRDefault="00860308">
      <w:pPr>
        <w:jc w:val="left"/>
        <w:rPr>
          <w:del w:id="2701" w:author="Steve Maas" w:date="2014-01-02T11:12:00Z"/>
        </w:rPr>
        <w:pPrChange w:id="2702" w:author="Steve Maas" w:date="2014-01-02T11:12:00Z">
          <w:pPr/>
        </w:pPrChange>
      </w:pPr>
      <w:del w:id="2703"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704" w:author="Steve Maas" w:date="2014-01-02T11:12:00Z"/>
        </w:rPr>
        <w:pPrChange w:id="2705" w:author="Steve Maas" w:date="2014-01-02T11:12:00Z">
          <w:pPr/>
        </w:pPrChange>
      </w:pPr>
    </w:p>
    <w:p w14:paraId="28BA0B9A" w14:textId="24DFF4DD" w:rsidR="00860308" w:rsidDel="00470C94" w:rsidRDefault="00A951A8">
      <w:pPr>
        <w:jc w:val="left"/>
        <w:rPr>
          <w:del w:id="2706" w:author="Steve Maas" w:date="2014-01-02T11:12:00Z"/>
        </w:rPr>
        <w:pPrChange w:id="2707" w:author="Steve Maas" w:date="2014-01-02T11:12:00Z">
          <w:pPr>
            <w:pStyle w:val="code"/>
          </w:pPr>
        </w:pPrChange>
      </w:pPr>
      <w:del w:id="2708" w:author="Steve Maas" w:date="2014-01-02T11:12:00Z">
        <w:r w:rsidDel="00470C94">
          <w:delText>&lt;plotfile type="lsdyna"/&gt;</w:delText>
        </w:r>
      </w:del>
    </w:p>
    <w:p w14:paraId="045BC91F" w14:textId="3EC197EE" w:rsidR="00860308" w:rsidRPr="00860308" w:rsidDel="00470C94" w:rsidRDefault="00860308">
      <w:pPr>
        <w:jc w:val="left"/>
        <w:rPr>
          <w:del w:id="2709" w:author="Steve Maas" w:date="2014-01-02T11:12:00Z"/>
        </w:rPr>
        <w:pPrChange w:id="2710" w:author="Steve Maas" w:date="2014-01-02T11:12:00Z">
          <w:pPr/>
        </w:pPrChange>
      </w:pPr>
    </w:p>
    <w:p w14:paraId="503F6A40" w14:textId="0CA25BDF" w:rsidR="00860308" w:rsidDel="00470C94" w:rsidRDefault="00860308">
      <w:pPr>
        <w:jc w:val="left"/>
        <w:rPr>
          <w:del w:id="2711" w:author="Steve Maas" w:date="2014-01-02T11:12:00Z"/>
        </w:rPr>
        <w:pPrChange w:id="2712" w:author="Steve Maas" w:date="2014-01-02T11:12:00Z">
          <w:pPr/>
        </w:pPrChange>
      </w:pPr>
      <w:del w:id="2713"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714" w:author="Steve Maas" w:date="2014-01-02T11:12:00Z"/>
        </w:rPr>
        <w:pPrChange w:id="2715" w:author="Steve Maas" w:date="2014-01-02T11:12:00Z">
          <w:pPr/>
        </w:pPrChange>
      </w:pPr>
    </w:p>
    <w:p w14:paraId="30BBC303" w14:textId="5CA5D5AD" w:rsidR="00860308" w:rsidDel="00470C94" w:rsidRDefault="00860308">
      <w:pPr>
        <w:jc w:val="left"/>
        <w:rPr>
          <w:del w:id="2716" w:author="Steve Maas" w:date="2014-01-02T11:12:00Z"/>
        </w:rPr>
        <w:pPrChange w:id="2717" w:author="Steve Maas" w:date="2014-01-02T11:12:00Z">
          <w:pPr/>
        </w:pPrChange>
      </w:pPr>
      <w:del w:id="2718"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719" w:author="Steve Maas" w:date="2014-01-02T11:12:00Z"/>
        </w:rPr>
        <w:pPrChange w:id="2720"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721" w:author="Steve Maas" w:date="2014-01-02T11:12:00Z"/>
        </w:trPr>
        <w:tc>
          <w:tcPr>
            <w:tcW w:w="2628" w:type="dxa"/>
            <w:shd w:val="clear" w:color="auto" w:fill="auto"/>
          </w:tcPr>
          <w:p w14:paraId="43D35F9F" w14:textId="31ED5F14" w:rsidR="00860308" w:rsidRPr="000B272C" w:rsidDel="00470C94" w:rsidRDefault="007E2409">
            <w:pPr>
              <w:jc w:val="left"/>
              <w:rPr>
                <w:del w:id="2722" w:author="Steve Maas" w:date="2014-01-02T11:12:00Z"/>
                <w:b/>
                <w:i/>
              </w:rPr>
              <w:pPrChange w:id="2723" w:author="Steve Maas" w:date="2014-01-02T11:12:00Z">
                <w:pPr/>
              </w:pPrChange>
            </w:pPr>
            <w:ins w:id="2724" w:author="Steve Maas" w:date="2014-01-02T11:19:00Z">
              <w:r>
                <w:rPr>
                  <w:b/>
                  <w:i/>
                </w:rPr>
                <w:t>erer</w:t>
              </w:r>
            </w:ins>
            <w:del w:id="2725"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726" w:author="Steve Maas" w:date="2014-01-02T11:12:00Z"/>
                <w:b/>
                <w:i/>
              </w:rPr>
              <w:pPrChange w:id="2727" w:author="Steve Maas" w:date="2014-01-02T11:12:00Z">
                <w:pPr/>
              </w:pPrChange>
            </w:pPr>
            <w:del w:id="2728" w:author="Steve Maas" w:date="2014-01-02T11:12:00Z">
              <w:r w:rsidRPr="000B272C" w:rsidDel="00470C94">
                <w:rPr>
                  <w:b/>
                  <w:i/>
                </w:rPr>
                <w:delText>FEBio data field</w:delText>
              </w:r>
            </w:del>
          </w:p>
        </w:tc>
      </w:tr>
      <w:tr w:rsidR="00860308" w:rsidDel="00470C94" w14:paraId="4AF8B55B" w14:textId="379E9DF8" w:rsidTr="00A35CD6">
        <w:trPr>
          <w:del w:id="2729" w:author="Steve Maas" w:date="2014-01-02T11:12:00Z"/>
        </w:trPr>
        <w:tc>
          <w:tcPr>
            <w:tcW w:w="2628" w:type="dxa"/>
            <w:shd w:val="clear" w:color="auto" w:fill="auto"/>
          </w:tcPr>
          <w:p w14:paraId="17C9FF12" w14:textId="55540CCB" w:rsidR="00860308" w:rsidDel="00470C94" w:rsidRDefault="00860308">
            <w:pPr>
              <w:jc w:val="left"/>
              <w:rPr>
                <w:del w:id="2730" w:author="Steve Maas" w:date="2014-01-02T11:12:00Z"/>
              </w:rPr>
              <w:pPrChange w:id="2731" w:author="Steve Maas" w:date="2014-01-02T11:12:00Z">
                <w:pPr/>
              </w:pPrChange>
            </w:pPr>
            <w:del w:id="2732"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733" w:author="Steve Maas" w:date="2014-01-02T11:12:00Z"/>
              </w:rPr>
              <w:pPrChange w:id="2734" w:author="Steve Maas" w:date="2014-01-02T11:12:00Z">
                <w:pPr/>
              </w:pPrChange>
            </w:pPr>
            <w:del w:id="2735" w:author="Steve Maas" w:date="2014-01-02T11:12:00Z">
              <w:r w:rsidDel="00470C94">
                <w:delText>DISPLACEMENT</w:delText>
              </w:r>
            </w:del>
          </w:p>
        </w:tc>
      </w:tr>
      <w:tr w:rsidR="00860308" w:rsidDel="00470C94" w14:paraId="17C56C59" w14:textId="46F74EF2" w:rsidTr="00A35CD6">
        <w:trPr>
          <w:del w:id="2736" w:author="Steve Maas" w:date="2014-01-02T11:12:00Z"/>
        </w:trPr>
        <w:tc>
          <w:tcPr>
            <w:tcW w:w="2628" w:type="dxa"/>
            <w:shd w:val="clear" w:color="auto" w:fill="auto"/>
          </w:tcPr>
          <w:p w14:paraId="42523462" w14:textId="4E1E0294" w:rsidR="00860308" w:rsidDel="00470C94" w:rsidRDefault="00860308">
            <w:pPr>
              <w:jc w:val="left"/>
              <w:rPr>
                <w:del w:id="2737" w:author="Steve Maas" w:date="2014-01-02T11:12:00Z"/>
              </w:rPr>
              <w:pPrChange w:id="2738" w:author="Steve Maas" w:date="2014-01-02T11:12:00Z">
                <w:pPr/>
              </w:pPrChange>
            </w:pPr>
            <w:del w:id="2739"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740" w:author="Steve Maas" w:date="2014-01-02T11:12:00Z"/>
              </w:rPr>
              <w:pPrChange w:id="2741" w:author="Steve Maas" w:date="2014-01-02T11:12:00Z">
                <w:pPr/>
              </w:pPrChange>
            </w:pPr>
            <w:del w:id="2742" w:author="Steve Maas" w:date="2014-01-02T11:12:00Z">
              <w:r w:rsidDel="00470C94">
                <w:delText>NONE</w:delText>
              </w:r>
            </w:del>
          </w:p>
        </w:tc>
      </w:tr>
      <w:tr w:rsidR="00860308" w:rsidDel="00470C94" w14:paraId="368CF9D1" w14:textId="58F4F482" w:rsidTr="00A35CD6">
        <w:trPr>
          <w:del w:id="2743" w:author="Steve Maas" w:date="2014-01-02T11:12:00Z"/>
        </w:trPr>
        <w:tc>
          <w:tcPr>
            <w:tcW w:w="2628" w:type="dxa"/>
            <w:shd w:val="clear" w:color="auto" w:fill="auto"/>
          </w:tcPr>
          <w:p w14:paraId="0BDA5758" w14:textId="189C673E" w:rsidR="00860308" w:rsidRPr="00552529" w:rsidDel="00470C94" w:rsidRDefault="00860308">
            <w:pPr>
              <w:jc w:val="left"/>
              <w:rPr>
                <w:del w:id="2744" w:author="Steve Maas" w:date="2014-01-02T11:12:00Z"/>
                <w:b/>
                <w:bCs/>
                <w:caps/>
                <w:smallCaps/>
              </w:rPr>
              <w:pPrChange w:id="2745"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2746" w:author="Steve Maas" w:date="2014-01-02T11:12:00Z"/>
              </w:rPr>
              <w:pPrChange w:id="2747" w:author="Steve Maas" w:date="2014-01-02T11:12:00Z">
                <w:pPr/>
              </w:pPrChange>
            </w:pPr>
            <w:del w:id="2748" w:author="Steve Maas" w:date="2014-01-02T11:12:00Z">
              <w:r w:rsidDel="00470C94">
                <w:delText>VELOCITY</w:delText>
              </w:r>
            </w:del>
          </w:p>
        </w:tc>
      </w:tr>
      <w:tr w:rsidR="00860308" w:rsidDel="00470C94" w14:paraId="50DDC1BF" w14:textId="78C46D3A" w:rsidTr="00A35CD6">
        <w:trPr>
          <w:del w:id="2749" w:author="Steve Maas" w:date="2014-01-02T11:12:00Z"/>
        </w:trPr>
        <w:tc>
          <w:tcPr>
            <w:tcW w:w="2628" w:type="dxa"/>
            <w:shd w:val="clear" w:color="auto" w:fill="auto"/>
          </w:tcPr>
          <w:p w14:paraId="5958A017" w14:textId="4854F7A4" w:rsidR="00860308" w:rsidDel="00470C94" w:rsidRDefault="00860308">
            <w:pPr>
              <w:jc w:val="left"/>
              <w:rPr>
                <w:del w:id="2750" w:author="Steve Maas" w:date="2014-01-02T11:12:00Z"/>
                <w:b/>
                <w:bCs/>
                <w:caps/>
                <w:smallCaps/>
              </w:rPr>
              <w:pPrChange w:id="2751"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2752" w:author="Steve Maas" w:date="2014-01-02T11:12:00Z"/>
              </w:rPr>
              <w:pPrChange w:id="2753" w:author="Steve Maas" w:date="2014-01-02T11:12:00Z">
                <w:pPr/>
              </w:pPrChange>
            </w:pPr>
            <w:del w:id="2754" w:author="Steve Maas" w:date="2014-01-02T11:12:00Z">
              <w:r w:rsidDel="00470C94">
                <w:delText>FLUID_FLUX</w:delText>
              </w:r>
            </w:del>
          </w:p>
        </w:tc>
      </w:tr>
      <w:tr w:rsidR="00860308" w:rsidDel="00470C94" w14:paraId="2818604D" w14:textId="1AE987C9" w:rsidTr="00A35CD6">
        <w:trPr>
          <w:del w:id="2755" w:author="Steve Maas" w:date="2014-01-02T11:12:00Z"/>
        </w:trPr>
        <w:tc>
          <w:tcPr>
            <w:tcW w:w="2628" w:type="dxa"/>
            <w:shd w:val="clear" w:color="auto" w:fill="auto"/>
          </w:tcPr>
          <w:p w14:paraId="665EAD9A" w14:textId="229F404F" w:rsidR="00860308" w:rsidDel="00470C94" w:rsidRDefault="00860308">
            <w:pPr>
              <w:jc w:val="left"/>
              <w:rPr>
                <w:del w:id="2756" w:author="Steve Maas" w:date="2014-01-02T11:12:00Z"/>
                <w:b/>
                <w:bCs/>
                <w:caps/>
                <w:smallCaps/>
              </w:rPr>
              <w:pPrChange w:id="2757"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2758" w:author="Steve Maas" w:date="2014-01-02T11:12:00Z"/>
              </w:rPr>
              <w:pPrChange w:id="2759" w:author="Steve Maas" w:date="2014-01-02T11:12:00Z">
                <w:pPr/>
              </w:pPrChange>
            </w:pPr>
            <w:del w:id="2760" w:author="Steve Maas" w:date="2014-01-02T11:12:00Z">
              <w:r w:rsidDel="00470C94">
                <w:delText>CONTACT_TRACTION</w:delText>
              </w:r>
            </w:del>
          </w:p>
        </w:tc>
      </w:tr>
      <w:tr w:rsidR="00860308" w:rsidDel="00470C94" w14:paraId="2B4D2B83" w14:textId="28F188B0" w:rsidTr="00A35CD6">
        <w:trPr>
          <w:del w:id="2761" w:author="Steve Maas" w:date="2014-01-02T11:12:00Z"/>
        </w:trPr>
        <w:tc>
          <w:tcPr>
            <w:tcW w:w="2628" w:type="dxa"/>
            <w:shd w:val="clear" w:color="auto" w:fill="auto"/>
          </w:tcPr>
          <w:p w14:paraId="4A3339FF" w14:textId="0C0AD82E" w:rsidR="00860308" w:rsidDel="00470C94" w:rsidRDefault="00860308">
            <w:pPr>
              <w:jc w:val="left"/>
              <w:rPr>
                <w:del w:id="2762" w:author="Steve Maas" w:date="2014-01-02T11:12:00Z"/>
                <w:b/>
                <w:bCs/>
                <w:caps/>
                <w:smallCaps/>
              </w:rPr>
              <w:pPrChange w:id="2763"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2764" w:author="Steve Maas" w:date="2014-01-02T11:12:00Z"/>
              </w:rPr>
              <w:pPrChange w:id="2765" w:author="Steve Maas" w:date="2014-01-02T11:12:00Z">
                <w:pPr/>
              </w:pPrChange>
            </w:pPr>
            <w:del w:id="2766" w:author="Steve Maas" w:date="2014-01-02T11:12:00Z">
              <w:r w:rsidDel="00470C94">
                <w:delText>REACTION_FORCE</w:delText>
              </w:r>
            </w:del>
          </w:p>
        </w:tc>
      </w:tr>
      <w:tr w:rsidR="00860308" w:rsidDel="00470C94" w14:paraId="0FAA3FD4" w14:textId="79A1E47C" w:rsidTr="00A35CD6">
        <w:trPr>
          <w:del w:id="2767" w:author="Steve Maas" w:date="2014-01-02T11:12:00Z"/>
        </w:trPr>
        <w:tc>
          <w:tcPr>
            <w:tcW w:w="2628" w:type="dxa"/>
            <w:shd w:val="clear" w:color="auto" w:fill="auto"/>
          </w:tcPr>
          <w:p w14:paraId="4A8B041A" w14:textId="55158142" w:rsidR="00860308" w:rsidDel="00470C94" w:rsidRDefault="00860308">
            <w:pPr>
              <w:jc w:val="left"/>
              <w:rPr>
                <w:del w:id="2768" w:author="Steve Maas" w:date="2014-01-02T11:12:00Z"/>
                <w:rFonts w:cs="Arial"/>
                <w:b/>
                <w:bCs/>
                <w:caps/>
                <w:smallCaps/>
                <w:kern w:val="32"/>
              </w:rPr>
              <w:pPrChange w:id="2769"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2770" w:author="Steve Maas" w:date="2014-01-02T11:12:00Z"/>
              </w:rPr>
              <w:pPrChange w:id="2771" w:author="Steve Maas" w:date="2014-01-02T11:12:00Z">
                <w:pPr/>
              </w:pPrChange>
            </w:pPr>
            <w:del w:id="2772" w:author="Steve Maas" w:date="2014-01-02T11:12:00Z">
              <w:r w:rsidDel="00470C94">
                <w:delText>MATERIAL_FIBER</w:delText>
              </w:r>
            </w:del>
          </w:p>
        </w:tc>
      </w:tr>
      <w:tr w:rsidR="00860308" w:rsidDel="00470C94" w14:paraId="254652B9" w14:textId="3E232686" w:rsidTr="00A35CD6">
        <w:trPr>
          <w:del w:id="2773" w:author="Steve Maas" w:date="2014-01-02T11:12:00Z"/>
        </w:trPr>
        <w:tc>
          <w:tcPr>
            <w:tcW w:w="2628" w:type="dxa"/>
            <w:shd w:val="clear" w:color="auto" w:fill="auto"/>
          </w:tcPr>
          <w:p w14:paraId="115F5354" w14:textId="441570EA" w:rsidR="00860308" w:rsidDel="00470C94" w:rsidRDefault="00860308">
            <w:pPr>
              <w:jc w:val="left"/>
              <w:rPr>
                <w:del w:id="2774" w:author="Steve Maas" w:date="2014-01-02T11:12:00Z"/>
              </w:rPr>
              <w:pPrChange w:id="2775" w:author="Steve Maas" w:date="2014-01-02T11:12:00Z">
                <w:pPr/>
              </w:pPrChange>
            </w:pPr>
            <w:del w:id="2776"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777" w:author="Steve Maas" w:date="2014-01-02T11:12:00Z"/>
              </w:rPr>
              <w:pPrChange w:id="2778" w:author="Steve Maas" w:date="2014-01-02T11:12:00Z">
                <w:pPr/>
              </w:pPrChange>
            </w:pPr>
            <w:del w:id="2779" w:author="Steve Maas" w:date="2014-01-02T11:12:00Z">
              <w:r w:rsidDel="00470C94">
                <w:delText>NONE</w:delText>
              </w:r>
            </w:del>
          </w:p>
        </w:tc>
      </w:tr>
      <w:tr w:rsidR="00860308" w:rsidDel="00470C94" w14:paraId="53EDB3DA" w14:textId="352FE5AA" w:rsidTr="00A35CD6">
        <w:trPr>
          <w:del w:id="2780" w:author="Steve Maas" w:date="2014-01-02T11:12:00Z"/>
        </w:trPr>
        <w:tc>
          <w:tcPr>
            <w:tcW w:w="2628" w:type="dxa"/>
            <w:shd w:val="clear" w:color="auto" w:fill="auto"/>
          </w:tcPr>
          <w:p w14:paraId="15E04EF6" w14:textId="6589AC08" w:rsidR="00860308" w:rsidDel="00470C94" w:rsidRDefault="00860308">
            <w:pPr>
              <w:jc w:val="left"/>
              <w:rPr>
                <w:del w:id="2781" w:author="Steve Maas" w:date="2014-01-02T11:12:00Z"/>
                <w:b/>
                <w:bCs/>
                <w:caps/>
                <w:smallCaps/>
              </w:rPr>
              <w:pPrChange w:id="2782"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2783" w:author="Steve Maas" w:date="2014-01-02T11:12:00Z"/>
              </w:rPr>
              <w:pPrChange w:id="2784" w:author="Steve Maas" w:date="2014-01-02T11:12:00Z">
                <w:pPr/>
              </w:pPrChange>
            </w:pPr>
            <w:del w:id="2785" w:author="Steve Maas" w:date="2014-01-02T11:12:00Z">
              <w:r w:rsidDel="00470C94">
                <w:delText>ACCELERATION</w:delText>
              </w:r>
            </w:del>
          </w:p>
        </w:tc>
      </w:tr>
      <w:tr w:rsidR="00860308" w:rsidDel="00470C94" w14:paraId="0175C6B5" w14:textId="4411EB9A" w:rsidTr="00A35CD6">
        <w:trPr>
          <w:del w:id="2786" w:author="Steve Maas" w:date="2014-01-02T11:12:00Z"/>
        </w:trPr>
        <w:tc>
          <w:tcPr>
            <w:tcW w:w="2628" w:type="dxa"/>
            <w:shd w:val="clear" w:color="auto" w:fill="auto"/>
          </w:tcPr>
          <w:p w14:paraId="611986B6" w14:textId="098A84FA" w:rsidR="00860308" w:rsidDel="00470C94" w:rsidRDefault="00860308">
            <w:pPr>
              <w:jc w:val="left"/>
              <w:rPr>
                <w:del w:id="2787" w:author="Steve Maas" w:date="2014-01-02T11:12:00Z"/>
                <w:b/>
                <w:bCs/>
                <w:caps/>
                <w:smallCaps/>
              </w:rPr>
              <w:pPrChange w:id="2788"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2789" w:author="Steve Maas" w:date="2014-01-02T11:12:00Z"/>
              </w:rPr>
              <w:pPrChange w:id="2790" w:author="Steve Maas" w:date="2014-01-02T11:12:00Z">
                <w:pPr/>
              </w:pPrChange>
            </w:pPr>
            <w:del w:id="2791" w:author="Steve Maas" w:date="2014-01-02T11:12:00Z">
              <w:r w:rsidDel="00470C94">
                <w:delText>FLUID_FLUX</w:delText>
              </w:r>
            </w:del>
          </w:p>
        </w:tc>
      </w:tr>
      <w:tr w:rsidR="00860308" w:rsidDel="00470C94" w14:paraId="679AB27B" w14:textId="26098572" w:rsidTr="00A35CD6">
        <w:trPr>
          <w:del w:id="2792" w:author="Steve Maas" w:date="2014-01-02T11:12:00Z"/>
        </w:trPr>
        <w:tc>
          <w:tcPr>
            <w:tcW w:w="2628" w:type="dxa"/>
            <w:shd w:val="clear" w:color="auto" w:fill="auto"/>
          </w:tcPr>
          <w:p w14:paraId="1E54C162" w14:textId="7E885373" w:rsidR="00860308" w:rsidDel="00470C94" w:rsidRDefault="00860308">
            <w:pPr>
              <w:jc w:val="left"/>
              <w:rPr>
                <w:del w:id="2793" w:author="Steve Maas" w:date="2014-01-02T11:12:00Z"/>
                <w:b/>
                <w:bCs/>
                <w:caps/>
                <w:smallCaps/>
              </w:rPr>
              <w:pPrChange w:id="2794"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2795" w:author="Steve Maas" w:date="2014-01-02T11:12:00Z"/>
              </w:rPr>
              <w:pPrChange w:id="2796" w:author="Steve Maas" w:date="2014-01-02T11:12:00Z">
                <w:pPr/>
              </w:pPrChange>
            </w:pPr>
            <w:del w:id="2797" w:author="Steve Maas" w:date="2014-01-02T11:12:00Z">
              <w:r w:rsidDel="00470C94">
                <w:delText>CONTACT_TRACTION</w:delText>
              </w:r>
            </w:del>
          </w:p>
        </w:tc>
      </w:tr>
      <w:tr w:rsidR="00860308" w:rsidDel="00470C94" w14:paraId="4BE159A1" w14:textId="4129E1F6" w:rsidTr="00A35CD6">
        <w:trPr>
          <w:del w:id="2798" w:author="Steve Maas" w:date="2014-01-02T11:12:00Z"/>
        </w:trPr>
        <w:tc>
          <w:tcPr>
            <w:tcW w:w="2628" w:type="dxa"/>
            <w:shd w:val="clear" w:color="auto" w:fill="auto"/>
          </w:tcPr>
          <w:p w14:paraId="34BDF64F" w14:textId="56512787" w:rsidR="00860308" w:rsidDel="00470C94" w:rsidRDefault="00860308">
            <w:pPr>
              <w:jc w:val="left"/>
              <w:rPr>
                <w:del w:id="2799" w:author="Steve Maas" w:date="2014-01-02T11:12:00Z"/>
                <w:b/>
                <w:bCs/>
                <w:caps/>
                <w:smallCaps/>
              </w:rPr>
              <w:pPrChange w:id="2800"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2801" w:author="Steve Maas" w:date="2014-01-02T11:12:00Z"/>
              </w:rPr>
              <w:pPrChange w:id="2802" w:author="Steve Maas" w:date="2014-01-02T11:12:00Z">
                <w:pPr/>
              </w:pPrChange>
            </w:pPr>
            <w:del w:id="2803" w:author="Steve Maas" w:date="2014-01-02T11:12:00Z">
              <w:r w:rsidDel="00470C94">
                <w:delText>REACTION_FORCE</w:delText>
              </w:r>
            </w:del>
          </w:p>
        </w:tc>
      </w:tr>
      <w:tr w:rsidR="00860308" w:rsidDel="00470C94" w14:paraId="3F86140B" w14:textId="3D40A73C" w:rsidTr="00A35CD6">
        <w:trPr>
          <w:del w:id="2804" w:author="Steve Maas" w:date="2014-01-02T11:12:00Z"/>
        </w:trPr>
        <w:tc>
          <w:tcPr>
            <w:tcW w:w="2628" w:type="dxa"/>
            <w:shd w:val="clear" w:color="auto" w:fill="auto"/>
          </w:tcPr>
          <w:p w14:paraId="1F384597" w14:textId="7ECE61FF" w:rsidR="00860308" w:rsidDel="00470C94" w:rsidRDefault="00860308">
            <w:pPr>
              <w:jc w:val="left"/>
              <w:rPr>
                <w:del w:id="2805" w:author="Steve Maas" w:date="2014-01-02T11:12:00Z"/>
                <w:b/>
                <w:bCs/>
                <w:caps/>
                <w:smallCaps/>
              </w:rPr>
              <w:pPrChange w:id="2806"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2807" w:author="Steve Maas" w:date="2014-01-02T11:12:00Z"/>
              </w:rPr>
              <w:pPrChange w:id="2808" w:author="Steve Maas" w:date="2014-01-02T11:12:00Z">
                <w:pPr/>
              </w:pPrChange>
            </w:pPr>
            <w:del w:id="2809" w:author="Steve Maas" w:date="2014-01-02T11:12:00Z">
              <w:r w:rsidDel="00470C94">
                <w:delText>MATERIAL_FIBER</w:delText>
              </w:r>
            </w:del>
          </w:p>
        </w:tc>
      </w:tr>
      <w:tr w:rsidR="00860308" w:rsidDel="00470C94" w14:paraId="19E91BF0" w14:textId="0C42310B" w:rsidTr="00A35CD6">
        <w:trPr>
          <w:del w:id="2810" w:author="Steve Maas" w:date="2014-01-02T11:12:00Z"/>
        </w:trPr>
        <w:tc>
          <w:tcPr>
            <w:tcW w:w="2628" w:type="dxa"/>
            <w:shd w:val="clear" w:color="auto" w:fill="auto"/>
          </w:tcPr>
          <w:p w14:paraId="15BBADE2" w14:textId="1B154403" w:rsidR="00860308" w:rsidDel="00470C94" w:rsidRDefault="00860308">
            <w:pPr>
              <w:jc w:val="left"/>
              <w:rPr>
                <w:del w:id="2811" w:author="Steve Maas" w:date="2014-01-02T11:12:00Z"/>
              </w:rPr>
              <w:pPrChange w:id="2812" w:author="Steve Maas" w:date="2014-01-02T11:12:00Z">
                <w:pPr/>
              </w:pPrChange>
            </w:pPr>
            <w:del w:id="2813"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814" w:author="Steve Maas" w:date="2014-01-02T11:12:00Z"/>
              </w:rPr>
              <w:pPrChange w:id="2815" w:author="Steve Maas" w:date="2014-01-02T11:12:00Z">
                <w:pPr/>
              </w:pPrChange>
            </w:pPr>
            <w:del w:id="2816" w:author="Steve Maas" w:date="2014-01-02T11:12:00Z">
              <w:r w:rsidDel="00470C94">
                <w:delText>NONE</w:delText>
              </w:r>
            </w:del>
          </w:p>
        </w:tc>
      </w:tr>
      <w:tr w:rsidR="00860308" w:rsidDel="00470C94" w14:paraId="746AD688" w14:textId="22E84253" w:rsidTr="00A35CD6">
        <w:trPr>
          <w:del w:id="2817" w:author="Steve Maas" w:date="2014-01-02T11:12:00Z"/>
        </w:trPr>
        <w:tc>
          <w:tcPr>
            <w:tcW w:w="2628" w:type="dxa"/>
            <w:shd w:val="clear" w:color="auto" w:fill="auto"/>
          </w:tcPr>
          <w:p w14:paraId="1EE1735F" w14:textId="62601FF4" w:rsidR="00860308" w:rsidDel="00470C94" w:rsidRDefault="00860308">
            <w:pPr>
              <w:jc w:val="left"/>
              <w:rPr>
                <w:del w:id="2818" w:author="Steve Maas" w:date="2014-01-02T11:12:00Z"/>
                <w:b/>
                <w:bCs/>
                <w:caps/>
                <w:smallCaps/>
              </w:rPr>
              <w:pPrChange w:id="2819"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2820" w:author="Steve Maas" w:date="2014-01-02T11:12:00Z"/>
              </w:rPr>
              <w:pPrChange w:id="2821" w:author="Steve Maas" w:date="2014-01-02T11:12:00Z">
                <w:pPr/>
              </w:pPrChange>
            </w:pPr>
            <w:del w:id="2822" w:author="Steve Maas" w:date="2014-01-02T11:12:00Z">
              <w:r w:rsidDel="00470C94">
                <w:delText>FLUID_PRESSURE</w:delText>
              </w:r>
            </w:del>
          </w:p>
        </w:tc>
      </w:tr>
      <w:tr w:rsidR="00860308" w:rsidDel="00470C94" w14:paraId="23707B40" w14:textId="32DEE806" w:rsidTr="00A35CD6">
        <w:trPr>
          <w:del w:id="2823" w:author="Steve Maas" w:date="2014-01-02T11:12:00Z"/>
        </w:trPr>
        <w:tc>
          <w:tcPr>
            <w:tcW w:w="2628" w:type="dxa"/>
            <w:shd w:val="clear" w:color="auto" w:fill="auto"/>
          </w:tcPr>
          <w:p w14:paraId="41B51AE3" w14:textId="43453561" w:rsidR="00860308" w:rsidDel="00470C94" w:rsidRDefault="00860308">
            <w:pPr>
              <w:jc w:val="left"/>
              <w:rPr>
                <w:del w:id="2824" w:author="Steve Maas" w:date="2014-01-02T11:12:00Z"/>
                <w:b/>
                <w:bCs/>
                <w:caps/>
                <w:smallCaps/>
              </w:rPr>
              <w:pPrChange w:id="2825"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2826" w:author="Steve Maas" w:date="2014-01-02T11:12:00Z"/>
              </w:rPr>
              <w:pPrChange w:id="2827" w:author="Steve Maas" w:date="2014-01-02T11:12:00Z">
                <w:pPr/>
              </w:pPrChange>
            </w:pPr>
            <w:del w:id="2828" w:author="Steve Maas" w:date="2014-01-02T11:12:00Z">
              <w:r w:rsidDel="00470C94">
                <w:delText>CONTACT_PRESSURE</w:delText>
              </w:r>
            </w:del>
          </w:p>
        </w:tc>
      </w:tr>
      <w:tr w:rsidR="00860308" w:rsidDel="00470C94" w14:paraId="7C1E5151" w14:textId="41F5BB71" w:rsidTr="00A35CD6">
        <w:trPr>
          <w:del w:id="2829" w:author="Steve Maas" w:date="2014-01-02T11:12:00Z"/>
        </w:trPr>
        <w:tc>
          <w:tcPr>
            <w:tcW w:w="2628" w:type="dxa"/>
            <w:shd w:val="clear" w:color="auto" w:fill="auto"/>
          </w:tcPr>
          <w:p w14:paraId="2D34FCE0" w14:textId="2C77F630" w:rsidR="00860308" w:rsidDel="00470C94" w:rsidRDefault="00860308">
            <w:pPr>
              <w:jc w:val="left"/>
              <w:rPr>
                <w:del w:id="2830" w:author="Steve Maas" w:date="2014-01-02T11:12:00Z"/>
                <w:b/>
                <w:bCs/>
                <w:caps/>
                <w:smallCaps/>
              </w:rPr>
              <w:pPrChange w:id="2831"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2832" w:author="Steve Maas" w:date="2014-01-02T11:12:00Z"/>
              </w:rPr>
              <w:pPrChange w:id="2833" w:author="Steve Maas" w:date="2014-01-02T11:12:00Z">
                <w:pPr/>
              </w:pPrChange>
            </w:pPr>
            <w:del w:id="2834" w:author="Steve Maas" w:date="2014-01-02T11:12:00Z">
              <w:r w:rsidDel="00470C94">
                <w:delText>CONTACT_GAP</w:delText>
              </w:r>
            </w:del>
          </w:p>
        </w:tc>
      </w:tr>
      <w:tr w:rsidR="00860308" w:rsidDel="00470C94" w14:paraId="76047802" w14:textId="77ED126C" w:rsidTr="00A35CD6">
        <w:trPr>
          <w:del w:id="2835" w:author="Steve Maas" w:date="2014-01-02T11:12:00Z"/>
        </w:trPr>
        <w:tc>
          <w:tcPr>
            <w:tcW w:w="2628" w:type="dxa"/>
            <w:shd w:val="clear" w:color="auto" w:fill="auto"/>
          </w:tcPr>
          <w:p w14:paraId="322294C0" w14:textId="17B899A5" w:rsidR="00860308" w:rsidDel="00470C94" w:rsidRDefault="00860308">
            <w:pPr>
              <w:jc w:val="left"/>
              <w:rPr>
                <w:del w:id="2836" w:author="Steve Maas" w:date="2014-01-02T11:12:00Z"/>
              </w:rPr>
              <w:pPrChange w:id="2837" w:author="Steve Maas" w:date="2014-01-02T11:12:00Z">
                <w:pPr/>
              </w:pPrChange>
            </w:pPr>
            <w:del w:id="2838"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839" w:author="Steve Maas" w:date="2014-01-02T11:12:00Z"/>
              </w:rPr>
              <w:pPrChange w:id="2840" w:author="Steve Maas" w:date="2014-01-02T11:12:00Z">
                <w:pPr/>
              </w:pPrChange>
            </w:pPr>
            <w:del w:id="2841" w:author="Steve Maas" w:date="2014-01-02T11:12:00Z">
              <w:r w:rsidDel="00470C94">
                <w:delText>PLASTIC_STRAIN</w:delText>
              </w:r>
            </w:del>
          </w:p>
        </w:tc>
      </w:tr>
      <w:tr w:rsidR="00860308" w:rsidDel="00470C94" w14:paraId="4FC9D84D" w14:textId="324EA3F8" w:rsidTr="00A35CD6">
        <w:trPr>
          <w:del w:id="2842" w:author="Steve Maas" w:date="2014-01-02T11:12:00Z"/>
        </w:trPr>
        <w:tc>
          <w:tcPr>
            <w:tcW w:w="2628" w:type="dxa"/>
            <w:shd w:val="clear" w:color="auto" w:fill="auto"/>
          </w:tcPr>
          <w:p w14:paraId="247CE5D4" w14:textId="5CE8A3C8" w:rsidR="00860308" w:rsidDel="00470C94" w:rsidRDefault="00860308">
            <w:pPr>
              <w:jc w:val="left"/>
              <w:rPr>
                <w:del w:id="2843" w:author="Steve Maas" w:date="2014-01-02T11:12:00Z"/>
                <w:b/>
                <w:bCs/>
                <w:caps/>
                <w:smallCaps/>
              </w:rPr>
              <w:pPrChange w:id="2844"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2845" w:author="Steve Maas" w:date="2014-01-02T11:12:00Z"/>
              </w:rPr>
              <w:pPrChange w:id="2846" w:author="Steve Maas" w:date="2014-01-02T11:12:00Z">
                <w:pPr/>
              </w:pPrChange>
            </w:pPr>
            <w:del w:id="2847" w:author="Steve Maas" w:date="2014-01-02T11:12:00Z">
              <w:r w:rsidDel="00470C94">
                <w:delText>FIBER_STRAIN</w:delText>
              </w:r>
            </w:del>
          </w:p>
        </w:tc>
      </w:tr>
      <w:tr w:rsidR="00860308" w:rsidDel="00470C94" w14:paraId="504AA796" w14:textId="2BB83D20" w:rsidTr="00A35CD6">
        <w:trPr>
          <w:del w:id="2848" w:author="Steve Maas" w:date="2014-01-02T11:12:00Z"/>
        </w:trPr>
        <w:tc>
          <w:tcPr>
            <w:tcW w:w="2628" w:type="dxa"/>
            <w:shd w:val="clear" w:color="auto" w:fill="auto"/>
          </w:tcPr>
          <w:p w14:paraId="0D7BD093" w14:textId="0DF541E8" w:rsidR="00860308" w:rsidDel="00470C94" w:rsidRDefault="00860308">
            <w:pPr>
              <w:jc w:val="left"/>
              <w:rPr>
                <w:del w:id="2849" w:author="Steve Maas" w:date="2014-01-02T11:12:00Z"/>
                <w:b/>
                <w:bCs/>
                <w:caps/>
                <w:smallCaps/>
              </w:rPr>
              <w:pPrChange w:id="2850"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2851" w:author="Steve Maas" w:date="2014-01-02T11:12:00Z"/>
                <w:rFonts w:cs="Arial"/>
                <w:b/>
                <w:bCs/>
                <w:kern w:val="32"/>
              </w:rPr>
              <w:pPrChange w:id="2852" w:author="Steve Maas" w:date="2014-01-02T11:12:00Z">
                <w:pPr>
                  <w:keepNext/>
                  <w:numPr>
                    <w:numId w:val="42"/>
                  </w:numPr>
                  <w:spacing w:before="240" w:after="60"/>
                  <w:ind w:left="360" w:hanging="360"/>
                  <w:outlineLvl w:val="0"/>
                </w:pPr>
              </w:pPrChange>
            </w:pPr>
            <w:del w:id="2853" w:author="Steve Maas" w:date="2014-01-02T11:12:00Z">
              <w:r w:rsidDel="00470C94">
                <w:delText>DEV_FIBER_STRAIN</w:delText>
              </w:r>
            </w:del>
          </w:p>
        </w:tc>
      </w:tr>
    </w:tbl>
    <w:p w14:paraId="5B0C083F" w14:textId="2F7C7DC3" w:rsidR="00860308" w:rsidDel="00470C94" w:rsidRDefault="007E2409" w:rsidP="00993E3A">
      <w:pPr>
        <w:rPr>
          <w:del w:id="2854" w:author="Steve Maas" w:date="2014-01-02T11:12:00Z"/>
        </w:rPr>
      </w:pPr>
      <w:ins w:id="2855" w:author="Steve Maas" w:date="2014-01-02T11:20:00Z">
        <w:r>
          <w:t>When FEBio starts, it will first load all the plugins that are defined in the configuration file before it reads the input file. This way, sections in the input file that require the plugin</w:t>
        </w:r>
      </w:ins>
      <w:ins w:id="2856" w:author="Steve Maas" w:date="2014-01-02T11:21:00Z">
        <w:r>
          <w:t>’s capabilities will already be av</w:t>
        </w:r>
      </w:ins>
    </w:p>
    <w:p w14:paraId="77A54228" w14:textId="6B435690" w:rsidR="00DE23F6" w:rsidDel="00470C94" w:rsidRDefault="00DE23F6" w:rsidP="008B2763">
      <w:pPr>
        <w:rPr>
          <w:del w:id="2857" w:author="Steve Maas" w:date="2014-01-02T11:12:00Z"/>
        </w:rPr>
      </w:pPr>
    </w:p>
    <w:p w14:paraId="19E8009B" w14:textId="115CC7F4" w:rsidR="00DE23F6" w:rsidDel="00470C94" w:rsidRDefault="00DE23F6">
      <w:pPr>
        <w:rPr>
          <w:del w:id="2858" w:author="Steve Maas" w:date="2014-01-02T11:12:00Z"/>
        </w:rPr>
      </w:pPr>
    </w:p>
    <w:p w14:paraId="746BE863" w14:textId="2F6F9603" w:rsidR="00DE23F6" w:rsidDel="00470C94" w:rsidRDefault="00DE23F6">
      <w:pPr>
        <w:rPr>
          <w:del w:id="2859" w:author="Steve Maas" w:date="2014-01-02T11:12:00Z"/>
        </w:rPr>
      </w:pPr>
    </w:p>
    <w:p w14:paraId="6ABF1300" w14:textId="66DAB7AC" w:rsidR="00DE23F6" w:rsidDel="00470C94" w:rsidRDefault="00DE23F6">
      <w:pPr>
        <w:rPr>
          <w:del w:id="2860" w:author="Steve Maas" w:date="2014-01-02T11:12:00Z"/>
        </w:rPr>
      </w:pPr>
    </w:p>
    <w:p w14:paraId="3F48DCB6" w14:textId="6FC51F5E" w:rsidR="00DE23F6" w:rsidDel="00470C94" w:rsidRDefault="00DE23F6">
      <w:pPr>
        <w:rPr>
          <w:del w:id="2861" w:author="Steve Maas" w:date="2014-01-02T11:12:00Z"/>
        </w:rPr>
      </w:pPr>
    </w:p>
    <w:p w14:paraId="694819AA" w14:textId="785149D6" w:rsidR="00DE23F6" w:rsidDel="00470C94" w:rsidRDefault="00DE23F6">
      <w:pPr>
        <w:rPr>
          <w:del w:id="2862" w:author="Steve Maas" w:date="2014-01-02T11:12:00Z"/>
        </w:rPr>
      </w:pPr>
    </w:p>
    <w:p w14:paraId="0E0D9003" w14:textId="618A9E23" w:rsidR="00DE23F6" w:rsidDel="00470C94" w:rsidRDefault="00DE23F6">
      <w:pPr>
        <w:rPr>
          <w:del w:id="2863" w:author="Steve Maas" w:date="2014-01-02T11:12:00Z"/>
        </w:rPr>
      </w:pPr>
    </w:p>
    <w:p w14:paraId="395A833B" w14:textId="1DE1873F" w:rsidR="00DE23F6" w:rsidDel="00470C94" w:rsidRDefault="00DE23F6">
      <w:pPr>
        <w:rPr>
          <w:del w:id="2864" w:author="Steve Maas" w:date="2014-01-02T11:12:00Z"/>
        </w:rPr>
      </w:pPr>
    </w:p>
    <w:p w14:paraId="6069347D" w14:textId="7029BBAE" w:rsidR="00860308" w:rsidDel="00470C94" w:rsidRDefault="00860308">
      <w:pPr>
        <w:rPr>
          <w:del w:id="2865" w:author="Steve Maas" w:date="2014-01-02T11:12:00Z"/>
        </w:rPr>
      </w:pPr>
      <w:del w:id="2866"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867" w:author="Steve Maas" w:date="2014-01-02T11:12:00Z"/>
        </w:rPr>
      </w:pPr>
    </w:p>
    <w:p w14:paraId="5476C6B3" w14:textId="6F32015F" w:rsidR="00860308" w:rsidRPr="00B27FE9" w:rsidDel="00470C94" w:rsidRDefault="00860308">
      <w:pPr>
        <w:rPr>
          <w:del w:id="2868" w:author="Steve Maas" w:date="2014-01-02T11:12:00Z"/>
        </w:rPr>
        <w:pPrChange w:id="2869" w:author="Steve Maas" w:date="2014-01-02T11:21:00Z">
          <w:pPr>
            <w:pStyle w:val="code"/>
          </w:pPr>
        </w:pPrChange>
      </w:pPr>
      <w:del w:id="2870" w:author="Steve Maas" w:date="2014-01-02T11:12:00Z">
        <w:r w:rsidRPr="00B27FE9" w:rsidDel="00470C94">
          <w:delText>&lt;Output&gt;</w:delText>
        </w:r>
      </w:del>
    </w:p>
    <w:p w14:paraId="6BB19F6F" w14:textId="7584E3C7" w:rsidR="00860308" w:rsidRPr="00B27FE9" w:rsidDel="00470C94" w:rsidRDefault="00860308">
      <w:pPr>
        <w:rPr>
          <w:del w:id="2871" w:author="Steve Maas" w:date="2014-01-02T11:12:00Z"/>
        </w:rPr>
        <w:pPrChange w:id="2872" w:author="Steve Maas" w:date="2014-01-02T11:21:00Z">
          <w:pPr>
            <w:pStyle w:val="code"/>
          </w:pPr>
        </w:pPrChange>
      </w:pPr>
      <w:del w:id="2873" w:author="Steve Maas" w:date="2014-01-02T11:12:00Z">
        <w:r w:rsidRPr="00B27FE9" w:rsidDel="00470C94">
          <w:tab/>
          <w:delText>&lt;plotfile&gt;</w:delText>
        </w:r>
      </w:del>
    </w:p>
    <w:p w14:paraId="183E606F" w14:textId="5FF8A6B0" w:rsidR="00860308" w:rsidRPr="00B27FE9" w:rsidDel="00470C94" w:rsidRDefault="00860308">
      <w:pPr>
        <w:rPr>
          <w:del w:id="2874" w:author="Steve Maas" w:date="2014-01-02T11:12:00Z"/>
        </w:rPr>
        <w:pPrChange w:id="2875" w:author="Steve Maas" w:date="2014-01-02T11:21:00Z">
          <w:pPr>
            <w:pStyle w:val="code"/>
          </w:pPr>
        </w:pPrChange>
      </w:pPr>
      <w:del w:id="2876"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877" w:author="Steve Maas" w:date="2014-01-02T11:12:00Z"/>
        </w:rPr>
        <w:pPrChange w:id="2878" w:author="Steve Maas" w:date="2014-01-02T11:21:00Z">
          <w:pPr>
            <w:pStyle w:val="code"/>
          </w:pPr>
        </w:pPrChange>
      </w:pPr>
      <w:del w:id="2879"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880" w:author="Steve Maas" w:date="2014-01-02T11:12:00Z"/>
        </w:rPr>
        <w:pPrChange w:id="2881" w:author="Steve Maas" w:date="2014-01-02T11:21:00Z">
          <w:pPr>
            <w:pStyle w:val="code"/>
          </w:pPr>
        </w:pPrChange>
      </w:pPr>
      <w:del w:id="2882"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883" w:author="Steve Maas" w:date="2014-01-02T11:12:00Z"/>
        </w:rPr>
        <w:pPrChange w:id="2884" w:author="Steve Maas" w:date="2014-01-02T11:21:00Z">
          <w:pPr>
            <w:pStyle w:val="code"/>
          </w:pPr>
        </w:pPrChange>
      </w:pPr>
      <w:del w:id="2885"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886" w:author="Steve Maas" w:date="2014-01-02T11:12:00Z"/>
        </w:rPr>
        <w:pPrChange w:id="2887" w:author="Steve Maas" w:date="2014-01-02T11:21:00Z">
          <w:pPr>
            <w:pStyle w:val="code"/>
          </w:pPr>
        </w:pPrChange>
      </w:pPr>
      <w:del w:id="2888" w:author="Steve Maas" w:date="2014-01-02T11:12:00Z">
        <w:r w:rsidRPr="00B27FE9" w:rsidDel="00470C94">
          <w:tab/>
          <w:delText>&lt;/plotfile&gt;</w:delText>
        </w:r>
      </w:del>
    </w:p>
    <w:p w14:paraId="35E828B8" w14:textId="5F9FF37F" w:rsidR="00860308" w:rsidRDefault="00860308">
      <w:pPr>
        <w:rPr>
          <w:ins w:id="2889" w:author="Steve Maas" w:date="2014-01-02T11:21:00Z"/>
        </w:rPr>
        <w:pPrChange w:id="2890" w:author="Steve Maas" w:date="2014-01-02T11:21:00Z">
          <w:pPr>
            <w:pStyle w:val="code"/>
          </w:pPr>
        </w:pPrChange>
      </w:pPr>
      <w:del w:id="2891" w:author="Steve Maas" w:date="2014-01-02T11:12:00Z">
        <w:r w:rsidRPr="00B27FE9" w:rsidDel="00470C94">
          <w:delText>&lt;/Output&gt;</w:delText>
        </w:r>
      </w:del>
      <w:ins w:id="2892"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2893"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894" w:name="_Toc385498618"/>
      <w:r w:rsidR="006A0BC1">
        <w:lastRenderedPageBreak/>
        <w:t>References</w:t>
      </w:r>
      <w:bookmarkEnd w:id="2894"/>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895"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895"/>
    </w:p>
    <w:p w14:paraId="7078C31C" w14:textId="77777777" w:rsidR="00711A1D" w:rsidRPr="00711A1D" w:rsidRDefault="00711A1D" w:rsidP="00711A1D">
      <w:pPr>
        <w:rPr>
          <w:noProof/>
        </w:rPr>
      </w:pPr>
      <w:bookmarkStart w:id="2896" w:name="_ENREF_2"/>
      <w:r w:rsidRPr="00711A1D">
        <w:rPr>
          <w:noProof/>
        </w:rPr>
        <w:t>[2]</w:t>
      </w:r>
      <w:r w:rsidRPr="00711A1D">
        <w:rPr>
          <w:noProof/>
        </w:rPr>
        <w:tab/>
        <w:t>Gee, M. W., Dohrmann, C. R., Key, S. W., and Wall, W. A., 2009, "A uniform nodal strain tetrahedron with isochoric stabilization," Int. J. Numer. Meth. Engng(78), pp. 429-443.</w:t>
      </w:r>
      <w:bookmarkEnd w:id="2896"/>
    </w:p>
    <w:p w14:paraId="29B64F22" w14:textId="77777777" w:rsidR="00711A1D" w:rsidRPr="00711A1D" w:rsidRDefault="00711A1D" w:rsidP="00711A1D">
      <w:pPr>
        <w:rPr>
          <w:noProof/>
        </w:rPr>
      </w:pPr>
      <w:bookmarkStart w:id="2897"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897"/>
    </w:p>
    <w:p w14:paraId="52715185" w14:textId="77777777" w:rsidR="00711A1D" w:rsidRPr="00711A1D" w:rsidRDefault="00711A1D" w:rsidP="00711A1D">
      <w:pPr>
        <w:rPr>
          <w:noProof/>
        </w:rPr>
      </w:pPr>
      <w:bookmarkStart w:id="2898"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898"/>
    </w:p>
    <w:p w14:paraId="250401A1" w14:textId="77777777" w:rsidR="00711A1D" w:rsidRPr="00711A1D" w:rsidRDefault="00711A1D" w:rsidP="00711A1D">
      <w:pPr>
        <w:rPr>
          <w:noProof/>
        </w:rPr>
      </w:pPr>
      <w:bookmarkStart w:id="2899"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899"/>
    </w:p>
    <w:p w14:paraId="1E38F47E" w14:textId="77777777" w:rsidR="00711A1D" w:rsidRPr="00711A1D" w:rsidRDefault="00711A1D" w:rsidP="00711A1D">
      <w:pPr>
        <w:rPr>
          <w:noProof/>
        </w:rPr>
      </w:pPr>
      <w:bookmarkStart w:id="2900"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900"/>
    </w:p>
    <w:p w14:paraId="0F3A1875" w14:textId="77777777" w:rsidR="00711A1D" w:rsidRPr="00711A1D" w:rsidRDefault="00711A1D" w:rsidP="00711A1D">
      <w:pPr>
        <w:rPr>
          <w:noProof/>
        </w:rPr>
      </w:pPr>
      <w:bookmarkStart w:id="2901" w:name="_ENREF_7"/>
      <w:r w:rsidRPr="00711A1D">
        <w:rPr>
          <w:noProof/>
        </w:rPr>
        <w:t>[7]</w:t>
      </w:r>
      <w:r w:rsidRPr="00711A1D">
        <w:rPr>
          <w:noProof/>
        </w:rPr>
        <w:tab/>
        <w:t>Lanir, Y., 1983, "Constitutive equations for fibrous connective tissues," J Biomech, 16(1), pp. 1-12.</w:t>
      </w:r>
      <w:bookmarkEnd w:id="2901"/>
    </w:p>
    <w:p w14:paraId="320578B4" w14:textId="77777777" w:rsidR="00711A1D" w:rsidRPr="00711A1D" w:rsidRDefault="00711A1D" w:rsidP="00711A1D">
      <w:pPr>
        <w:rPr>
          <w:noProof/>
        </w:rPr>
      </w:pPr>
      <w:bookmarkStart w:id="2902"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902"/>
    </w:p>
    <w:p w14:paraId="3608330B" w14:textId="77777777" w:rsidR="00711A1D" w:rsidRPr="00711A1D" w:rsidRDefault="00711A1D" w:rsidP="00711A1D">
      <w:pPr>
        <w:rPr>
          <w:noProof/>
        </w:rPr>
      </w:pPr>
      <w:bookmarkStart w:id="2903" w:name="_ENREF_9"/>
      <w:r w:rsidRPr="00711A1D">
        <w:rPr>
          <w:noProof/>
        </w:rPr>
        <w:t>[9]</w:t>
      </w:r>
      <w:r w:rsidRPr="00711A1D">
        <w:rPr>
          <w:noProof/>
        </w:rPr>
        <w:tab/>
        <w:t>Ateshian, G. A., 2007, "Anisotropy of fibrous tissues in relation to the distribution of tensed and buckled fibers," J Biomech Eng, 129(2), pp. 240-249.</w:t>
      </w:r>
      <w:bookmarkEnd w:id="2903"/>
    </w:p>
    <w:p w14:paraId="294D485C" w14:textId="77777777" w:rsidR="00711A1D" w:rsidRPr="00711A1D" w:rsidRDefault="00711A1D" w:rsidP="00711A1D">
      <w:pPr>
        <w:rPr>
          <w:noProof/>
        </w:rPr>
      </w:pPr>
      <w:bookmarkStart w:id="2904" w:name="_ENREF_10"/>
      <w:r w:rsidRPr="00711A1D">
        <w:rPr>
          <w:noProof/>
        </w:rPr>
        <w:t>[10]</w:t>
      </w:r>
      <w:r w:rsidRPr="00711A1D">
        <w:rPr>
          <w:noProof/>
        </w:rPr>
        <w:tab/>
        <w:t>Fung, Y. C., 1993, Biomechanics : mechanical properties of living tissues, Springer-Verlag, New York.</w:t>
      </w:r>
      <w:bookmarkEnd w:id="2904"/>
    </w:p>
    <w:p w14:paraId="1B8F3DBB" w14:textId="77777777" w:rsidR="00711A1D" w:rsidRPr="00711A1D" w:rsidRDefault="00711A1D" w:rsidP="00711A1D">
      <w:pPr>
        <w:rPr>
          <w:noProof/>
        </w:rPr>
      </w:pPr>
      <w:bookmarkStart w:id="2905" w:name="_ENREF_11"/>
      <w:r w:rsidRPr="00711A1D">
        <w:rPr>
          <w:noProof/>
        </w:rPr>
        <w:t>[11]</w:t>
      </w:r>
      <w:r w:rsidRPr="00711A1D">
        <w:rPr>
          <w:noProof/>
        </w:rPr>
        <w:tab/>
        <w:t>Fung, Y. C., Fronek, K., and Patitucci, P., 1979, "Pseudoelasticity of arteries and the choice of its mathematical expression," Am J Physiol, 237(5), pp. H620-631.</w:t>
      </w:r>
      <w:bookmarkEnd w:id="2905"/>
    </w:p>
    <w:p w14:paraId="2CDD8AA6" w14:textId="77777777" w:rsidR="00711A1D" w:rsidRPr="00711A1D" w:rsidRDefault="00711A1D" w:rsidP="00711A1D">
      <w:pPr>
        <w:rPr>
          <w:noProof/>
        </w:rPr>
      </w:pPr>
      <w:bookmarkStart w:id="2906" w:name="_ENREF_12"/>
      <w:r w:rsidRPr="00711A1D">
        <w:rPr>
          <w:noProof/>
        </w:rPr>
        <w:t>[12]</w:t>
      </w:r>
      <w:r w:rsidRPr="00711A1D">
        <w:rPr>
          <w:noProof/>
        </w:rPr>
        <w:tab/>
        <w:t>Ateshian, G. A., and Costa, K. D., 2009, "A frame-invariant formulation of Fung elasticity," J Biomech, 42(6), pp. 781-785.</w:t>
      </w:r>
      <w:bookmarkEnd w:id="2906"/>
    </w:p>
    <w:p w14:paraId="4FC34E49" w14:textId="77777777" w:rsidR="00711A1D" w:rsidRPr="00711A1D" w:rsidRDefault="00711A1D" w:rsidP="00711A1D">
      <w:pPr>
        <w:rPr>
          <w:noProof/>
        </w:rPr>
      </w:pPr>
      <w:bookmarkStart w:id="2907" w:name="_ENREF_13"/>
      <w:r w:rsidRPr="00711A1D">
        <w:rPr>
          <w:noProof/>
        </w:rPr>
        <w:t>[13]</w:t>
      </w:r>
      <w:r w:rsidRPr="00711A1D">
        <w:rPr>
          <w:noProof/>
        </w:rPr>
        <w:tab/>
        <w:t>Blemker, S., 2004, "3D Modeling of Complex Muscle Architecture and Geometry," Stanford University, Stanford.</w:t>
      </w:r>
      <w:bookmarkEnd w:id="2907"/>
    </w:p>
    <w:p w14:paraId="44754525" w14:textId="77777777" w:rsidR="00711A1D" w:rsidRPr="00711A1D" w:rsidRDefault="00711A1D" w:rsidP="00711A1D">
      <w:pPr>
        <w:rPr>
          <w:noProof/>
        </w:rPr>
      </w:pPr>
      <w:bookmarkStart w:id="2908"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908"/>
    </w:p>
    <w:p w14:paraId="7B80718C" w14:textId="77777777" w:rsidR="00711A1D" w:rsidRPr="00711A1D" w:rsidRDefault="00711A1D" w:rsidP="00711A1D">
      <w:pPr>
        <w:rPr>
          <w:noProof/>
        </w:rPr>
      </w:pPr>
      <w:bookmarkStart w:id="2909" w:name="_ENREF_15"/>
      <w:r w:rsidRPr="00711A1D">
        <w:rPr>
          <w:noProof/>
        </w:rPr>
        <w:t>[15]</w:t>
      </w:r>
      <w:r w:rsidRPr="00711A1D">
        <w:rPr>
          <w:noProof/>
        </w:rPr>
        <w:tab/>
        <w:t>Spencer, A. J. M., 1984, Continuum Theory of the Mechanics of Fibre-Reinforced Composites, Springer-Verlag, New York.</w:t>
      </w:r>
      <w:bookmarkEnd w:id="2909"/>
    </w:p>
    <w:p w14:paraId="3B8E8EF7" w14:textId="77777777" w:rsidR="00711A1D" w:rsidRPr="00711A1D" w:rsidRDefault="00711A1D" w:rsidP="00711A1D">
      <w:pPr>
        <w:rPr>
          <w:noProof/>
        </w:rPr>
      </w:pPr>
      <w:bookmarkStart w:id="2910"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910"/>
    </w:p>
    <w:p w14:paraId="33382BC3" w14:textId="77777777" w:rsidR="00711A1D" w:rsidRPr="00711A1D" w:rsidRDefault="00711A1D" w:rsidP="00711A1D">
      <w:pPr>
        <w:rPr>
          <w:noProof/>
        </w:rPr>
      </w:pPr>
      <w:bookmarkStart w:id="2911"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911"/>
    </w:p>
    <w:p w14:paraId="78F4B469" w14:textId="77777777" w:rsidR="00711A1D" w:rsidRPr="00711A1D" w:rsidRDefault="00711A1D" w:rsidP="00711A1D">
      <w:pPr>
        <w:rPr>
          <w:noProof/>
        </w:rPr>
      </w:pPr>
      <w:bookmarkStart w:id="2912" w:name="_ENREF_18"/>
      <w:r w:rsidRPr="00711A1D">
        <w:rPr>
          <w:noProof/>
        </w:rPr>
        <w:t>[18]</w:t>
      </w:r>
      <w:r w:rsidRPr="00711A1D">
        <w:rPr>
          <w:noProof/>
        </w:rPr>
        <w:tab/>
        <w:t>Quapp, K. M., and Weiss, J. A., 1998, "Material characterization of human medial collateral ligament," J Biomech Eng, 120(6), pp. 757-763.</w:t>
      </w:r>
      <w:bookmarkEnd w:id="2912"/>
    </w:p>
    <w:p w14:paraId="32CA7FF9" w14:textId="77777777" w:rsidR="00711A1D" w:rsidRPr="00711A1D" w:rsidRDefault="00711A1D" w:rsidP="00711A1D">
      <w:pPr>
        <w:rPr>
          <w:noProof/>
        </w:rPr>
      </w:pPr>
      <w:bookmarkStart w:id="2913"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913"/>
    </w:p>
    <w:p w14:paraId="16AAC6F4" w14:textId="77777777" w:rsidR="00711A1D" w:rsidRPr="00711A1D" w:rsidRDefault="00711A1D" w:rsidP="00711A1D">
      <w:pPr>
        <w:rPr>
          <w:noProof/>
        </w:rPr>
      </w:pPr>
      <w:bookmarkStart w:id="2914" w:name="_ENREF_20"/>
      <w:r w:rsidRPr="00711A1D">
        <w:rPr>
          <w:noProof/>
        </w:rPr>
        <w:t>[20]</w:t>
      </w:r>
      <w:r w:rsidRPr="00711A1D">
        <w:rPr>
          <w:noProof/>
        </w:rPr>
        <w:tab/>
        <w:t>Veronda, D. R., and Westmann, R. A., 1970, "Mechanical Characterization of Skin - Finite Deformations," J. Biomechanics, Vol. 3, pp. 111-124.</w:t>
      </w:r>
      <w:bookmarkEnd w:id="2914"/>
    </w:p>
    <w:p w14:paraId="1320DA6A" w14:textId="77777777" w:rsidR="00711A1D" w:rsidRPr="00711A1D" w:rsidRDefault="00711A1D" w:rsidP="00711A1D">
      <w:pPr>
        <w:rPr>
          <w:noProof/>
        </w:rPr>
      </w:pPr>
      <w:bookmarkStart w:id="2915"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915"/>
    </w:p>
    <w:p w14:paraId="52C64EC2" w14:textId="77777777" w:rsidR="00711A1D" w:rsidRPr="00711A1D" w:rsidRDefault="00711A1D" w:rsidP="00711A1D">
      <w:pPr>
        <w:rPr>
          <w:noProof/>
        </w:rPr>
      </w:pPr>
      <w:bookmarkStart w:id="2916"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916"/>
    </w:p>
    <w:p w14:paraId="498B1043" w14:textId="77777777" w:rsidR="00711A1D" w:rsidRPr="00711A1D" w:rsidRDefault="00711A1D" w:rsidP="00711A1D">
      <w:pPr>
        <w:rPr>
          <w:noProof/>
        </w:rPr>
      </w:pPr>
      <w:bookmarkStart w:id="2917" w:name="_ENREF_23"/>
      <w:r w:rsidRPr="00711A1D">
        <w:rPr>
          <w:noProof/>
        </w:rPr>
        <w:t>[23]</w:t>
      </w:r>
      <w:r w:rsidRPr="00711A1D">
        <w:rPr>
          <w:noProof/>
        </w:rPr>
        <w:tab/>
        <w:t>Bonet, J., and Wood, R. D., 1997, Nonlinear continuum mechanics for finite element analysis, Cambridge University Press.</w:t>
      </w:r>
      <w:bookmarkEnd w:id="2917"/>
    </w:p>
    <w:p w14:paraId="01797796" w14:textId="77777777" w:rsidR="00711A1D" w:rsidRPr="00711A1D" w:rsidRDefault="00711A1D" w:rsidP="00711A1D">
      <w:pPr>
        <w:rPr>
          <w:noProof/>
        </w:rPr>
      </w:pPr>
      <w:bookmarkStart w:id="2918" w:name="_ENREF_24"/>
      <w:r w:rsidRPr="00711A1D">
        <w:rPr>
          <w:noProof/>
        </w:rPr>
        <w:t>[24]</w:t>
      </w:r>
      <w:r w:rsidRPr="00711A1D">
        <w:rPr>
          <w:noProof/>
        </w:rPr>
        <w:tab/>
        <w:t>Carter, D. R., and Hayes, W. C., 1976, "Bone compressive strength: the influence of density and strain rate," Science, 194(4270), pp. 1174-1176.</w:t>
      </w:r>
      <w:bookmarkEnd w:id="2918"/>
    </w:p>
    <w:p w14:paraId="4BE3FAA8" w14:textId="77777777" w:rsidR="00711A1D" w:rsidRPr="00711A1D" w:rsidRDefault="00711A1D" w:rsidP="00711A1D">
      <w:pPr>
        <w:rPr>
          <w:noProof/>
        </w:rPr>
      </w:pPr>
      <w:bookmarkStart w:id="2919" w:name="_ENREF_25"/>
      <w:r w:rsidRPr="00711A1D">
        <w:rPr>
          <w:noProof/>
        </w:rPr>
        <w:t>[25]</w:t>
      </w:r>
      <w:r w:rsidRPr="00711A1D">
        <w:rPr>
          <w:noProof/>
        </w:rPr>
        <w:tab/>
        <w:t>Carter, D. R., and Hayes, W. C., 1977, "The compressive behavior of bone as a two-phase porous structure," J Bone Joint Surg Am, 59(7), pp. 954-962.</w:t>
      </w:r>
      <w:bookmarkEnd w:id="2919"/>
    </w:p>
    <w:p w14:paraId="6764EF22" w14:textId="77777777" w:rsidR="00711A1D" w:rsidRPr="00711A1D" w:rsidRDefault="00711A1D" w:rsidP="00711A1D">
      <w:pPr>
        <w:rPr>
          <w:noProof/>
        </w:rPr>
      </w:pPr>
      <w:bookmarkStart w:id="2920" w:name="_ENREF_26"/>
      <w:r w:rsidRPr="00711A1D">
        <w:rPr>
          <w:noProof/>
        </w:rPr>
        <w:t>[26]</w:t>
      </w:r>
      <w:r w:rsidRPr="00711A1D">
        <w:rPr>
          <w:noProof/>
        </w:rPr>
        <w:tab/>
        <w:t>Overbeek, J. T., 1956, "The Donnan equilibrium," Prog Biophys Biophys Chem, 6, pp. 57-84.</w:t>
      </w:r>
      <w:bookmarkEnd w:id="2920"/>
    </w:p>
    <w:p w14:paraId="2295E82B" w14:textId="77777777" w:rsidR="00711A1D" w:rsidRPr="00711A1D" w:rsidRDefault="00711A1D" w:rsidP="00711A1D">
      <w:pPr>
        <w:rPr>
          <w:noProof/>
        </w:rPr>
      </w:pPr>
      <w:bookmarkStart w:id="2921"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921"/>
    </w:p>
    <w:p w14:paraId="45694551" w14:textId="77777777" w:rsidR="00711A1D" w:rsidRPr="00711A1D" w:rsidRDefault="00711A1D" w:rsidP="00711A1D">
      <w:pPr>
        <w:rPr>
          <w:noProof/>
        </w:rPr>
      </w:pPr>
      <w:bookmarkStart w:id="2922"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922"/>
    </w:p>
    <w:p w14:paraId="66E68CCA" w14:textId="77777777" w:rsidR="00711A1D" w:rsidRPr="00711A1D" w:rsidRDefault="00711A1D" w:rsidP="00711A1D">
      <w:pPr>
        <w:rPr>
          <w:noProof/>
        </w:rPr>
      </w:pPr>
      <w:bookmarkStart w:id="2923"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923"/>
    </w:p>
    <w:p w14:paraId="31C6FEAF" w14:textId="77777777" w:rsidR="00711A1D" w:rsidRPr="00711A1D" w:rsidRDefault="00711A1D" w:rsidP="00711A1D">
      <w:pPr>
        <w:rPr>
          <w:noProof/>
        </w:rPr>
      </w:pPr>
      <w:bookmarkStart w:id="2924"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924"/>
    </w:p>
    <w:p w14:paraId="5121E746" w14:textId="77777777" w:rsidR="00711A1D" w:rsidRPr="00711A1D" w:rsidRDefault="00711A1D" w:rsidP="00711A1D">
      <w:pPr>
        <w:rPr>
          <w:noProof/>
        </w:rPr>
      </w:pPr>
      <w:bookmarkStart w:id="2925" w:name="_ENREF_31"/>
      <w:r w:rsidRPr="00711A1D">
        <w:rPr>
          <w:noProof/>
        </w:rPr>
        <w:t>[31]</w:t>
      </w:r>
      <w:r w:rsidRPr="00711A1D">
        <w:rPr>
          <w:noProof/>
        </w:rPr>
        <w:tab/>
        <w:t>Ateshian, G. A., and Ricken, T., 2010, "Multigenerational interstitial growth of biological tissues," Biomech Model Mechanobiol, 9(6), pp. 689-702.</w:t>
      </w:r>
      <w:bookmarkEnd w:id="2925"/>
    </w:p>
    <w:p w14:paraId="7C381329" w14:textId="77777777" w:rsidR="00711A1D" w:rsidRPr="00711A1D" w:rsidRDefault="00711A1D" w:rsidP="00711A1D">
      <w:pPr>
        <w:rPr>
          <w:noProof/>
        </w:rPr>
      </w:pPr>
      <w:bookmarkStart w:id="2926"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926"/>
    </w:p>
    <w:p w14:paraId="5FE113E8" w14:textId="77777777" w:rsidR="00711A1D" w:rsidRPr="00711A1D" w:rsidRDefault="00711A1D" w:rsidP="00711A1D">
      <w:pPr>
        <w:rPr>
          <w:noProof/>
        </w:rPr>
      </w:pPr>
      <w:bookmarkStart w:id="2927"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927"/>
    </w:p>
    <w:p w14:paraId="36FDCD92" w14:textId="77777777" w:rsidR="00711A1D" w:rsidRPr="00711A1D" w:rsidRDefault="00711A1D" w:rsidP="00711A1D">
      <w:pPr>
        <w:rPr>
          <w:noProof/>
        </w:rPr>
      </w:pPr>
      <w:bookmarkStart w:id="2928"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928"/>
    </w:p>
    <w:p w14:paraId="26462A35" w14:textId="77777777" w:rsidR="00711A1D" w:rsidRPr="00711A1D" w:rsidRDefault="00711A1D" w:rsidP="00711A1D">
      <w:pPr>
        <w:rPr>
          <w:noProof/>
        </w:rPr>
      </w:pPr>
      <w:bookmarkStart w:id="2929" w:name="_ENREF_35"/>
      <w:r w:rsidRPr="00711A1D">
        <w:rPr>
          <w:noProof/>
        </w:rPr>
        <w:t>[35]</w:t>
      </w:r>
      <w:r w:rsidRPr="00711A1D">
        <w:rPr>
          <w:noProof/>
        </w:rPr>
        <w:tab/>
        <w:t>Weinans, H., Huiskes, R., and Grootenboer, H. J., 1992, "The behavior of adaptive bone-remodeling simulation models," J Biomech, 25(12), pp. 1425-1441.</w:t>
      </w:r>
      <w:bookmarkEnd w:id="2929"/>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47" w:author="weiss" w:date="2012-04-05T16:36:00Z" w:initials="w">
    <w:p w14:paraId="1F873030" w14:textId="77777777" w:rsidR="00A75DF0" w:rsidRDefault="00A75DF0">
      <w:pPr>
        <w:pStyle w:val="CommentText"/>
      </w:pPr>
      <w:r>
        <w:rPr>
          <w:rStyle w:val="CommentReference"/>
        </w:rPr>
        <w:annotationRef/>
      </w:r>
      <w:r>
        <w:t>A simple figure would be helpful.</w:t>
      </w:r>
    </w:p>
  </w:comment>
  <w:comment w:id="1286" w:author="weiss" w:date="2012-04-05T16:36:00Z" w:initials="w">
    <w:p w14:paraId="20505464" w14:textId="77777777" w:rsidR="00A75DF0" w:rsidRDefault="00A75DF0">
      <w:pPr>
        <w:pStyle w:val="CommentText"/>
      </w:pPr>
      <w:r>
        <w:rPr>
          <w:rStyle w:val="CommentReference"/>
        </w:rPr>
        <w:annotationRef/>
      </w:r>
      <w:r>
        <w:t>Steve – perhaps you could specify how to use the displacement based elements here, and what the differences are in terms of results etc.</w:t>
      </w:r>
    </w:p>
  </w:comment>
  <w:comment w:id="1298" w:author="weiss" w:date="2012-04-05T16:36:00Z" w:initials="w">
    <w:p w14:paraId="44C24796" w14:textId="77777777" w:rsidR="00A75DF0" w:rsidRDefault="00A75DF0">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313" w:author="weiss" w:date="2012-04-05T16:37:00Z" w:initials="w">
    <w:p w14:paraId="6C41155D" w14:textId="77777777" w:rsidR="00A75DF0" w:rsidRDefault="00A75DF0">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59BA78" w14:textId="77777777" w:rsidR="00D62258" w:rsidRDefault="00D62258">
      <w:r>
        <w:separator/>
      </w:r>
    </w:p>
  </w:endnote>
  <w:endnote w:type="continuationSeparator" w:id="0">
    <w:p w14:paraId="02B07C99" w14:textId="77777777" w:rsidR="00D62258" w:rsidRDefault="00D622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D661B9" w14:textId="77777777" w:rsidR="00D62258" w:rsidRDefault="00D62258">
      <w:r>
        <w:separator/>
      </w:r>
    </w:p>
  </w:footnote>
  <w:footnote w:type="continuationSeparator" w:id="0">
    <w:p w14:paraId="3022504A" w14:textId="77777777" w:rsidR="00D62258" w:rsidRDefault="00D62258">
      <w:r>
        <w:continuationSeparator/>
      </w:r>
    </w:p>
  </w:footnote>
  <w:footnote w:id="1">
    <w:p w14:paraId="2EECF9A7" w14:textId="1DEABEEA" w:rsidR="00A75DF0" w:rsidRDefault="00A75DF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75DF0" w:rsidRDefault="00A75DF0">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A75DF0" w:rsidRDefault="00A75DF0">
      <w:pPr>
        <w:pStyle w:val="FootnoteText"/>
      </w:pPr>
      <w:r>
        <w:rPr>
          <w:rStyle w:val="FootnoteReference"/>
        </w:rPr>
        <w:footnoteRef/>
      </w:r>
      <w:r>
        <w:t xml:space="preserve"> FEBio continues to read </w:t>
      </w:r>
      <w:ins w:id="155" w:author="Steve Maas" w:date="2013-12-30T14:46:00Z">
        <w:r>
          <w:t xml:space="preserve">some </w:t>
        </w:r>
      </w:ins>
      <w:r>
        <w:t>older formats, but they are considered to be obsolete.</w:t>
      </w:r>
    </w:p>
  </w:footnote>
  <w:footnote w:id="4">
    <w:p w14:paraId="75238AE5" w14:textId="77777777" w:rsidR="00A75DF0" w:rsidRDefault="00A75DF0"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A75DF0" w:rsidRDefault="00A75DF0">
      <w:pPr>
        <w:pStyle w:val="FootnoteText"/>
      </w:pPr>
      <w:ins w:id="1246" w:author="Steve Maas" w:date="2014-01-15T10:51:00Z">
        <w:r>
          <w:rPr>
            <w:rStyle w:val="FootnoteReference"/>
          </w:rPr>
          <w:footnoteRef/>
        </w:r>
        <w:r>
          <w:t xml:space="preserve"> As of FEBio version 2.0, the LSDYNA database is no longer supported. The FEBio </w:t>
        </w:r>
      </w:ins>
      <w:ins w:id="1247" w:author="Steve Maas" w:date="2014-01-15T10:52:00Z">
        <w:r>
          <w:t>database</w:t>
        </w:r>
      </w:ins>
      <w:ins w:id="1248" w:author="Steve Maas" w:date="2014-01-15T10:51:00Z">
        <w:r>
          <w:t xml:space="preserve"> format</w:t>
        </w:r>
      </w:ins>
      <w:ins w:id="1249" w:author="Steve Maas" w:date="2014-01-15T10:52:00Z">
        <w:r>
          <w:t xml:space="preserve"> is the only format that will be supported from now on.</w:t>
        </w:r>
      </w:ins>
    </w:p>
  </w:footnote>
  <w:footnote w:id="6">
    <w:p w14:paraId="2FB68287" w14:textId="77777777" w:rsidR="00A75DF0" w:rsidRPr="00112C98" w:rsidRDefault="00A75DF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A75DF0" w:rsidRPr="009339D1" w:rsidRDefault="00A75DF0">
      <w:pPr>
        <w:pStyle w:val="FootnoteText"/>
      </w:pPr>
      <w:ins w:id="1367" w:author="Steve Maas" w:date="2014-01-02T13:05:00Z">
        <w:r>
          <w:rPr>
            <w:rStyle w:val="FootnoteReference"/>
          </w:rPr>
          <w:footnoteRef/>
        </w:r>
        <w:r>
          <w:t xml:space="preserve"> As of FEBio </w:t>
        </w:r>
      </w:ins>
      <w:ins w:id="1368" w:author="Steve Maas" w:date="2014-01-02T13:06:00Z">
        <w:r>
          <w:t xml:space="preserve">version </w:t>
        </w:r>
      </w:ins>
      <w:ins w:id="1369" w:author="Steve Maas" w:date="2014-01-02T13:05:00Z">
        <w:r>
          <w:t>2</w:t>
        </w:r>
      </w:ins>
      <w:ins w:id="1370" w:author="Steve Maas" w:date="2014-01-02T13:06:00Z">
        <w:r>
          <w:t>.0</w:t>
        </w:r>
      </w:ins>
      <w:ins w:id="1371"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A75DF0" w:rsidRDefault="00A75DF0">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A75DF0" w:rsidRDefault="00A75DF0">
      <w:pPr>
        <w:pStyle w:val="FootnoteText"/>
      </w:pPr>
      <w:ins w:id="2578" w:author="Steve Maas" w:date="2014-01-02T16:26:00Z">
        <w:r>
          <w:rPr>
            <w:rStyle w:val="FootnoteReference"/>
          </w:rPr>
          <w:footnoteRef/>
        </w:r>
        <w:r>
          <w:t xml:space="preserve"> As of FEBio 2.0, some feature</w:t>
        </w:r>
      </w:ins>
      <w:ins w:id="2579"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A75DF0" w:rsidRDefault="00A75DF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A75DF0" w:rsidRDefault="00A75DF0"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A75DF0" w:rsidRDefault="00A75DF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6065F">
      <w:rPr>
        <w:rStyle w:val="PageNumber"/>
        <w:noProof/>
      </w:rPr>
      <w:t>69</w:t>
    </w:r>
    <w:r>
      <w:rPr>
        <w:rStyle w:val="PageNumber"/>
      </w:rPr>
      <w:fldChar w:fldCharType="end"/>
    </w:r>
  </w:p>
  <w:p w14:paraId="4C9E34C0" w14:textId="77777777" w:rsidR="00A75DF0" w:rsidRDefault="00A75DF0"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4097"/>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862C6"/>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94983"/>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4552"/>
    <w:rsid w:val="00640EBF"/>
    <w:rsid w:val="00642181"/>
    <w:rsid w:val="006424ED"/>
    <w:rsid w:val="00645169"/>
    <w:rsid w:val="00645EA5"/>
    <w:rsid w:val="00651716"/>
    <w:rsid w:val="00651D45"/>
    <w:rsid w:val="00654DB0"/>
    <w:rsid w:val="0065701F"/>
    <w:rsid w:val="00661C81"/>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47"/>
    <w:rsid w:val="00A0697D"/>
    <w:rsid w:val="00A10B80"/>
    <w:rsid w:val="00A16055"/>
    <w:rsid w:val="00A1636E"/>
    <w:rsid w:val="00A21D16"/>
    <w:rsid w:val="00A231E8"/>
    <w:rsid w:val="00A23771"/>
    <w:rsid w:val="00A24A65"/>
    <w:rsid w:val="00A2605F"/>
    <w:rsid w:val="00A34D5E"/>
    <w:rsid w:val="00A35CD6"/>
    <w:rsid w:val="00A37014"/>
    <w:rsid w:val="00A4452F"/>
    <w:rsid w:val="00A45EDE"/>
    <w:rsid w:val="00A464C1"/>
    <w:rsid w:val="00A500BA"/>
    <w:rsid w:val="00A535E4"/>
    <w:rsid w:val="00A544CE"/>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22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oleObject" Target="embeddings/oleObject898.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oleObject" Target="embeddings/oleObject930.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oleObject" Target="embeddings/oleObject909.bin"/><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image" Target="media/image942.wmf"/><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image" Target="media/image904.wmf"/><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oleObject" Target="embeddings/oleObject882.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5.wmf"/><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image" Target="media/image926.wmf"/><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oleObject" Target="embeddings/oleObject890.bin"/><Relationship Id="rId1909" Type="http://schemas.openxmlformats.org/officeDocument/2006/relationships/oleObject" Target="embeddings/oleObject939.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oleObject" Target="embeddings/oleObject901.bin"/><Relationship Id="rId1900" Type="http://schemas.openxmlformats.org/officeDocument/2006/relationships/image" Target="media/image934.wmf"/><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oleObject" Target="embeddings/oleObject912.bin"/><Relationship Id="rId1715" Type="http://schemas.openxmlformats.org/officeDocument/2006/relationships/oleObject" Target="embeddings/oleObject842.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oleObject" Target="embeddings/oleObject923.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6.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oleObject" Target="embeddings/oleObject934.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image" Target="media/image929.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image" Target="media/image908.wmf"/><Relationship Id="rId191" Type="http://schemas.openxmlformats.org/officeDocument/2006/relationships/oleObject" Target="embeddings/oleObject80.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1708" Type="http://schemas.openxmlformats.org/officeDocument/2006/relationships/image" Target="media/image838.wmf"/><Relationship Id="rId1915" Type="http://schemas.openxmlformats.org/officeDocument/2006/relationships/oleObject" Target="embeddings/oleObject942.bin"/><Relationship Id="rId289" Type="http://schemas.openxmlformats.org/officeDocument/2006/relationships/oleObject" Target="embeddings/oleObject129.bin"/><Relationship Id="rId496" Type="http://schemas.openxmlformats.org/officeDocument/2006/relationships/oleObject" Target="embeddings/oleObject232.bin"/><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oleObject" Target="embeddings/oleObject914.bin"/><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1719" Type="http://schemas.openxmlformats.org/officeDocument/2006/relationships/oleObject" Target="embeddings/oleObject844.bin"/><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367" Type="http://schemas.openxmlformats.org/officeDocument/2006/relationships/oleObject" Target="embeddings/oleObject168.bin"/><Relationship Id="rId574" Type="http://schemas.openxmlformats.org/officeDocument/2006/relationships/oleObject" Target="embeddings/oleObject271.bin"/><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1632" Type="http://schemas.openxmlformats.org/officeDocument/2006/relationships/image" Target="media/image800.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280" Type="http://schemas.openxmlformats.org/officeDocument/2006/relationships/image" Target="media/image127.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image" Target="media/image909.wmf"/><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image" Target="media/image881.wmf"/><Relationship Id="rId1808" Type="http://schemas.openxmlformats.org/officeDocument/2006/relationships/image" Target="media/image888.wmf"/><Relationship Id="rId86" Type="http://schemas.openxmlformats.org/officeDocument/2006/relationships/image" Target="media/image31.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oleObject" Target="embeddings/oleObject915.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1819" Type="http://schemas.openxmlformats.org/officeDocument/2006/relationships/oleObject" Target="embeddings/oleObject894.bin"/><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image" Target="media/image920.wmf"/><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173" Type="http://schemas.openxmlformats.org/officeDocument/2006/relationships/oleObject" Target="embeddings/oleObject71.bin"/><Relationship Id="rId380" Type="http://schemas.openxmlformats.org/officeDocument/2006/relationships/image" Target="media/image177.wmf"/><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oleObject" Target="embeddings/oleObject926.bin"/><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1603" Type="http://schemas.openxmlformats.org/officeDocument/2006/relationships/oleObject" Target="embeddings/oleObject786.bin"/><Relationship Id="rId1810" Type="http://schemas.openxmlformats.org/officeDocument/2006/relationships/image" Target="media/image889.wmf"/><Relationship Id="rId184" Type="http://schemas.openxmlformats.org/officeDocument/2006/relationships/image" Target="media/image79.wmf"/><Relationship Id="rId391" Type="http://schemas.openxmlformats.org/officeDocument/2006/relationships/oleObject" Target="embeddings/oleObject180.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image" Target="media/image931.wmf"/><Relationship Id="rId1908" Type="http://schemas.openxmlformats.org/officeDocument/2006/relationships/image" Target="media/image938.wmf"/><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oleObject" Target="embeddings/oleObject895.bin"/><Relationship Id="rId111" Type="http://schemas.openxmlformats.org/officeDocument/2006/relationships/oleObject" Target="embeddings/oleObject41.bin"/><Relationship Id="rId195" Type="http://schemas.openxmlformats.org/officeDocument/2006/relationships/oleObject" Target="embeddings/oleObject82.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1919" Type="http://schemas.openxmlformats.org/officeDocument/2006/relationships/oleObject" Target="embeddings/oleObject944.bin"/><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262" Type="http://schemas.openxmlformats.org/officeDocument/2006/relationships/image" Target="media/image118.wmf"/><Relationship Id="rId567" Type="http://schemas.openxmlformats.org/officeDocument/2006/relationships/image" Target="media/image271.wmf"/><Relationship Id="rId1113" Type="http://schemas.openxmlformats.org/officeDocument/2006/relationships/oleObject" Target="embeddings/oleObject540.bin"/><Relationship Id="rId1197" Type="http://schemas.openxmlformats.org/officeDocument/2006/relationships/image" Target="media/image585.wmf"/><Relationship Id="rId1320" Type="http://schemas.openxmlformats.org/officeDocument/2006/relationships/oleObject" Target="embeddings/oleObject643.bin"/><Relationship Id="rId1418" Type="http://schemas.openxmlformats.org/officeDocument/2006/relationships/image" Target="media/image693.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1625" Type="http://schemas.openxmlformats.org/officeDocument/2006/relationships/oleObject" Target="embeddings/oleObject797.bin"/><Relationship Id="rId1832" Type="http://schemas.openxmlformats.org/officeDocument/2006/relationships/image" Target="media/image900.wmf"/><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273" Type="http://schemas.openxmlformats.org/officeDocument/2006/relationships/oleObject" Target="embeddings/oleObject121.bin"/><Relationship Id="rId480" Type="http://schemas.openxmlformats.org/officeDocument/2006/relationships/oleObject" Target="embeddings/oleObject224.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wmf"/><Relationship Id="rId68" Type="http://schemas.openxmlformats.org/officeDocument/2006/relationships/image" Target="media/image22.wmf"/><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oleObject" Target="embeddings/oleObject906.bin"/><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1703" Type="http://schemas.openxmlformats.org/officeDocument/2006/relationships/oleObject" Target="embeddings/oleObject836.bin"/><Relationship Id="rId1910" Type="http://schemas.openxmlformats.org/officeDocument/2006/relationships/image" Target="media/image939.wmf"/><Relationship Id="rId284" Type="http://schemas.openxmlformats.org/officeDocument/2006/relationships/image" Target="media/image129.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image" Target="media/image911.wmf"/><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1507" Type="http://schemas.openxmlformats.org/officeDocument/2006/relationships/oleObject" Target="embeddings/oleObject738.bin"/><Relationship Id="rId1714" Type="http://schemas.openxmlformats.org/officeDocument/2006/relationships/image" Target="media/image841.wmf"/><Relationship Id="rId211" Type="http://schemas.openxmlformats.org/officeDocument/2006/relationships/oleObject" Target="embeddings/oleObject90.bin"/><Relationship Id="rId295" Type="http://schemas.openxmlformats.org/officeDocument/2006/relationships/oleObject" Target="embeddings/oleObject132.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3.wmf"/><Relationship Id="rId1921" Type="http://schemas.openxmlformats.org/officeDocument/2006/relationships/theme" Target="theme/theme1.xml"/><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oleObject" Target="embeddings/oleObject917.bin"/><Relationship Id="rId155" Type="http://schemas.openxmlformats.org/officeDocument/2006/relationships/oleObject" Target="embeddings/oleObject62.bin"/><Relationship Id="rId362" Type="http://schemas.openxmlformats.org/officeDocument/2006/relationships/image" Target="media/image168.wmf"/><Relationship Id="rId1213" Type="http://schemas.openxmlformats.org/officeDocument/2006/relationships/image" Target="media/image593.wmf"/><Relationship Id="rId1297" Type="http://schemas.openxmlformats.org/officeDocument/2006/relationships/image" Target="media/image635.wmf"/><Relationship Id="rId1420" Type="http://schemas.openxmlformats.org/officeDocument/2006/relationships/image" Target="media/image694.wmf"/><Relationship Id="rId1518" Type="http://schemas.openxmlformats.org/officeDocument/2006/relationships/image" Target="media/image743.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1725" Type="http://schemas.openxmlformats.org/officeDocument/2006/relationships/oleObject" Target="embeddings/oleObject847.bin"/><Relationship Id="rId17" Type="http://schemas.openxmlformats.org/officeDocument/2006/relationships/image" Target="media/image2.jpeg"/><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image" Target="media/image922.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1803" Type="http://schemas.openxmlformats.org/officeDocument/2006/relationships/oleObject" Target="embeddings/oleObject886.bin"/><Relationship Id="rId81" Type="http://schemas.openxmlformats.org/officeDocument/2006/relationships/oleObject" Target="embeddings/oleObject2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oleObject" Target="embeddings/oleObject928.bin"/><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607" Type="http://schemas.openxmlformats.org/officeDocument/2006/relationships/oleObject" Target="embeddings/oleObject788.bin"/><Relationship Id="rId1814" Type="http://schemas.openxmlformats.org/officeDocument/2006/relationships/image" Target="media/image891.wmf"/><Relationship Id="rId104" Type="http://schemas.openxmlformats.org/officeDocument/2006/relationships/image" Target="media/image40.wmf"/><Relationship Id="rId188" Type="http://schemas.openxmlformats.org/officeDocument/2006/relationships/image" Target="media/image81.wmf"/><Relationship Id="rId311" Type="http://schemas.openxmlformats.org/officeDocument/2006/relationships/oleObject" Target="embeddings/oleObject140.bin"/><Relationship Id="rId395" Type="http://schemas.openxmlformats.org/officeDocument/2006/relationships/oleObject" Target="embeddings/oleObject182.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106" Type="http://schemas.openxmlformats.org/officeDocument/2006/relationships/image" Target="media/image540.wmf"/><Relationship Id="rId1313" Type="http://schemas.openxmlformats.org/officeDocument/2006/relationships/image" Target="media/image643.wmf"/><Relationship Id="rId1397" Type="http://schemas.openxmlformats.org/officeDocument/2006/relationships/oleObject" Target="embeddings/oleObject682.bin"/><Relationship Id="rId1520" Type="http://schemas.openxmlformats.org/officeDocument/2006/relationships/image" Target="media/image744.wmf"/><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1618" Type="http://schemas.openxmlformats.org/officeDocument/2006/relationships/image" Target="media/image793.emf"/><Relationship Id="rId1825" Type="http://schemas.openxmlformats.org/officeDocument/2006/relationships/oleObject" Target="embeddings/oleObject897.bin"/><Relationship Id="rId199" Type="http://schemas.openxmlformats.org/officeDocument/2006/relationships/oleObject" Target="embeddings/oleObject84.bin"/><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1629" Type="http://schemas.openxmlformats.org/officeDocument/2006/relationships/oleObject" Target="embeddings/oleObject799.bin"/><Relationship Id="rId1836" Type="http://schemas.openxmlformats.org/officeDocument/2006/relationships/image" Target="media/image902.wmf"/><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1903" Type="http://schemas.openxmlformats.org/officeDocument/2006/relationships/oleObject" Target="embeddings/oleObject936.bin"/><Relationship Id="rId277" Type="http://schemas.openxmlformats.org/officeDocument/2006/relationships/oleObject" Target="embeddings/oleObject123.bin"/><Relationship Id="rId400" Type="http://schemas.openxmlformats.org/officeDocument/2006/relationships/image" Target="media/image187.wmf"/><Relationship Id="rId484" Type="http://schemas.openxmlformats.org/officeDocument/2006/relationships/oleObject" Target="embeddings/oleObject226.bin"/><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12" Type="http://schemas.openxmlformats.org/officeDocument/2006/relationships/oleObject" Target="embeddings/oleObject440.bin"/><Relationship Id="rId996" Type="http://schemas.openxmlformats.org/officeDocument/2006/relationships/image" Target="media/image485.wmf"/><Relationship Id="rId1847" Type="http://schemas.openxmlformats.org/officeDocument/2006/relationships/oleObject" Target="embeddings/oleObject908.bin"/><Relationship Id="rId41" Type="http://schemas.openxmlformats.org/officeDocument/2006/relationships/image" Target="media/image9.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02" Type="http://schemas.openxmlformats.org/officeDocument/2006/relationships/oleObject" Target="embeddings/oleObject686.bin"/><Relationship Id="rId1486" Type="http://schemas.openxmlformats.org/officeDocument/2006/relationships/image" Target="media/image727.wmf"/><Relationship Id="rId1707" Type="http://schemas.openxmlformats.org/officeDocument/2006/relationships/oleObject" Target="embeddings/oleObject838.bin"/><Relationship Id="rId190" Type="http://schemas.openxmlformats.org/officeDocument/2006/relationships/image" Target="media/image82.wmf"/><Relationship Id="rId204" Type="http://schemas.openxmlformats.org/officeDocument/2006/relationships/image" Target="media/image89.wmf"/><Relationship Id="rId288" Type="http://schemas.openxmlformats.org/officeDocument/2006/relationships/image" Target="media/image131.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1914" Type="http://schemas.openxmlformats.org/officeDocument/2006/relationships/image" Target="media/image941.wmf"/><Relationship Id="rId495" Type="http://schemas.openxmlformats.org/officeDocument/2006/relationships/image" Target="media/image235.wmf"/><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image" Target="media/image913.wmf"/><Relationship Id="rId52" Type="http://schemas.openxmlformats.org/officeDocument/2006/relationships/image" Target="media/image14.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1718" Type="http://schemas.openxmlformats.org/officeDocument/2006/relationships/image" Target="media/image843.wmf"/><Relationship Id="rId299" Type="http://schemas.openxmlformats.org/officeDocument/2006/relationships/oleObject" Target="embeddings/oleObject134.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oleObject" Target="embeddings/oleObject919.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1729" Type="http://schemas.openxmlformats.org/officeDocument/2006/relationships/oleObject" Target="embeddings/oleObject849.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377" Type="http://schemas.openxmlformats.org/officeDocument/2006/relationships/oleObject" Target="embeddings/oleObject173.bin"/><Relationship Id="rId500" Type="http://schemas.openxmlformats.org/officeDocument/2006/relationships/oleObject" Target="embeddings/oleObject234.bin"/><Relationship Id="rId584" Type="http://schemas.openxmlformats.org/officeDocument/2006/relationships/oleObject" Target="embeddings/oleObject276.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1642" Type="http://schemas.openxmlformats.org/officeDocument/2006/relationships/image" Target="media/image805.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02" Type="http://schemas.openxmlformats.org/officeDocument/2006/relationships/image" Target="media/image735.wmf"/><Relationship Id="rId1586" Type="http://schemas.openxmlformats.org/officeDocument/2006/relationships/image" Target="media/image777.wmf"/><Relationship Id="rId1807" Type="http://schemas.openxmlformats.org/officeDocument/2006/relationships/oleObject" Target="embeddings/oleObject888.bin"/><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81.bin"/><Relationship Id="rId85" Type="http://schemas.openxmlformats.org/officeDocument/2006/relationships/oleObject" Target="embeddings/oleObject28.bin"/><Relationship Id="rId150" Type="http://schemas.openxmlformats.org/officeDocument/2006/relationships/image" Target="media/image62.wmf"/><Relationship Id="rId595" Type="http://schemas.openxmlformats.org/officeDocument/2006/relationships/image" Target="media/image285.wmf"/><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image" Target="media/image914.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1818" Type="http://schemas.openxmlformats.org/officeDocument/2006/relationships/image" Target="media/image893.wmf"/><Relationship Id="rId96" Type="http://schemas.openxmlformats.org/officeDocument/2006/relationships/image" Target="media/image36.wmf"/><Relationship Id="rId161" Type="http://schemas.openxmlformats.org/officeDocument/2006/relationships/oleObject" Target="embeddings/oleObject65.bin"/><Relationship Id="rId399" Type="http://schemas.openxmlformats.org/officeDocument/2006/relationships/oleObject" Target="embeddings/oleObject184.bin"/><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oleObject" Target="embeddings/oleObject920.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1829" Type="http://schemas.openxmlformats.org/officeDocument/2006/relationships/oleObject" Target="embeddings/oleObject899.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image" Target="media/image925.wmf"/><Relationship Id="rId172" Type="http://schemas.openxmlformats.org/officeDocument/2006/relationships/image" Target="media/image73.wmf"/><Relationship Id="rId477" Type="http://schemas.openxmlformats.org/officeDocument/2006/relationships/image" Target="media/image226.wmf"/><Relationship Id="rId600" Type="http://schemas.openxmlformats.org/officeDocument/2006/relationships/oleObject" Target="embeddings/oleObject284.bin"/><Relationship Id="rId684" Type="http://schemas.openxmlformats.org/officeDocument/2006/relationships/oleObject" Target="embeddings/oleObject326.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337" Type="http://schemas.openxmlformats.org/officeDocument/2006/relationships/oleObject" Target="embeddings/oleObject153.bin"/><Relationship Id="rId891" Type="http://schemas.openxmlformats.org/officeDocument/2006/relationships/image" Target="media/image433.wmf"/><Relationship Id="rId905" Type="http://schemas.openxmlformats.org/officeDocument/2006/relationships/image" Target="media/image440.wmf"/><Relationship Id="rId989" Type="http://schemas.openxmlformats.org/officeDocument/2006/relationships/oleObject" Target="embeddings/oleObject478.bin"/><Relationship Id="rId1742" Type="http://schemas.openxmlformats.org/officeDocument/2006/relationships/image" Target="media/image855.wmf"/><Relationship Id="rId34" Type="http://schemas.openxmlformats.org/officeDocument/2006/relationships/oleObject" Target="embeddings/oleObject3.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02" Type="http://schemas.openxmlformats.org/officeDocument/2006/relationships/image" Target="media/image785.wmf"/><Relationship Id="rId1686" Type="http://schemas.openxmlformats.org/officeDocument/2006/relationships/image" Target="media/image827.wmf"/><Relationship Id="rId183" Type="http://schemas.openxmlformats.org/officeDocument/2006/relationships/oleObject" Target="embeddings/oleObject76.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31.bin"/><Relationship Id="rId1907" Type="http://schemas.openxmlformats.org/officeDocument/2006/relationships/oleObject" Target="embeddings/oleObject938.bin"/><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image" Target="media/image894.wmf"/><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1918" Type="http://schemas.openxmlformats.org/officeDocument/2006/relationships/image" Target="media/image943.wmf"/><Relationship Id="rId261" Type="http://schemas.openxmlformats.org/officeDocument/2006/relationships/oleObject" Target="embeddings/oleObject115.bin"/><Relationship Id="rId499" Type="http://schemas.openxmlformats.org/officeDocument/2006/relationships/image" Target="media/image237.wmf"/><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oleObject" Target="embeddings/oleObject900.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272" Type="http://schemas.openxmlformats.org/officeDocument/2006/relationships/image" Target="media/image123.wmf"/><Relationship Id="rId577" Type="http://schemas.openxmlformats.org/officeDocument/2006/relationships/image" Target="media/image276.wmf"/><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1842" Type="http://schemas.openxmlformats.org/officeDocument/2006/relationships/image" Target="media/image905.wmf"/><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oleObject" Target="embeddings/oleObject911.bin"/><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fontTable" Target="fontTable.xml"/><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3.bin"/><Relationship Id="rId89" Type="http://schemas.openxmlformats.org/officeDocument/2006/relationships/oleObject" Target="embeddings/oleObject30.bin"/><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image" Target="media/image916.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oleObject" Target="embeddings/oleObject922.bin"/><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232" Type="http://schemas.openxmlformats.org/officeDocument/2006/relationships/image" Target="media/image103.wmf"/><Relationship Id="rId884" Type="http://schemas.openxmlformats.org/officeDocument/2006/relationships/oleObject" Target="embeddings/oleObject426.bin"/><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1802" Type="http://schemas.openxmlformats.org/officeDocument/2006/relationships/image" Target="media/image885.wmf"/><Relationship Id="rId80" Type="http://schemas.openxmlformats.org/officeDocument/2006/relationships/image" Target="media/image28.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image" Target="media/image927.wmf"/><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909" Type="http://schemas.openxmlformats.org/officeDocument/2006/relationships/image" Target="media/image442.wmf"/><Relationship Id="rId1080" Type="http://schemas.openxmlformats.org/officeDocument/2006/relationships/image" Target="media/image527.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1606" Type="http://schemas.openxmlformats.org/officeDocument/2006/relationships/image" Target="media/image787.wmf"/><Relationship Id="rId1813" Type="http://schemas.openxmlformats.org/officeDocument/2006/relationships/oleObject" Target="embeddings/oleObject891.bin"/><Relationship Id="rId91" Type="http://schemas.openxmlformats.org/officeDocument/2006/relationships/oleObject" Target="embeddings/oleObject31.bin"/><Relationship Id="rId187" Type="http://schemas.openxmlformats.org/officeDocument/2006/relationships/oleObject" Target="embeddings/oleObject78.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oleObject" Target="embeddings/oleObject933.bin"/><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1617" Type="http://schemas.openxmlformats.org/officeDocument/2006/relationships/oleObject" Target="embeddings/oleObject793.bin"/><Relationship Id="rId1824" Type="http://schemas.openxmlformats.org/officeDocument/2006/relationships/image" Target="media/image896.wmf"/><Relationship Id="rId198" Type="http://schemas.openxmlformats.org/officeDocument/2006/relationships/image" Target="media/image86.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265" Type="http://schemas.openxmlformats.org/officeDocument/2006/relationships/oleObject" Target="embeddings/oleObject117.bin"/><Relationship Id="rId472" Type="http://schemas.openxmlformats.org/officeDocument/2006/relationships/oleObject" Target="embeddings/oleObject220.bin"/><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1835" Type="http://schemas.openxmlformats.org/officeDocument/2006/relationships/oleObject" Target="embeddings/oleObject902.bin"/><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1902" Type="http://schemas.openxmlformats.org/officeDocument/2006/relationships/image" Target="media/image935.wmf"/><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image" Target="media/image907.wmf"/><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1706" Type="http://schemas.openxmlformats.org/officeDocument/2006/relationships/image" Target="media/image837.wmf"/><Relationship Id="rId1913" Type="http://schemas.openxmlformats.org/officeDocument/2006/relationships/oleObject" Target="embeddings/oleObject941.bin"/><Relationship Id="rId287" Type="http://schemas.openxmlformats.org/officeDocument/2006/relationships/oleObject" Target="embeddings/oleObject128.bin"/><Relationship Id="rId410" Type="http://schemas.openxmlformats.org/officeDocument/2006/relationships/image" Target="media/image192.wmf"/><Relationship Id="rId494" Type="http://schemas.openxmlformats.org/officeDocument/2006/relationships/oleObject" Target="embeddings/oleObject231.bin"/><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1205" Type="http://schemas.openxmlformats.org/officeDocument/2006/relationships/image" Target="media/image589.wmf"/><Relationship Id="rId1857" Type="http://schemas.openxmlformats.org/officeDocument/2006/relationships/oleObject" Target="embeddings/oleObject913.bin"/><Relationship Id="rId51" Type="http://schemas.openxmlformats.org/officeDocument/2006/relationships/oleObject" Target="embeddings/oleObject11.bin"/><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12" Type="http://schemas.openxmlformats.org/officeDocument/2006/relationships/oleObject" Target="embeddings/oleObject691.bin"/><Relationship Id="rId1496" Type="http://schemas.openxmlformats.org/officeDocument/2006/relationships/image" Target="media/image732.wmf"/><Relationship Id="rId1717" Type="http://schemas.openxmlformats.org/officeDocument/2006/relationships/oleObject" Target="embeddings/oleObject843.bin"/><Relationship Id="rId214" Type="http://schemas.openxmlformats.org/officeDocument/2006/relationships/image" Target="media/image94.wmf"/><Relationship Id="rId298" Type="http://schemas.openxmlformats.org/officeDocument/2006/relationships/image" Target="media/image136.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158" Type="http://schemas.openxmlformats.org/officeDocument/2006/relationships/image" Target="media/image66.wmf"/><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image" Target="media/image918.wmf"/><Relationship Id="rId62" Type="http://schemas.openxmlformats.org/officeDocument/2006/relationships/image" Target="media/image19.wmf"/><Relationship Id="rId365" Type="http://schemas.openxmlformats.org/officeDocument/2006/relationships/oleObject" Target="embeddings/oleObject167.bin"/><Relationship Id="rId572" Type="http://schemas.openxmlformats.org/officeDocument/2006/relationships/oleObject" Target="embeddings/oleObject270.bin"/><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1728" Type="http://schemas.openxmlformats.org/officeDocument/2006/relationships/image" Target="media/image84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oleObject" Target="embeddings/oleObject924.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1501" Type="http://schemas.openxmlformats.org/officeDocument/2006/relationships/oleObject" Target="embeddings/oleObject735.bin"/><Relationship Id="rId1739" Type="http://schemas.openxmlformats.org/officeDocument/2006/relationships/oleObject" Target="embeddings/oleObject854.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image" Target="media/image880.wmf"/><Relationship Id="rId1806" Type="http://schemas.openxmlformats.org/officeDocument/2006/relationships/image" Target="media/image887.wmf"/><Relationship Id="rId84" Type="http://schemas.openxmlformats.org/officeDocument/2006/relationships/image" Target="media/image30.wmf"/><Relationship Id="rId387" Type="http://schemas.openxmlformats.org/officeDocument/2006/relationships/oleObject" Target="embeddings/oleObject178.bin"/><Relationship Id="rId510" Type="http://schemas.openxmlformats.org/officeDocument/2006/relationships/oleObject" Target="embeddings/oleObject239.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247" Type="http://schemas.openxmlformats.org/officeDocument/2006/relationships/oleObject" Target="embeddings/oleObject108.bin"/><Relationship Id="rId899" Type="http://schemas.openxmlformats.org/officeDocument/2006/relationships/image" Target="media/image437.wmf"/><Relationship Id="rId1000" Type="http://schemas.openxmlformats.org/officeDocument/2006/relationships/image" Target="media/image487.wmf"/><Relationship Id="rId1084" Type="http://schemas.openxmlformats.org/officeDocument/2006/relationships/image" Target="media/image529.wmf"/><Relationship Id="rId1305" Type="http://schemas.openxmlformats.org/officeDocument/2006/relationships/image" Target="media/image63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12" Type="http://schemas.openxmlformats.org/officeDocument/2006/relationships/image" Target="media/image740.wmf"/><Relationship Id="rId1596" Type="http://schemas.openxmlformats.org/officeDocument/2006/relationships/image" Target="media/image782.wmf"/><Relationship Id="rId1817" Type="http://schemas.openxmlformats.org/officeDocument/2006/relationships/oleObject" Target="embeddings/oleObject893.bin"/><Relationship Id="rId11" Type="http://schemas.openxmlformats.org/officeDocument/2006/relationships/hyperlink" Target="mailto:rawlins@sci.utah.edu" TargetMode="Externa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160" Type="http://schemas.openxmlformats.org/officeDocument/2006/relationships/image" Target="media/image67.wmf"/><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image" Target="media/image919.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1828" Type="http://schemas.openxmlformats.org/officeDocument/2006/relationships/image" Target="media/image898.wmf"/><Relationship Id="rId171" Type="http://schemas.openxmlformats.org/officeDocument/2006/relationships/oleObject" Target="embeddings/oleObject70.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oleObject" Target="embeddings/oleObject925.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1601" Type="http://schemas.openxmlformats.org/officeDocument/2006/relationships/oleObject" Target="embeddings/oleObject785.bin"/><Relationship Id="rId1839" Type="http://schemas.openxmlformats.org/officeDocument/2006/relationships/oleObject" Target="embeddings/oleObject904.bin"/><Relationship Id="rId182" Type="http://schemas.openxmlformats.org/officeDocument/2006/relationships/image" Target="media/image78.wmf"/><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image" Target="media/image930.wmf"/><Relationship Id="rId1906" Type="http://schemas.openxmlformats.org/officeDocument/2006/relationships/image" Target="media/image937.wmf"/><Relationship Id="rId487" Type="http://schemas.openxmlformats.org/officeDocument/2006/relationships/image" Target="media/image231.wmf"/><Relationship Id="rId610" Type="http://schemas.openxmlformats.org/officeDocument/2006/relationships/oleObject" Target="embeddings/oleObject289.bin"/><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347" Type="http://schemas.openxmlformats.org/officeDocument/2006/relationships/oleObject" Target="embeddings/oleObject158.bin"/><Relationship Id="rId999" Type="http://schemas.openxmlformats.org/officeDocument/2006/relationships/oleObject" Target="embeddings/oleObject483.bin"/><Relationship Id="rId1100" Type="http://schemas.openxmlformats.org/officeDocument/2006/relationships/image" Target="media/image537.wmf"/><Relationship Id="rId1184" Type="http://schemas.openxmlformats.org/officeDocument/2006/relationships/oleObject" Target="embeddings/oleObject575.bin"/><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12" Type="http://schemas.openxmlformats.org/officeDocument/2006/relationships/image" Target="media/image790.wmf"/><Relationship Id="rId1696" Type="http://schemas.openxmlformats.org/officeDocument/2006/relationships/image" Target="media/image832.wmf"/><Relationship Id="rId1917" Type="http://schemas.openxmlformats.org/officeDocument/2006/relationships/oleObject" Target="embeddings/oleObject943.bin"/><Relationship Id="rId193" Type="http://schemas.openxmlformats.org/officeDocument/2006/relationships/oleObject" Target="embeddings/oleObject81.bin"/><Relationship Id="rId207" Type="http://schemas.openxmlformats.org/officeDocument/2006/relationships/oleObject" Target="embeddings/oleObject88.bin"/><Relationship Id="rId414" Type="http://schemas.openxmlformats.org/officeDocument/2006/relationships/image" Target="media/image194.wmf"/><Relationship Id="rId498" Type="http://schemas.openxmlformats.org/officeDocument/2006/relationships/oleObject" Target="embeddings/oleObject233.bin"/><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260" Type="http://schemas.openxmlformats.org/officeDocument/2006/relationships/image" Target="media/image117.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image" Target="media/image899.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271" Type="http://schemas.openxmlformats.org/officeDocument/2006/relationships/oleObject" Target="embeddings/oleObject120.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wmf"/><Relationship Id="rId66" Type="http://schemas.openxmlformats.org/officeDocument/2006/relationships/image" Target="media/image21.wmf"/><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oleObject" Target="embeddings/oleObject905.bin"/><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01" Type="http://schemas.openxmlformats.org/officeDocument/2006/relationships/oleObject" Target="embeddings/oleObject835.bin"/><Relationship Id="rId1785" Type="http://schemas.openxmlformats.org/officeDocument/2006/relationships/oleObject" Target="embeddings/oleObject877.bin"/><Relationship Id="rId77" Type="http://schemas.openxmlformats.org/officeDocument/2006/relationships/oleObject" Target="embeddings/oleObject24.bin"/><Relationship Id="rId282" Type="http://schemas.openxmlformats.org/officeDocument/2006/relationships/image" Target="media/image128.wmf"/><Relationship Id="rId503" Type="http://schemas.openxmlformats.org/officeDocument/2006/relationships/image" Target="media/image239.wmf"/><Relationship Id="rId587" Type="http://schemas.openxmlformats.org/officeDocument/2006/relationships/image" Target="media/image281.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1200" Type="http://schemas.openxmlformats.org/officeDocument/2006/relationships/oleObject" Target="embeddings/oleObject583.bin"/><Relationship Id="rId1852" Type="http://schemas.openxmlformats.org/officeDocument/2006/relationships/image" Target="media/image910.wmf"/><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05" Type="http://schemas.openxmlformats.org/officeDocument/2006/relationships/oleObject" Target="embeddings/oleObject737.bin"/><Relationship Id="rId1589" Type="http://schemas.openxmlformats.org/officeDocument/2006/relationships/oleObject" Target="embeddings/oleObject779.bin"/><Relationship Id="rId1712" Type="http://schemas.openxmlformats.org/officeDocument/2006/relationships/image" Target="media/image840.wmf"/><Relationship Id="rId293" Type="http://schemas.openxmlformats.org/officeDocument/2006/relationships/oleObject" Target="embeddings/oleObject131.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image" Target="media/image882.wmf"/><Relationship Id="rId88" Type="http://schemas.openxmlformats.org/officeDocument/2006/relationships/image" Target="media/image32.wmf"/><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oleObject" Target="embeddings/oleObject916.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5" Type="http://schemas.openxmlformats.org/officeDocument/2006/relationships/hyperlink" Target="http://mrl.sci.utah.edu/software/febio" TargetMode="External"/><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image" Target="media/image69.wmf"/><Relationship Id="rId371" Type="http://schemas.openxmlformats.org/officeDocument/2006/relationships/oleObject" Target="embeddings/oleObject170.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image" Target="media/image921.wmf"/><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oleObject" Target="embeddings/oleObject885.bin"/><Relationship Id="rId1885" Type="http://schemas.openxmlformats.org/officeDocument/2006/relationships/oleObject" Target="embeddings/oleObject927.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image" Target="media/image932.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oleObject" Target="embeddings/oleObject896.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image" Target="media/image901.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oleObject" Target="embeddings/oleObject93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oleObject" Target="embeddings/oleObject907.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image" Target="media/image940.wmf"/><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image" Target="media/image912.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oleObject" Target="embeddings/oleObject918.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oleObject" Target="embeddings/oleObject887.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oleObject" Target="embeddings/oleObject929.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image" Target="media/image924.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image" Target="media/image903.wmf"/><Relationship Id="rId181" Type="http://schemas.openxmlformats.org/officeDocument/2006/relationships/oleObject" Target="embeddings/oleObject75.bin"/><Relationship Id="rId1905" Type="http://schemas.openxmlformats.org/officeDocument/2006/relationships/oleObject" Target="embeddings/oleObject937.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oleObject" Target="embeddings/oleObject910.bin"/><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oleObject" Target="embeddings/oleObject889.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oleObject" Target="embeddings/oleObject921.bin"/><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oleObject" Target="embeddings/oleObject932.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image" Target="media/image895.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image" Target="media/image906.wmf"/><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oleObject" Target="embeddings/oleObject940.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oleObject" Target="embeddings/oleObject884.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image" Target="media/image917.wmf"/><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wmf"/><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oleObject" Target="embeddings/oleObject892.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oleObject" Target="embeddings/oleObject903.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image" Target="media/image936.wmf"/><Relationship Id="rId485" Type="http://schemas.openxmlformats.org/officeDocument/2006/relationships/image" Target="media/image230.wmf"/><Relationship Id="rId692" Type="http://schemas.openxmlformats.org/officeDocument/2006/relationships/oleObject" Target="embeddings/oleObject3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46C64F-D7ED-4209-960A-0336420390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9</TotalTime>
  <Pages>207</Pages>
  <Words>45933</Words>
  <Characters>349762</Characters>
  <Application>Microsoft Office Word</Application>
  <DocSecurity>0</DocSecurity>
  <Lines>2914</Lines>
  <Paragraphs>78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490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259</cp:revision>
  <cp:lastPrinted>2012-01-23T17:06:00Z</cp:lastPrinted>
  <dcterms:created xsi:type="dcterms:W3CDTF">2013-03-05T16:20:00Z</dcterms:created>
  <dcterms:modified xsi:type="dcterms:W3CDTF">2014-04-17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